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ppt/ink/ink9.xml" ContentType="application/inkml+xml"/>
  <Override PartName="/ppt/ink/ink10.xml" ContentType="application/inkml+xml"/>
  <Override PartName="/ppt/ink/ink11.xml" ContentType="application/inkml+xml"/>
  <Override PartName="/ppt/ink/ink12.xml" ContentType="application/inkml+xml"/>
  <Override PartName="/ppt/ink/ink13.xml" ContentType="application/inkml+xml"/>
  <Override PartName="/ppt/ink/ink14.xml" ContentType="application/inkml+xml"/>
  <Override PartName="/ppt/ink/ink15.xml" ContentType="application/inkml+xml"/>
  <Override PartName="/ppt/ink/ink16.xml" ContentType="application/inkml+xml"/>
  <Override PartName="/ppt/ink/ink17.xml" ContentType="application/inkml+xml"/>
  <Override PartName="/ppt/ink/ink18.xml" ContentType="application/inkml+xml"/>
  <Override PartName="/ppt/ink/ink19.xml" ContentType="application/inkml+xml"/>
  <Override PartName="/ppt/ink/ink20.xml" ContentType="application/inkml+xml"/>
  <Override PartName="/ppt/ink/ink21.xml" ContentType="application/inkml+xml"/>
  <Override PartName="/ppt/ink/ink22.xml" ContentType="application/inkml+xml"/>
  <Override PartName="/ppt/ink/ink23.xml" ContentType="application/inkml+xml"/>
  <Override PartName="/ppt/ink/ink24.xml" ContentType="application/inkml+xml"/>
  <Override PartName="/ppt/ink/ink25.xml" ContentType="application/inkml+xml"/>
  <Override PartName="/ppt/ink/ink26.xml" ContentType="application/inkml+xml"/>
  <Override PartName="/ppt/ink/ink27.xml" ContentType="application/inkml+xml"/>
  <Override PartName="/ppt/ink/ink28.xml" ContentType="application/inkml+xml"/>
  <Override PartName="/ppt/ink/ink29.xml" ContentType="application/inkml+xml"/>
  <Override PartName="/ppt/ink/ink30.xml" ContentType="application/inkml+xml"/>
  <Override PartName="/ppt/ink/ink31.xml" ContentType="application/inkml+xml"/>
  <Override PartName="/ppt/ink/ink32.xml" ContentType="application/inkml+xml"/>
  <Override PartName="/ppt/ink/ink33.xml" ContentType="application/inkml+xml"/>
  <Override PartName="/ppt/ink/ink34.xml" ContentType="application/inkml+xml"/>
  <Override PartName="/ppt/ink/ink35.xml" ContentType="application/inkml+xml"/>
  <Override PartName="/ppt/ink/ink36.xml" ContentType="application/inkml+xml"/>
  <Override PartName="/ppt/ink/ink37.xml" ContentType="application/inkml+xml"/>
  <Override PartName="/ppt/ink/ink38.xml" ContentType="application/inkml+xml"/>
  <Override PartName="/ppt/ink/ink39.xml" ContentType="application/inkml+xml"/>
  <Override PartName="/ppt/ink/ink40.xml" ContentType="application/inkml+xml"/>
  <Override PartName="/ppt/ink/ink41.xml" ContentType="application/inkml+xml"/>
  <Override PartName="/ppt/ink/ink42.xml" ContentType="application/inkml+xml"/>
  <Override PartName="/ppt/ink/ink43.xml" ContentType="application/inkml+xml"/>
  <Override PartName="/ppt/ink/ink44.xml" ContentType="application/inkml+xml"/>
  <Override PartName="/ppt/ink/ink45.xml" ContentType="application/inkml+xml"/>
  <Override PartName="/ppt/ink/ink46.xml" ContentType="application/inkml+xml"/>
  <Override PartName="/ppt/ink/ink47.xml" ContentType="application/inkml+xml"/>
  <Override PartName="/ppt/ink/ink48.xml" ContentType="application/inkml+xml"/>
  <Override PartName="/ppt/ink/ink49.xml" ContentType="application/inkml+xml"/>
  <Override PartName="/ppt/notesSlides/notesSlide1.xml" ContentType="application/vnd.openxmlformats-officedocument.presentationml.notesSlide+xml"/>
  <Override PartName="/ppt/ink/ink50.xml" ContentType="application/inkml+xml"/>
  <Override PartName="/ppt/ink/ink51.xml" ContentType="application/inkml+xml"/>
  <Override PartName="/ppt/notesSlides/notesSlide2.xml" ContentType="application/vnd.openxmlformats-officedocument.presentationml.notesSlide+xml"/>
  <Override PartName="/ppt/ink/ink52.xml" ContentType="application/inkml+xml"/>
  <Override PartName="/ppt/ink/ink53.xml" ContentType="application/inkml+xml"/>
  <Override PartName="/ppt/ink/ink54.xml" ContentType="application/inkml+xml"/>
  <Override PartName="/ppt/ink/ink55.xml" ContentType="application/inkml+xml"/>
  <Override PartName="/ppt/ink/ink56.xml" ContentType="application/inkml+xml"/>
  <Override PartName="/ppt/ink/ink57.xml" ContentType="application/inkml+xml"/>
  <Override PartName="/ppt/ink/ink58.xml" ContentType="application/inkml+xml"/>
  <Override PartName="/ppt/ink/ink59.xml" ContentType="application/inkml+xml"/>
  <Override PartName="/ppt/ink/ink60.xml" ContentType="application/inkml+xml"/>
  <Override PartName="/ppt/ink/ink61.xml" ContentType="application/inkml+xml"/>
  <Override PartName="/ppt/ink/ink62.xml" ContentType="application/inkml+xml"/>
  <Override PartName="/ppt/ink/ink63.xml" ContentType="application/inkml+xml"/>
  <Override PartName="/ppt/ink/ink64.xml" ContentType="application/inkml+xml"/>
  <Override PartName="/ppt/ink/ink65.xml" ContentType="application/inkml+xml"/>
  <Override PartName="/ppt/ink/ink66.xml" ContentType="application/inkml+xml"/>
  <Override PartName="/ppt/ink/ink67.xml" ContentType="application/inkml+xml"/>
  <Override PartName="/ppt/ink/ink68.xml" ContentType="application/inkml+xml"/>
  <Override PartName="/ppt/ink/ink69.xml" ContentType="application/inkml+xml"/>
  <Override PartName="/ppt/ink/ink70.xml" ContentType="application/inkml+xml"/>
  <Override PartName="/ppt/ink/ink71.xml" ContentType="application/inkml+xml"/>
  <Override PartName="/ppt/ink/ink72.xml" ContentType="application/inkml+xml"/>
  <Override PartName="/ppt/ink/ink73.xml" ContentType="application/inkml+xml"/>
  <Override PartName="/ppt/ink/ink74.xml" ContentType="application/inkml+xml"/>
  <Override PartName="/ppt/ink/ink75.xml" ContentType="application/inkml+xml"/>
  <Override PartName="/ppt/ink/ink76.xml" ContentType="application/inkml+xml"/>
  <Override PartName="/ppt/ink/ink77.xml" ContentType="application/inkml+xml"/>
  <Override PartName="/ppt/ink/ink78.xml" ContentType="application/inkml+xml"/>
  <Override PartName="/ppt/ink/ink79.xml" ContentType="application/inkml+xml"/>
  <Override PartName="/ppt/ink/ink80.xml" ContentType="application/inkml+xml"/>
  <Override PartName="/ppt/ink/ink81.xml" ContentType="application/inkml+xml"/>
  <Override PartName="/ppt/ink/ink82.xml" ContentType="application/inkml+xml"/>
  <Override PartName="/ppt/ink/ink83.xml" ContentType="application/inkml+xml"/>
  <Override PartName="/ppt/ink/ink84.xml" ContentType="application/inkml+xml"/>
  <Override PartName="/ppt/ink/ink85.xml" ContentType="application/inkml+xml"/>
  <Override PartName="/ppt/ink/ink86.xml" ContentType="application/inkml+xml"/>
  <Override PartName="/ppt/ink/ink87.xml" ContentType="application/inkml+xml"/>
  <Override PartName="/ppt/ink/ink88.xml" ContentType="application/inkml+xml"/>
  <Override PartName="/ppt/ink/ink89.xml" ContentType="application/inkml+xml"/>
  <Override PartName="/ppt/ink/ink90.xml" ContentType="application/inkml+xml"/>
  <Override PartName="/ppt/ink/ink91.xml" ContentType="application/inkml+xml"/>
  <Override PartName="/ppt/ink/ink92.xml" ContentType="application/inkml+xml"/>
  <Override PartName="/ppt/ink/ink93.xml" ContentType="application/inkml+xml"/>
  <Override PartName="/ppt/ink/ink94.xml" ContentType="application/inkml+xml"/>
  <Override PartName="/ppt/ink/ink95.xml" ContentType="application/inkml+xml"/>
  <Override PartName="/ppt/ink/ink96.xml" ContentType="application/inkml+xml"/>
  <Override PartName="/ppt/ink/ink97.xml" ContentType="application/inkml+xml"/>
  <Override PartName="/ppt/ink/ink98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8"/>
  </p:notesMasterIdLst>
  <p:sldIdLst>
    <p:sldId id="256" r:id="rId2"/>
    <p:sldId id="257" r:id="rId3"/>
    <p:sldId id="380" r:id="rId4"/>
    <p:sldId id="383" r:id="rId5"/>
    <p:sldId id="384" r:id="rId6"/>
    <p:sldId id="381" r:id="rId7"/>
    <p:sldId id="268" r:id="rId8"/>
    <p:sldId id="308" r:id="rId9"/>
    <p:sldId id="318" r:id="rId10"/>
    <p:sldId id="301" r:id="rId11"/>
    <p:sldId id="306" r:id="rId12"/>
    <p:sldId id="258" r:id="rId13"/>
    <p:sldId id="283" r:id="rId14"/>
    <p:sldId id="298" r:id="rId15"/>
    <p:sldId id="288" r:id="rId16"/>
    <p:sldId id="284" r:id="rId17"/>
    <p:sldId id="299" r:id="rId18"/>
    <p:sldId id="302" r:id="rId19"/>
    <p:sldId id="259" r:id="rId20"/>
    <p:sldId id="322" r:id="rId21"/>
    <p:sldId id="323" r:id="rId22"/>
    <p:sldId id="324" r:id="rId23"/>
    <p:sldId id="325" r:id="rId24"/>
    <p:sldId id="326" r:id="rId25"/>
    <p:sldId id="312" r:id="rId26"/>
    <p:sldId id="313" r:id="rId27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4995" autoAdjust="0"/>
    <p:restoredTop sz="94660"/>
  </p:normalViewPr>
  <p:slideViewPr>
    <p:cSldViewPr snapToGrid="0">
      <p:cViewPr>
        <p:scale>
          <a:sx n="91" d="100"/>
          <a:sy n="91" d="100"/>
        </p:scale>
        <p:origin x="293" y="-53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viewProps" Target="viewProps.xml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7-24T10:06:46.267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1 0 24575,'4'1'0,"0"-1"0,0 1 0,1 0 0,-1 0 0,0 1 0,0-1 0,0 1 0,0 0 0,0 0 0,-1 0 0,1 0 0,4 5 0,43 39 0,-34-29 0,49 52 0,-40-41 0,1-1 0,1-1 0,35 25 0,-22-20 0,0 2 0,46 49 0,5 5 0,-68-68 0,0-1 0,39 20 0,23 16 0,-62-37-455,0 0 0,41 19 0,-43-26-6371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7-24T13:49:54.779"/>
    </inkml:context>
    <inkml:brush xml:id="br0">
      <inkml:brushProperty name="width" value="0.3" units="cm"/>
      <inkml:brushProperty name="height" value="0.6" units="cm"/>
      <inkml:brushProperty name="color" value="#FFFC00"/>
      <inkml:brushProperty name="tip" value="rectangle"/>
      <inkml:brushProperty name="rasterOp" value="maskPen"/>
      <inkml:brushProperty name="ignorePressure" value="1"/>
    </inkml:brush>
  </inkml:definitions>
  <inkml:trace contextRef="#ctx0" brushRef="#br0">1 2,'128'-2,"145"5,-167 10,22 1,-98-14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7-24T13:49:56.988"/>
    </inkml:context>
    <inkml:brush xml:id="br0">
      <inkml:brushProperty name="width" value="0.3" units="cm"/>
      <inkml:brushProperty name="height" value="0.6" units="cm"/>
      <inkml:brushProperty name="color" value="#FFFC00"/>
      <inkml:brushProperty name="tip" value="rectangle"/>
      <inkml:brushProperty name="rasterOp" value="maskPen"/>
      <inkml:brushProperty name="ignorePressure" value="1"/>
    </inkml:brush>
  </inkml:definitions>
  <inkml:trace contextRef="#ctx0" brushRef="#br0">0 69,'5'0,"5"0,7 0,14 0,15 0,5 0,-1 0,-1 0,-8-5,-6-6,-6-2,-1 3,-2 1,-1 4,1 2,0 1,0-3,-4-1</inkml:trace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7-24T13:49:59.495"/>
    </inkml:context>
    <inkml:brush xml:id="br0">
      <inkml:brushProperty name="width" value="0.3" units="cm"/>
      <inkml:brushProperty name="height" value="0.6" units="cm"/>
      <inkml:brushProperty name="color" value="#FFFC00"/>
      <inkml:brushProperty name="tip" value="rectangle"/>
      <inkml:brushProperty name="rasterOp" value="maskPen"/>
      <inkml:brushProperty name="ignorePressure" value="1"/>
    </inkml:brush>
  </inkml:definitions>
  <inkml:trace contextRef="#ctx0" brushRef="#br0">0 0,'9'0,"8"0,6 0,8 0,8 0,7 0,0 0,-3 0,-5 0,-3 0,-4 0,-1 0,-3 0,-4 0</inkml:trace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7-24T13:50:02.201"/>
    </inkml:context>
    <inkml:brush xml:id="br0">
      <inkml:brushProperty name="width" value="0.3" units="cm"/>
      <inkml:brushProperty name="height" value="0.6" units="cm"/>
      <inkml:brushProperty name="color" value="#FFFC00"/>
      <inkml:brushProperty name="tip" value="rectangle"/>
      <inkml:brushProperty name="rasterOp" value="maskPen"/>
      <inkml:brushProperty name="ignorePressure" value="1"/>
    </inkml:brush>
  </inkml:definitions>
  <inkml:trace contextRef="#ctx0" brushRef="#br0">0 0,'0'0</inkml:trace>
</inkml:ink>
</file>

<file path=ppt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7-24T13:50:05.134"/>
    </inkml:context>
    <inkml:brush xml:id="br0">
      <inkml:brushProperty name="width" value="0.3" units="cm"/>
      <inkml:brushProperty name="height" value="0.6" units="cm"/>
      <inkml:brushProperty name="color" value="#FFFC00"/>
      <inkml:brushProperty name="tip" value="rectangle"/>
      <inkml:brushProperty name="rasterOp" value="maskPen"/>
      <inkml:brushProperty name="ignorePressure" value="1"/>
    </inkml:brush>
  </inkml:definitions>
  <inkml:trace contextRef="#ctx0" brushRef="#br0">1 68,'5'0,"5"0,7 0,9 0,10 0,3 0,4 0,4-5,-1-5,-3-2,-6 1,2 3,-2 3,-3 2,3 1,-6-3,-7-2</inkml:trace>
</inkml:ink>
</file>

<file path=ppt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7-24T13:50:17.412"/>
    </inkml:context>
    <inkml:brush xml:id="br0">
      <inkml:brushProperty name="width" value="0.3" units="cm"/>
      <inkml:brushProperty name="height" value="0.6" units="cm"/>
      <inkml:brushProperty name="color" value="#FFFC00"/>
      <inkml:brushProperty name="tip" value="rectangle"/>
      <inkml:brushProperty name="rasterOp" value="maskPen"/>
      <inkml:brushProperty name="ignorePressure" value="1"/>
    </inkml:brush>
  </inkml:definitions>
  <inkml:trace contextRef="#ctx0" brushRef="#br0">0 17,'94'2,"100"-4,-80-8,-86 5,-19 3</inkml:trace>
</inkml:ink>
</file>

<file path=ppt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7-24T13:50:19.742"/>
    </inkml:context>
    <inkml:brush xml:id="br0">
      <inkml:brushProperty name="width" value="0.3" units="cm"/>
      <inkml:brushProperty name="height" value="0.6" units="cm"/>
      <inkml:brushProperty name="color" value="#FFFC00"/>
      <inkml:brushProperty name="tip" value="rectangle"/>
      <inkml:brushProperty name="rasterOp" value="maskPen"/>
      <inkml:brushProperty name="ignorePressure" value="1"/>
    </inkml:brush>
  </inkml:definitions>
  <inkml:trace contextRef="#ctx0" brushRef="#br0">0 20,'50'0,"178"-7,-192 2,41-2,-68 7</inkml:trace>
</inkml:ink>
</file>

<file path=ppt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7-24T13:50:22.180"/>
    </inkml:context>
    <inkml:brush xml:id="br0">
      <inkml:brushProperty name="width" value="0.3" units="cm"/>
      <inkml:brushProperty name="height" value="0.6" units="cm"/>
      <inkml:brushProperty name="color" value="#FFFC00"/>
      <inkml:brushProperty name="tip" value="rectangle"/>
      <inkml:brushProperty name="rasterOp" value="maskPen"/>
      <inkml:brushProperty name="ignorePressure" value="1"/>
    </inkml:brush>
  </inkml:definitions>
  <inkml:trace contextRef="#ctx0" brushRef="#br0">0 39,'144'-12,"-63"2,-17 4,96-4,-151 10</inkml:trace>
</inkml:ink>
</file>

<file path=ppt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7-24T13:50:23.867"/>
    </inkml:context>
    <inkml:brush xml:id="br0">
      <inkml:brushProperty name="width" value="0.3" units="cm"/>
      <inkml:brushProperty name="height" value="0.6" units="cm"/>
      <inkml:brushProperty name="color" value="#FFFC00"/>
      <inkml:brushProperty name="tip" value="rectangle"/>
      <inkml:brushProperty name="rasterOp" value="maskPen"/>
      <inkml:brushProperty name="ignorePressure" value="1"/>
    </inkml:brush>
  </inkml:definitions>
  <inkml:trace contextRef="#ctx0" brushRef="#br0">1 1,'542'0,"-519"1,-14 1</inkml:trace>
</inkml:ink>
</file>

<file path=ppt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7-24T13:50:26.040"/>
    </inkml:context>
    <inkml:brush xml:id="br0">
      <inkml:brushProperty name="width" value="0.3" units="cm"/>
      <inkml:brushProperty name="height" value="0.6" units="cm"/>
      <inkml:brushProperty name="color" value="#FFFC00"/>
      <inkml:brushProperty name="tip" value="rectangle"/>
      <inkml:brushProperty name="rasterOp" value="maskPen"/>
      <inkml:brushProperty name="ignorePressure" value="1"/>
    </inkml:brush>
  </inkml:definitions>
  <inkml:trace contextRef="#ctx0" brushRef="#br0">1 10,'130'2,"137"-4,-163-8,-94 11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7-24T10:06:48.241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1 801 24575,'5'-1'0,"0"1"0,0-1 0,0 0 0,0 0 0,0-1 0,0 1 0,-1-1 0,1 0 0,-1 0 0,1-1 0,-1 0 0,0 1 0,1-1 0,-2-1 0,8-5 0,3-7 0,0 0 0,18-27 0,-5 5 0,-18 27 0,10-10 0,-2-2 0,-1 0 0,15-28 0,-20 33 0,1 0 0,0 2 0,1-1 0,1 1 0,18-16 0,-13 13 0,-1 0 0,28-39 0,-15 11-273,1 2 0,3 2 0,1 1 0,83-73 0,-98 98-6553</inkml:trace>
</inkml:ink>
</file>

<file path=ppt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7-24T13:50:27.684"/>
    </inkml:context>
    <inkml:brush xml:id="br0">
      <inkml:brushProperty name="width" value="0.3" units="cm"/>
      <inkml:brushProperty name="height" value="0.6" units="cm"/>
      <inkml:brushProperty name="color" value="#FFFC00"/>
      <inkml:brushProperty name="tip" value="rectangle"/>
      <inkml:brushProperty name="rasterOp" value="maskPen"/>
      <inkml:brushProperty name="ignorePressure" value="1"/>
    </inkml:brush>
  </inkml:definitions>
  <inkml:trace contextRef="#ctx0" brushRef="#br0">1 30,'323'-10,"-315"10,0-1,-1 0,1-1,12-3,-12 2,0 1,0 0,0 1,13-1,133 3,-145-1</inkml:trace>
</inkml:ink>
</file>

<file path=ppt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7-24T13:50:30.550"/>
    </inkml:context>
    <inkml:brush xml:id="br0">
      <inkml:brushProperty name="width" value="0.3" units="cm"/>
      <inkml:brushProperty name="height" value="0.6" units="cm"/>
      <inkml:brushProperty name="color" value="#FFFC00"/>
      <inkml:brushProperty name="tip" value="rectangle"/>
      <inkml:brushProperty name="rasterOp" value="maskPen"/>
      <inkml:brushProperty name="ignorePressure" value="1"/>
    </inkml:brush>
  </inkml:definitions>
  <inkml:trace contextRef="#ctx0" brushRef="#br0">0 1,'262'0,"-252"0</inkml:trace>
</inkml:ink>
</file>

<file path=ppt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7-24T13:50:32.313"/>
    </inkml:context>
    <inkml:brush xml:id="br0">
      <inkml:brushProperty name="width" value="0.3" units="cm"/>
      <inkml:brushProperty name="height" value="0.6" units="cm"/>
      <inkml:brushProperty name="color" value="#FFFC00"/>
      <inkml:brushProperty name="tip" value="rectangle"/>
      <inkml:brushProperty name="rasterOp" value="maskPen"/>
      <inkml:brushProperty name="ignorePressure" value="1"/>
    </inkml:brush>
  </inkml:definitions>
  <inkml:trace contextRef="#ctx0" brushRef="#br0">1 2,'111'-1,"116"3,-215-1,0 1</inkml:trace>
</inkml:ink>
</file>

<file path=ppt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7-24T13:50:49.095"/>
    </inkml:context>
    <inkml:brush xml:id="br0">
      <inkml:brushProperty name="width" value="0.3" units="cm"/>
      <inkml:brushProperty name="height" value="0.6" units="cm"/>
      <inkml:brushProperty name="color" value="#FFFC00"/>
      <inkml:brushProperty name="tip" value="rectangle"/>
      <inkml:brushProperty name="rasterOp" value="maskPen"/>
      <inkml:brushProperty name="ignorePressure" value="1"/>
    </inkml:brush>
  </inkml:definitions>
  <inkml:trace contextRef="#ctx0" brushRef="#br0">0 0,'10'0,"406"11,-323 2,-65-7,0-2,43 1,656-6,-708 0,1 0,-1-2,1-1,-1 0,36-14,-45 15</inkml:trace>
</inkml:ink>
</file>

<file path=ppt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7-24T13:50:54.442"/>
    </inkml:context>
    <inkml:brush xml:id="br0">
      <inkml:brushProperty name="width" value="0.3" units="cm"/>
      <inkml:brushProperty name="height" value="0.6" units="cm"/>
      <inkml:brushProperty name="color" value="#FFFC00"/>
      <inkml:brushProperty name="tip" value="rectangle"/>
      <inkml:brushProperty name="rasterOp" value="maskPen"/>
      <inkml:brushProperty name="ignorePressure" value="1"/>
    </inkml:brush>
  </inkml:definitions>
  <inkml:trace contextRef="#ctx0" brushRef="#br0">0 2,'137'-2,"143"4,-268 0,-3 0</inkml:trace>
</inkml:ink>
</file>

<file path=ppt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7-24T13:51:26.534"/>
    </inkml:context>
    <inkml:brush xml:id="br0">
      <inkml:brushProperty name="width" value="0.3" units="cm"/>
      <inkml:brushProperty name="height" value="0.6" units="cm"/>
      <inkml:brushProperty name="color" value="#00FDFF"/>
      <inkml:brushProperty name="tip" value="rectangle"/>
      <inkml:brushProperty name="rasterOp" value="maskPen"/>
      <inkml:brushProperty name="ignorePressure" value="1"/>
    </inkml:brush>
  </inkml:definitions>
  <inkml:trace contextRef="#ctx0" brushRef="#br0">0 0,'1384'0,"-1200"9,-176-9</inkml:trace>
</inkml:ink>
</file>

<file path=ppt/ink/ink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7-24T13:51:28.398"/>
    </inkml:context>
    <inkml:brush xml:id="br0">
      <inkml:brushProperty name="width" value="0.3" units="cm"/>
      <inkml:brushProperty name="height" value="0.6" units="cm"/>
      <inkml:brushProperty name="color" value="#00FDFF"/>
      <inkml:brushProperty name="tip" value="rectangle"/>
      <inkml:brushProperty name="rasterOp" value="maskPen"/>
      <inkml:brushProperty name="ignorePressure" value="1"/>
    </inkml:brush>
  </inkml:definitions>
  <inkml:trace contextRef="#ctx0" brushRef="#br0">0 70,'4'-2,"-1"0,1 0,-1 1,1 0,-1 0,1 0,0 0,0 0,-1 1,7-1,1 0,100-10,198 7,-184 6,79 0,285-4,-429-2,99-22,-112 17,-31 7,0 0,29 2,-34 0,-2 0</inkml:trace>
</inkml:ink>
</file>

<file path=ppt/ink/ink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7-24T13:51:30.997"/>
    </inkml:context>
    <inkml:brush xml:id="br0">
      <inkml:brushProperty name="width" value="0.3" units="cm"/>
      <inkml:brushProperty name="height" value="0.6" units="cm"/>
      <inkml:brushProperty name="color" value="#00FDFF"/>
      <inkml:brushProperty name="tip" value="rectangle"/>
      <inkml:brushProperty name="rasterOp" value="maskPen"/>
      <inkml:brushProperty name="ignorePressure" value="1"/>
    </inkml:brush>
  </inkml:definitions>
  <inkml:trace contextRef="#ctx0" brushRef="#br0">1 0,'1834'0,"-1817"0</inkml:trace>
</inkml:ink>
</file>

<file path=ppt/ink/ink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7-24T13:51:32.401"/>
    </inkml:context>
    <inkml:brush xml:id="br0">
      <inkml:brushProperty name="width" value="0.3" units="cm"/>
      <inkml:brushProperty name="height" value="0.6" units="cm"/>
      <inkml:brushProperty name="color" value="#00FDFF"/>
      <inkml:brushProperty name="tip" value="rectangle"/>
      <inkml:brushProperty name="rasterOp" value="maskPen"/>
      <inkml:brushProperty name="ignorePressure" value="1"/>
    </inkml:brush>
  </inkml:definitions>
  <inkml:trace contextRef="#ctx0" brushRef="#br0">0 1,'496'0,"-487"0</inkml:trace>
</inkml:ink>
</file>

<file path=ppt/ink/ink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7-24T13:51:33.961"/>
    </inkml:context>
    <inkml:brush xml:id="br0">
      <inkml:brushProperty name="width" value="0.3" units="cm"/>
      <inkml:brushProperty name="height" value="0.6" units="cm"/>
      <inkml:brushProperty name="color" value="#00FDFF"/>
      <inkml:brushProperty name="tip" value="rectangle"/>
      <inkml:brushProperty name="rasterOp" value="maskPen"/>
      <inkml:brushProperty name="ignorePressure" value="1"/>
    </inkml:brush>
  </inkml:definitions>
  <inkml:trace contextRef="#ctx0" brushRef="#br0">0 16,'622'0,"-614"0,-1-1,0 0,1 0,-1-1,7-2,-1 0,-5 2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7-24T10:07:02.501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0 246 24575,'0'-1'0,"1"0"0,-1 0 0,0 0 0,0 1 0,1-1 0,-1 0 0,1 0 0,-1 1 0,1-1 0,-1 0 0,1 1 0,-1-1 0,1 0 0,-1 1 0,1-1 0,0 1 0,-1-1 0,1 1 0,0-1 0,0 1 0,-1-1 0,1 1 0,1 0 0,23-9 0,-18 7 0,33-8 0,1 2 0,0 1 0,73-1 0,-5 0 0,264-42 0,129-11 0,471 21 0,-123 40 0,-845 0-124,1 0 0,0 0 0,0-1 0,0 0 0,-1 0 0,1 0-1,0 0 1,-1-1 0,1 0 0,8-5 0,4-5-6702</inkml:trace>
</inkml:ink>
</file>

<file path=ppt/ink/ink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7-24T13:51:35.543"/>
    </inkml:context>
    <inkml:brush xml:id="br0">
      <inkml:brushProperty name="width" value="0.3" units="cm"/>
      <inkml:brushProperty name="height" value="0.6" units="cm"/>
      <inkml:brushProperty name="color" value="#00FDFF"/>
      <inkml:brushProperty name="tip" value="rectangle"/>
      <inkml:brushProperty name="rasterOp" value="maskPen"/>
      <inkml:brushProperty name="ignorePressure" value="1"/>
    </inkml:brush>
  </inkml:definitions>
  <inkml:trace contextRef="#ctx0" brushRef="#br0">1 0,'511'0,"-502"0</inkml:trace>
</inkml:ink>
</file>

<file path=ppt/ink/ink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7-24T13:51:37.606"/>
    </inkml:context>
    <inkml:brush xml:id="br0">
      <inkml:brushProperty name="width" value="0.3" units="cm"/>
      <inkml:brushProperty name="height" value="0.6" units="cm"/>
      <inkml:brushProperty name="color" value="#00FDFF"/>
      <inkml:brushProperty name="tip" value="rectangle"/>
      <inkml:brushProperty name="rasterOp" value="maskPen"/>
      <inkml:brushProperty name="ignorePressure" value="1"/>
    </inkml:brush>
  </inkml:definitions>
  <inkml:trace contextRef="#ctx0" brushRef="#br0">1 53,'0'-1,"0"1,1-1,-1 0,1 1,-1-1,0 1,1-1,-1 1,1-1,-1 1,1 0,-1-1,1 1,0 0,-1-1,1 1,-1 0,1-1,0 1,-1 0,1 0,0 0,0 0,21-4,-19 4,45-5,71 3,-74 2,-1-1,52-8,-26-1,94-2,-155 12</inkml:trace>
</inkml:ink>
</file>

<file path=ppt/ink/ink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7-24T13:51:38.855"/>
    </inkml:context>
    <inkml:brush xml:id="br0">
      <inkml:brushProperty name="width" value="0.3" units="cm"/>
      <inkml:brushProperty name="height" value="0.6" units="cm"/>
      <inkml:brushProperty name="color" value="#00FDFF"/>
      <inkml:brushProperty name="tip" value="rectangle"/>
      <inkml:brushProperty name="rasterOp" value="maskPen"/>
      <inkml:brushProperty name="ignorePressure" value="1"/>
    </inkml:brush>
  </inkml:definitions>
  <inkml:trace contextRef="#ctx0" brushRef="#br0">0 9,'3'1,"0"0,-1 0,1 0,0 0,0 0,-1-1,1 1,0-1,0 0,0 0,3 0,-5 0,335-7,-166-1,-114 8,-46 0</inkml:trace>
</inkml:ink>
</file>

<file path=ppt/ink/ink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7-24T13:51:56.046"/>
    </inkml:context>
    <inkml:brush xml:id="br0">
      <inkml:brushProperty name="width" value="0.3" units="cm"/>
      <inkml:brushProperty name="height" value="0.6" units="cm"/>
      <inkml:brushProperty name="color" value="#FFFC00"/>
      <inkml:brushProperty name="tip" value="rectangle"/>
      <inkml:brushProperty name="rasterOp" value="maskPen"/>
      <inkml:brushProperty name="ignorePressure" value="1"/>
    </inkml:brush>
  </inkml:definitions>
  <inkml:trace contextRef="#ctx0" brushRef="#br0">1 41,'44'-2,"50"-9,30-2,555 11,-345 4,-229-1,112-2,-172-11,-36 9</inkml:trace>
</inkml:ink>
</file>

<file path=ppt/ink/ink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7-24T13:51:57.807"/>
    </inkml:context>
    <inkml:brush xml:id="br0">
      <inkml:brushProperty name="width" value="0.3" units="cm"/>
      <inkml:brushProperty name="height" value="0.6" units="cm"/>
      <inkml:brushProperty name="color" value="#FFFC00"/>
      <inkml:brushProperty name="tip" value="rectangle"/>
      <inkml:brushProperty name="rasterOp" value="maskPen"/>
      <inkml:brushProperty name="ignorePressure" value="1"/>
    </inkml:brush>
  </inkml:definitions>
  <inkml:trace contextRef="#ctx0" brushRef="#br0">0 0,'277'9,"1214"-9,-1482 0</inkml:trace>
</inkml:ink>
</file>

<file path=ppt/ink/ink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7-24T13:52:00.054"/>
    </inkml:context>
    <inkml:brush xml:id="br0">
      <inkml:brushProperty name="width" value="0.3" units="cm"/>
      <inkml:brushProperty name="height" value="0.6" units="cm"/>
      <inkml:brushProperty name="color" value="#FFFC00"/>
      <inkml:brushProperty name="tip" value="rectangle"/>
      <inkml:brushProperty name="rasterOp" value="maskPen"/>
      <inkml:brushProperty name="ignorePressure" value="1"/>
    </inkml:brush>
  </inkml:definitions>
  <inkml:trace contextRef="#ctx0" brushRef="#br0">0 1,'1328'0,"-1165"9,-17-9,-138 0</inkml:trace>
</inkml:ink>
</file>

<file path=ppt/ink/ink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7-24T13:52:01.527"/>
    </inkml:context>
    <inkml:brush xml:id="br0">
      <inkml:brushProperty name="width" value="0.3" units="cm"/>
      <inkml:brushProperty name="height" value="0.6" units="cm"/>
      <inkml:brushProperty name="color" value="#FFFC00"/>
      <inkml:brushProperty name="tip" value="rectangle"/>
      <inkml:brushProperty name="rasterOp" value="maskPen"/>
      <inkml:brushProperty name="ignorePressure" value="1"/>
    </inkml:brush>
  </inkml:definitions>
  <inkml:trace contextRef="#ctx0" brushRef="#br0">2 0,'0'0,"0"0,0 1,0-1,0 0,-1 0,1 0,0 0,0 1,0-1,0 0,0 0,0 0,0 0,0 1,0-1,0 0,0 0,0 0,0 1,0-1,0 0,0 0,0 0,0 0,0 1,0-1,0 0,1 0,-1 0,0 0,0 1,0-1,0 0,0 0,0 0,0 0,1 0,-1 1,0-1,0 0,0 0,0 0,1 0,12 6,12 2,10-4,1 0,0-3,53-3,-10 0,92 11,-160-9,-2 0</inkml:trace>
</inkml:ink>
</file>

<file path=ppt/ink/ink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7-24T13:52:02.852"/>
    </inkml:context>
    <inkml:brush xml:id="br0">
      <inkml:brushProperty name="width" value="0.3" units="cm"/>
      <inkml:brushProperty name="height" value="0.6" units="cm"/>
      <inkml:brushProperty name="color" value="#FFFC00"/>
      <inkml:brushProperty name="tip" value="rectangle"/>
      <inkml:brushProperty name="rasterOp" value="maskPen"/>
      <inkml:brushProperty name="ignorePressure" value="1"/>
    </inkml:brush>
  </inkml:definitions>
  <inkml:trace contextRef="#ctx0" brushRef="#br0">1 32,'0'0,"0"-1,1 1,-1-1,1 1,-1-1,1 1,-1-1,1 1,0 0,-1-1,1 1,-1 0,1-1,0 1,-1 0,1 0,0 0,-1 0,1 0,0-1,-1 1,1 0,1 1,20-3,-20 2,191 1,42-2,-224-1,0 0,0 0,0-1,19-8,-28 10,5-2</inkml:trace>
</inkml:ink>
</file>

<file path=ppt/ink/ink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7-24T13:52:04.174"/>
    </inkml:context>
    <inkml:brush xml:id="br0">
      <inkml:brushProperty name="width" value="0.3" units="cm"/>
      <inkml:brushProperty name="height" value="0.6" units="cm"/>
      <inkml:brushProperty name="color" value="#FFFC00"/>
      <inkml:brushProperty name="tip" value="rectangle"/>
      <inkml:brushProperty name="rasterOp" value="maskPen"/>
      <inkml:brushProperty name="ignorePressure" value="1"/>
    </inkml:brush>
  </inkml:definitions>
  <inkml:trace contextRef="#ctx0" brushRef="#br0">1 0 0,'447'9'0</inkml:trace>
</inkml:ink>
</file>

<file path=ppt/ink/ink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7-30T08:47:02.711"/>
    </inkml:context>
    <inkml:brush xml:id="br0">
      <inkml:brushProperty name="width" value="0.1" units="cm"/>
      <inkml:brushProperty name="height" value="0.2" units="cm"/>
      <inkml:brushProperty name="color" value="#FF8517"/>
      <inkml:brushProperty name="tip" value="rectangle"/>
      <inkml:brushProperty name="rasterOp" value="maskPen"/>
      <inkml:brushProperty name="ignorePressure" value="1"/>
    </inkml:brush>
  </inkml:definitions>
  <inkml:trace contextRef="#ctx0" brushRef="#br0">1 1 0,'1017'21'0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7-24T10:07:05.354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1 0 24163,'3796'0'0</inkml:trace>
</inkml:ink>
</file>

<file path=ppt/ink/ink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7-30T08:47:05.649"/>
    </inkml:context>
    <inkml:brush xml:id="br0">
      <inkml:brushProperty name="width" value="0.1" units="cm"/>
      <inkml:brushProperty name="height" value="0.2" units="cm"/>
      <inkml:brushProperty name="color" value="#FF8517"/>
      <inkml:brushProperty name="tip" value="rectangle"/>
      <inkml:brushProperty name="rasterOp" value="maskPen"/>
      <inkml:brushProperty name="ignorePressure" value="1"/>
    </inkml:brush>
  </inkml:definitions>
  <inkml:trace contextRef="#ctx0" brushRef="#br0">0 1,'63'2,"65"12,-4 0,239-10,-198-6,-128 3,-21 0,0 0,0-1,-1-1,1-1,0 0,-1-1,1 0,18-8,-24 6</inkml:trace>
</inkml:ink>
</file>

<file path=ppt/ink/ink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7-30T08:47:30.571"/>
    </inkml:context>
    <inkml:brush xml:id="br0">
      <inkml:brushProperty name="width" value="0.1" units="cm"/>
      <inkml:brushProperty name="height" value="0.2" units="cm"/>
      <inkml:brushProperty name="color" value="#FF8517"/>
      <inkml:brushProperty name="tip" value="rectangle"/>
      <inkml:brushProperty name="rasterOp" value="maskPen"/>
      <inkml:brushProperty name="ignorePressure" value="1"/>
    </inkml:brush>
  </inkml:definitions>
  <inkml:trace contextRef="#ctx0" brushRef="#br0">0 1 0,'932'0'0</inkml:trace>
</inkml:ink>
</file>

<file path=ppt/ink/ink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7-30T08:47:33.118"/>
    </inkml:context>
    <inkml:brush xml:id="br0">
      <inkml:brushProperty name="width" value="0.1" units="cm"/>
      <inkml:brushProperty name="height" value="0.2" units="cm"/>
      <inkml:brushProperty name="color" value="#FF8517"/>
      <inkml:brushProperty name="tip" value="rectangle"/>
      <inkml:brushProperty name="rasterOp" value="maskPen"/>
      <inkml:brushProperty name="ignorePressure" value="1"/>
    </inkml:brush>
  </inkml:definitions>
  <inkml:trace contextRef="#ctx0" brushRef="#br0">0 1,'1048'0,"-1037"0</inkml:trace>
</inkml:ink>
</file>

<file path=ppt/ink/ink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7-30T08:47:39.995"/>
    </inkml:context>
    <inkml:brush xml:id="br0">
      <inkml:brushProperty name="width" value="0.1" units="cm"/>
      <inkml:brushProperty name="height" value="0.2" units="cm"/>
      <inkml:brushProperty name="color" value="#FF8517"/>
      <inkml:brushProperty name="tip" value="rectangle"/>
      <inkml:brushProperty name="rasterOp" value="maskPen"/>
      <inkml:brushProperty name="ignorePressure" value="1"/>
    </inkml:brush>
  </inkml:definitions>
  <inkml:trace contextRef="#ctx0" brushRef="#br0">1 0 0,'964'0'0</inkml:trace>
</inkml:ink>
</file>

<file path=ppt/ink/ink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7-30T08:47:45.808"/>
    </inkml:context>
    <inkml:brush xml:id="br0">
      <inkml:brushProperty name="width" value="0.1" units="cm"/>
      <inkml:brushProperty name="height" value="0.2" units="cm"/>
      <inkml:brushProperty name="color" value="#FF8517"/>
      <inkml:brushProperty name="tip" value="rectangle"/>
      <inkml:brushProperty name="rasterOp" value="maskPen"/>
      <inkml:brushProperty name="ignorePressure" value="1"/>
    </inkml:brush>
  </inkml:definitions>
  <inkml:trace contextRef="#ctx0" brushRef="#br0">0 12,'2'-1,"0"-1,0 1,1 0,-1 0,0 0,0 0,1 0,-1 0,1 1,-1-1,0 1,1-1,3 1,37 1,-26-1,895 1,-902-1</inkml:trace>
</inkml:ink>
</file>

<file path=ppt/ink/ink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8-01T18:08:24.953"/>
    </inkml:context>
    <inkml:brush xml:id="br0">
      <inkml:brushProperty name="width" value="0.2" units="cm"/>
      <inkml:brushProperty name="height" value="0.2" units="cm"/>
      <inkml:brushProperty name="color" value="#004F8B"/>
    </inkml:brush>
  </inkml:definitions>
  <inkml:trace contextRef="#ctx0" brushRef="#br0">0 9 24503,'6939'0'0</inkml:trace>
</inkml:ink>
</file>

<file path=ppt/ink/ink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8-01T18:09:32.933"/>
    </inkml:context>
    <inkml:brush xml:id="br0">
      <inkml:brushProperty name="width" value="0.3" units="cm"/>
      <inkml:brushProperty name="height" value="0.6" units="cm"/>
      <inkml:brushProperty name="color" value="#FFFC00"/>
      <inkml:brushProperty name="tip" value="rectangle"/>
      <inkml:brushProperty name="rasterOp" value="maskPen"/>
      <inkml:brushProperty name="ignorePressure" value="1"/>
    </inkml:brush>
  </inkml:definitions>
  <inkml:trace contextRef="#ctx0" brushRef="#br0">0 164 0,'1586'-164'0</inkml:trace>
</inkml:ink>
</file>

<file path=ppt/ink/ink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8-01T18:09:35.766"/>
    </inkml:context>
    <inkml:brush xml:id="br0">
      <inkml:brushProperty name="width" value="0.3" units="cm"/>
      <inkml:brushProperty name="height" value="0.6" units="cm"/>
      <inkml:brushProperty name="color" value="#FFFC00"/>
      <inkml:brushProperty name="tip" value="rectangle"/>
      <inkml:brushProperty name="rasterOp" value="maskPen"/>
      <inkml:brushProperty name="ignorePressure" value="1"/>
    </inkml:brush>
  </inkml:definitions>
  <inkml:trace contextRef="#ctx0" brushRef="#br0">1 1,'4'0,"5"0,6 0,7 0,4 0,2 0,0 0,0 0,-2 0,-1 0,-1 0,0 0,-1 0,0 0,0 0,0 0,0 0,-3 0</inkml:trace>
</inkml:ink>
</file>

<file path=ppt/ink/ink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5-08-01T18:09:39.248"/>
    </inkml:context>
    <inkml:brush xml:id="br0">
      <inkml:brushProperty name="width" value="0.3" units="cm"/>
      <inkml:brushProperty name="height" value="0.6" units="cm"/>
      <inkml:brushProperty name="color" value="#FFFC00"/>
      <inkml:brushProperty name="tip" value="rectangle"/>
      <inkml:brushProperty name="rasterOp" value="maskPen"/>
      <inkml:brushProperty name="ignorePressure" value="1"/>
    </inkml:brush>
  </inkml:definitions>
  <inkml:trace contextRef="#ctx0" brushRef="#br0">1 0,'1026'0,"-1003"2,0 0,27 6,-24-3,39 2,214-8,-258 1</inkml:trace>
</inkml:ink>
</file>

<file path=ppt/ink/ink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8-01T18:09:41.509"/>
    </inkml:context>
    <inkml:brush xml:id="br0">
      <inkml:brushProperty name="width" value="0.3" units="cm"/>
      <inkml:brushProperty name="height" value="0.6" units="cm"/>
      <inkml:brushProperty name="color" value="#FFFC00"/>
      <inkml:brushProperty name="tip" value="rectangle"/>
      <inkml:brushProperty name="rasterOp" value="maskPen"/>
      <inkml:brushProperty name="ignorePressure" value="1"/>
    </inkml:brush>
  </inkml:definitions>
  <inkml:trace contextRef="#ctx0" brushRef="#br0">1 24 0,'466'-24'0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7-24T10:07:16.154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1 18 24575,'907'0'0,"-892"-1"-341,-1 0 0,0-1-1,22-5 1,-14 1-6485</inkml:trace>
</inkml:ink>
</file>

<file path=ppt/ink/ink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0" units="cm"/>
          <inkml:channel name="Y" type="integer" max="11008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621.35925" units="1/cm"/>
          <inkml:channelProperty channel="Y" name="resolution" value="632.6436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1-08-12T04:10:51.207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3886 5924 795 0,'0'0'0'15,"0"0"48"-15,0 0 1 16,0 0 82-16,0 0 1 15,0 0-4-15,0 0 1 16,16-23-8-16,-13 13 1 16,1-2-66-16,1-2 0 0,-1 2 9 15,-3-7 0 1,3-7 7-16,-1-11 0 0,-3 3-6 16,-3 6 1-16,3 7 3 15,0 9 0-15,0 7-7 16,0 5 0-16,0 0-7 15,0-9 0-15,0 9-11 16,0 0 0-16,0 0-9 16,3 11 1-16,8 32-9 15,1 11 0-15,-6 5-7 0,-3 10 0 16,-3 5-8 0,0 9 0-16,2 18-5 0,1-3 0 15,-3-8-4-15,0-3 1 16,0 3-3-16,4-7 1 15,-8-12-1-15,1-5 0 16,1-9-1-16,2-16 1 16,-3-13 0-16,-3-7 0 15,3-4 0-15,-2-5 0 16,1-3-1-16,4-9 1 16,-2 8 0-16,2-8 0 15,0 0 1-15,0 0 0 16,0 0 3-16,0 0 0 15,0 0 2-15,0 0 0 16,0 0 2-16,20 4 1 16,6-4 1-16,6 0 0 15,1-4-1-15,1-1 1 0,3 5-1 16,-9 0 0 0,-10 2-1-16,-6 1 0 0,-3-3-1 15,0 0 1-15,-9 0-6 16,9 0 0-16,-9 0-3 15,0 0 0-15,-4-13-2 16,-5-10 1-16,9 23-2298 16</inkml:trace>
  <inkml:trace contextRef="#ctx0" brushRef="#br0" timeOffset="357.18">4036 5725 1198 0,'0'0'0'16,"-9"-4"-2"-16,4-1 0 16,-2-5-24-16,1 4 0 15,6 6 44-15,0 0 1 16,-1-8 78-16,1 8 1 15,0 0 31-15,0 0 1 16,1-7-22-16,8 5 0 16,3-10-26-16,13 0 1 15,14-4-15-15,3 8 0 16,2 4-12-16,-12 4 1 16,-14-1-12-16,-13 1 1 0,-5 0-13 15,0 0 0-15,0 0-7 16,0 0 1-16,0 0-11 15,0 0 0-15,0 0-1895 16</inkml:trace>
  <inkml:trace contextRef="#ctx0" brushRef="#br0" timeOffset="1543.3">4974 5972 627 0,'0'0'0'0,"0"0"51"15,0-7 0-15,0 7 35 16,0 0 0-16,0 0-8 16,0 0 1-16,0 0 40 15,0-8 1-15,0-5 16 16,0 0 1-16,0 1-13 16,0 3 0-16,-3-3-21 0,-1 1 1 15,2 1-18 1,-5 1 1-16,2 2-18 0,5 7 0 15,-11-12-7-15,3 7 1 16,1 5-12-16,-8 2 0 16,-8 8-9-16,-5 8 1 15,2 6-9-15,-2 5 1 16,10 13-8-16,6 3 1 16,-3 12-7-16,7 5 0 15,4 4-10 1,2-2 0-16,4-7-5 0,10-5 1 15,6-5-4-15,9-11 1 16,4-12-4-16,1-6 1 16,-4-6-1-16,-1-11 0 15,-4-6-2-15,0-7 1 16,0-5-2-16,3-4 1 16,-8 5 0-16,-8-1 0 0,-1-2 0 15,-4 2 1 1,-1 8 0-16,-4 9 1 0,3-9 0 15,-3 9 0-15,0 0 0 16,0 0 0-16,6-8 0 16,-6 8 0-16,0 0 0 15,0 0 0-15,0 0-4 16,3 8 0-16,-3-8-2121 16</inkml:trace>
  <inkml:trace contextRef="#ctx0" brushRef="#br0" timeOffset="2084.36">5440 6285 1108 0,'0'0'0'15,"0"-8"0"-15,3 1 0 16,-1-5-1-16,-2 3 0 15,-3-3 21-15,1-4 0 16,-3 3 53-16,-4-8 0 16,0 0 48-16,0 5 1 15,4 8 11-15,1-1 1 16,4 9-15-16,-12-7 0 16,3 5-20-16,-1-1 1 15,1 3-21-15,-5 3 1 0,-9 15-25 16,1 8 1-16,5 10-15 15,6 4 1-15,4 1-17 16,5-3 1-16,4-1-7 16,7-4 0-16,7-4-6 15,3-3 0-15,-1-7-4 16,5-5 1-16,-5-5-2 16,-1-2 1-16,3-7-4 15,2-4 1-15,0-1-2 16,-3-7 1-16,-3 0 0 15,-2-13 1-15,-3-7 1 0,-4-5 1 16,-2-1 0-16,-9 4 0 16,-1 2 1-16,-4 6 1 15,-3 6 3-15,1 4 0 16,3 2 1-16,-5 7 0 16,-3-5 1-16,4 7 1 15,3 2-10-15,9 3 0 16,0 0-2197-16</inkml:trace>
  <inkml:trace contextRef="#ctx0" brushRef="#br0" timeOffset="3950.03">5793 5751 1198 0,'0'0'0'16,"21"-18"66"-16,-2 1 1 15,-6 5 38-15,1 0 0 16,-6-4-5-16,-2 4 0 16,-3 7-32-16,-3 5 0 15,0 0 0-15,0 0 0 16,0 0-2-16,0 0 0 16,0 0-5-16,0 0 0 15,0 0-10-15,0 0 1 16,-7 16-13-16,-2 18 1 15,-1 15-7-15,1 8 0 16,4 2-4-16,5 10 0 0,0 14-5 16,1 9 0-16,8 6-5 15,7-3 0-15,7-8-6 16,9-9 1-16,8-12-2 16,8-11 0-16,5-10-3 15,-4-9 0-15,-5-12-6 16,-12-10 1-16,-12-5-4 15,-8-6 1-15,-1 1-1 0,-4-4 0 16,-7 0 0-16,0 0 0 16,0 0 0-16,0 0 0 15,0 0 0-15,-2-9 0 16,-12-15 0-16,-4-9 0 16,4 4-11-1,3-8 1-15,11 37-2027 0</inkml:trace>
  <inkml:trace contextRef="#ctx0" brushRef="#br0" timeOffset="4711.1">6200 6007 1881 0,'0'0'0'15,"0"0"-2"-15,0 0 0 16,4-5-4-16,-4 5 1 15,0 0 57-15,0 0 1 16,0 0 39-16,0 0 1 0,3 8 4 16,6 13 0-16,0 15-20 15,-2 9 1-15,0 0-28 16,-5-7 1 0,1-17-22-16,1-9 0 0,-3-3-10 15,-1-9 0-15,4 9-6 16,-4-9 0-16,0 0-4 15,-4-6 0-15,3-21-2 16,-8-11 0-16,0-11-1 16,0 2 1-16,0-4-1 0,6 4 1 15,6 2 1-15,1 8 0 16,-4 20 0-16,0 5 1 16,0 12 2-16,5-9 1 15,-5 9 1-15,11 0 0 16,10 7 1-16,2 14 0 15,3 10-3-15,1 6 1 16,-2 4-5-16,1 4 1 16,4-3-5-16,-5-3 1 15,-4-13-3-15,-2-8 0 16,-3-6-1-16,-7-4 0 16,-2-1 0-16,-7-7 0 15,7 0-1-15,-5-8 1 16,-2-16-1-16,-2-13 1 15,-1-1-1-15,3-3 0 16,3-1 0-16,2 6 0 16,4 11 0-16,-4 8 1 0,4 2-1 15,4 4 1-15,1 4-1 16,-4-1 1 0,6 4-1-16,2 4 1 0,1 4-1 15,1-3 1-15,-5 6-1 16,3 2 1-16,2 8 0 15,-3 11 0-15,-3 5 0 16,-5 8 0-16,0 8-1 16,-7 1 0-16,1 4 0 15,1-6 0-15,-4-13-1 0,0-11 1 16,0-7-2 0,-4-5 0-16,2-6-4 0,2-6 1 15,0 0-14 1,0 0 0-16,0 0-2129 0</inkml:trace>
  <inkml:trace contextRef="#ctx0" brushRef="#br0" timeOffset="4983.68">7006 5841 1422 0,'0'0'0'16,"0"0"-6"-16,0 0 0 15,2 7-34-15,-4 1 0 16,4 18 40-16,1 7 0 16,-3 5 10-16,4 4 0 0,5 1 22 15,5 2 1-15,5 5 13 16,-3-5 0-16,-5-7-4 16,-2-8 1-16,-1-10-14 15,1-4 0-15,-9-7-8 16,0-9 1-16,0 7-19 15,0-7 1-15,0 0-1279 16</inkml:trace>
  <inkml:trace contextRef="#ctx0" brushRef="#br0" timeOffset="5151.26">6899 6216 963 0,'0'0'0'0,"-20"-8"0"0,8-1 0 16,-1 5 5 0,8 4 1-16,-4 0 10 0,9 0 1 15,-8 0 1-15,8 0 0 16,0 0 13-16,7 0 1 15,12 0 17-15,18-5 0 16,16-2 13-16,5-5 0 16,0 7-37-16,-6 2 1 15,-52 3-1061-15</inkml:trace>
  <inkml:trace contextRef="#ctx0" brushRef="#br0" timeOffset="5716.42">7183 6339 1489 0,'0'0'0'0,"3"-9"46"16,-1 2 0-16,-2 1 52 15,3-5 0-15,8-10-4 16,1-1 1-16,2 8-28 15,-1 5 1-15,1 1-9 16,9 4 1-16,9 13-9 16,-6 7 0-16,-3-3-12 15,-9 12 1-15,4 2-13 16,-9 6 1-16,-9-2-16 0,-6-3 1 16,-3-11-8-1,-3-1 0-15,1-4-4 16,4-3 1-16,7-9-2 0,-5 8 0 15,5-8-2-15,-9 0 1 16,9 0 0-16,-5 4 0 16,5-4 1-16,-7-9 1 15,7 9 4-15,7-12 1 16,-5 3 9-16,5 1 1 16,9 4 9-16,10 4 0 15,13 9 2-15,-7 5 0 16,-9 1-1-16,-6 4 1 15,1 11-8-15,-9 3 0 16,-13-2-8-16,-13-4 1 16,-13-2-5-16,-9-5 0 15,-2-6-6-15,-3-3 1 0,-2-8-2 16,6-1 0-16,10-6-1 16,10-9 0-16,-1-24-11 15,12-9 1-15,9 46-2046 16</inkml:trace>
  <inkml:trace contextRef="#ctx0" brushRef="#br0" timeOffset="6122.62">7689 5557 1735 0,'0'0'0'16,"0"7"1"-16,0-7 0 15,0 0 3-15,10 8 0 16,-3-2 30-16,8 9 0 16,11 6 8-16,6 12 1 15,3 12 4-15,6 12 0 16,4 5 0-16,1 6 1 15,-14 6-7-15,-9 7 1 16,-11 9-14-16,-12-1 1 16,-14-15-8-16,-10-5 1 15,-10-3-8-15,-1-11 1 16,-2-3-3-16,5-10 1 16,9-6-3-16,5-13 1 0,10-8 0 15,-1-8 1-15,9-7 2 16,0 0 0-16,0 0 1 15,0 0 1-15,0 0 0 16,3-15 0-16,-3 15-1861 16</inkml:trace>
  <inkml:trace contextRef="#ctx0" brushRef="#br0" timeOffset="7039.89">8458 5841 996 0,'0'0'0'16,"12"-9"93"-16,-12 9 1 15,5-7-38-15,-5 7 1 16,0 0 64-16,4-10 1 16,-4 10-40-16,0-7 0 15,0 7-7-15,0 0 0 0,-4-9 5 16,4 9 0-16,0 0-14 15,0 0 1-15,0-7-10 16,0 7 1-16,0 0-16 16,4 16 1-16,0 20-9 15,-3 14 1-15,3 4-8 16,-1 3 1-16,3 5-8 16,2-3 1-16,1-5-5 0,-3-6 1 15,-3-11-5 1,-3-8 0-16,0-12-3 15,0-5 0-15,5 1-1 0,-5-8 0 16,0-5-2-16,2 10 1 16,-2-10-4-16,0 9 0 15,0-9-3-15,-2-11 1 16,2 11-1968-16</inkml:trace>
  <inkml:trace contextRef="#ctx0" brushRef="#br0" timeOffset="7682.5">8474 5856 1556 0,'0'0'0'16,"0"0"29"-16,0 0 0 0,0 0 32 16,0 0 1-1,0 0 90-15,0 0 0 0,5-8-63 16,6-3 1-1,4-3-13-15,8-1 1 16,0-1-17-16,4 6 1 0,-3 3-18 16,1 3 0-16,2 13-15 15,-4 3 0-15,-8 0-8 16,-2 4 1-16,-3-1-4 16,-3 6 1-16,-7 0-9 15,-8 1 0-15,-10 10-5 16,-8-3 0-16,-8 6-2 0,-1-4 1 15,-1-10-2-15,5-4 1 16,11-2-3-16,3-6 1 16,3-5-1-16,1-3 0 15,1-1-1-15,3 0 1 16,9 0-1-16,0 0 1 16,0 0 0-16,0 0 0 15,0 0 0-15,11-5 0 16,12-7 0-16,8 0 0 15,10 7 1-15,-4 6 0 16,3 6 0-16,3 5 0 16,-4 9 0-16,-4 0 0 15,-7 0 0-15,-7 0 0 16,-7-1-1-16,-12-2 1 16,-7 1-1-16,-9-2 0 15,-14 7-1-15,1-7 1 0,1-1-2 16,3-4 1-16,0-1-5 15,5-1 1-15,4-5-4 16,5-1 1-16,0-4-5 16,9 0 1-16,-8 0-6 15,8 0 0-15,-6-16-16 16,6-8 1-16,0 24-1928 16</inkml:trace>
  <inkml:trace contextRef="#ctx0" brushRef="#br0" timeOffset="8137.62">8916 6048 1332 0,'0'0'0'16,"9"4"0"-16,0-1 1 15,-2-8-3-15,0 3 0 16,4 2 15-16,6 2 1 15,10 3 15-15,-1 4 1 16,-1 6 11-16,0 3 1 16,-6 9-2-16,-1 3 1 15,-6-6-7-15,-3 2 1 16,-4 7-8-16,-10 0 0 16,-6-5-9-16,1-6 1 15,-4-6-3-15,5-4 1 16,9-12 1-16,-9 8 0 15,9-8 6-15,0 0 0 16,-9-8 35-16,6-11 1 0,1-14 13 16,4-5 0-16,6-4 10 15,7 1 1-15,2 8-10 16,1 3 1-16,-2 10-14 16,-2 4 0-16,0 4-17 15,-5 3 0-15,-4 2-22 16,-5 7 1-16,12-10-15 15,-1-2 0-15,1-5-8 0,-1-6 0 16,-11 23-2031-16</inkml:trace>
  <inkml:trace contextRef="#ctx0" brushRef="#br0" timeOffset="8749.82">9490 5448 1187 0,'0'0'0'15,"-9"0"1"-15,9 0 1 16,0 0 13-16,-7 0 0 0,7 0 51 15,0 0 1-15,7-4-4 16,11-1 0-16,13-2 11 16,6 2 1-16,-1 2-8 15,-1-1 0-15,-2 1-13 16,-3 1 0-16,-1-2 8 16,-10-1 0-16,-7 4-15 15,-3-1 1-15,-9 2-7 16,0 0 0-16,5 0-7 15,-5 0 0-15,0 0-7 16,9 21 0-16,-5 11-4 16,-4 15 0-16,2 14-5 0,1 13 0 15,6 14-3-15,0 6 0 16,1-4-2 0,3-2 0-1,1 11-4-15,0-9 1 0,2-11-3 0,-6-9 1 16,3-13-2-16,-4-14 0 15,-4-12-1-15,-5-5 0 16,0-2-4-16,-4-3 1 16,-1-5-2-16,-9 1 1 15,-9 4-1-15,-12-1 0 16,-11-4-1-16,-7-6 1 16,2-3-2-16,-4 0 0 15,6 2 1-15,10-4 1 16,11 0 0-16,-1-5 0 15,5-5 0-15,1-12 0 16,23 17-1864-16</inkml:trace>
  <inkml:trace contextRef="#ctx0" brushRef="#br0" timeOffset="9366.83">10483 5619 1175 0,'0'0'0'15,"7"-5"69"-15,-7 5 0 16,7-9 42-16,-7 9 0 16,0 0-29-16,0 0 0 15,0 0-37-15,0 0 1 16,-9 4-18-16,0 4 1 16,-14 13-8-16,0 9 0 15,0 2-5-15,11 5 0 16,7-8-5-16,0-8 1 0,5-4 0 15,1 2 0-15,8-1-1 16,2 6 0-16,10-2 1 16,7 3 0-16,4-5-1 15,3-1 0-15,6 2-1 16,-1 2 1-16,-4-1-3 16,-10-8 1-16,-10-5-5 15,-9-1 1-15,-7 4-4 16,-9 7 1-16,-9 4-2 15,-10-1 1-15,-14-4-1 16,-6-6 0-16,-1-7-1 16,3-1 1-16,20-8 1 0,3-1 0 15,-2-7 5 1,4 0 0-16,8 0 20 0,5 6 1 16,8 6 37-16,-4-8 1 15,4 8 4-15,0 0 0 16,0 0-12-16,7 0 0 15,18 8-14-15,14 1 0 16,-39-9-2008-16</inkml:trace>
  <inkml:trace contextRef="#ctx0" brushRef="#br0" timeOffset="9833.84">10941 5737 1937 0,'0'0'0'0,"0"-9"27"15,0 2 0-15,0 7 105 16,0 0 0-16,-7-8-49 16,0 8 1-16,-2-4-38 15,-5 11 1-15,-5 14-11 16,-2 5 0-16,10 10-8 15,2-1 0-15,2 5-2 16,7 1 0-16,7-1-6 16,4 0 0-16,7-6-6 0,5-4 1 15,7-8-6-15,-4-6 0 16,2-9-3-16,0-6 1 16,2-4-6-16,-7-6 0 15,-5-3-1-15,-4-9 0 16,0-13 0-16,-5-8 0 15,-5-10 0-15,-13-3 0 16,-5-2 1-16,-8 0 1 16,-4 7 7-16,0 8 0 15,6 13 9-15,-1 10 1 16,0 10 4-16,0 9 0 16,-2 9-9-16,2 6 0 15,6 6-10-15,14 3 0 16,1-24-2207-16</inkml:trace>
  <inkml:trace contextRef="#ctx0" brushRef="#br0" timeOffset="10532.6">11499 5903 1455 0,'0'0'0'0,"0"-5"15"16,0 5 1-16,0-9 6 0,0 9 1 15,0 0 46-15,0 0 0 16,0 0-22-16,-13 5 0 16,-6 7-10-16,-7 9 1 15,3 5 1-15,-4 2 1 16,4 5-4-16,0-4 1 15,2 4-6-15,4 0 0 16,1-9-5-16,3-3 0 16,4-12-6-16,9-9 0 15,-5 8-2-15,5-8 1 16,0 0-4-16,0 7 0 16,0-7-2-16,18 5 0 15,5-5 2-15,9 0 1 16,3 0-1-16,-2-3 1 15,-6 3-3-15,-10 0 1 16,-2 0 2-16,-5 0 1 16,-1 0-6-16,-9 0 0 0,9 0-6 15,-9 0 1 1,3-11-6-16,1-2 0 0,1-6-6 16,-5-6 0-16,0 1-16 15,0 3 1-15,0 1-6 16,-3-1 0-16,1-3 22 15,-2 6 1-15,1 6 6 16,3 12 0-16,-2-8 17 16,2 8 1-16,0 0 21 0,0 0 0 15,0 0 7-15,5 17 1 16,9 21-13 0,4 16 1-16,1 15-9 0,-1 9 1 15,-4-4-3-15,-1-3 1 16,-5-14-7-16,1-12 0 15,-4-15-4-15,-1-10 1 16,-2-8-5-16,-2-3 0 16,0-9-5-16,-11-17 1 15,11 17-2102-15</inkml:trace>
  <inkml:trace contextRef="#ctx0" brushRef="#br0" timeOffset="11799.01">15683 5287 1041 0,'0'0'0'0,"1"-21"107"15,5-1 1 1,-1 1 55-16,0 0 1 0,2 0-43 15,-3 4 1-15,1 5-38 16,-3 3 1-16,-2 9-36 16,0-8 0-16,0 8-14 15,0 0 0-15,0 0-5 16,9 20 0-16,3 31-6 0,-3 18 0 16,-5 9-8-1,-3 10 1-15,-2 7-5 0,1 4 0 16,1-1-3-16,1-8 0 15,0-10-1-15,3-6 0 16,-3-4-1-16,5-8 1 16,2-8-2-16,-2-13 1 15,0-12-1-15,2-4 1 16,1-10-2-16,3-3 1 16,4-1-1-16,1-1 1 15,5-5 0-15,2-1 0 16,6-1-1-16,8-1 0 15,7-2 2-15,-2 3 0 16,-10-3 1-16,-10 4 1 16,-8-4-1-16,-7 0 1 15,-9 0-2-15,0 0 1 16,2-21-3-16,-13-7 0 0,11 28-1895 16</inkml:trace>
  <inkml:trace contextRef="#ctx0" brushRef="#br0" timeOffset="12065.68">15845 5245 1444 0,'0'0'0'0,"0"0"7"0,0 0 0 15,-7-7 56-15,7 7 1 16,0 0 16-16,9-3 1 15,15-7-35 1,6-1 0-16,4 1-15 0,5 3 0 16,0-2 8-16,-6 1 1 15,-10 8-18-15,-5 0 1 16,-4 8-16-16,0 4 1 16,-14-12-1538-16</inkml:trace>
  <inkml:trace contextRef="#ctx0" brushRef="#br0" timeOffset="12749.07">16501 5489 1299 0,'0'0'0'0,"7"-17"40"15,-3 3 1-15,-8 4 31 16,-3 1 0-16,-2-1-7 16,-1-1 1-16,-3 4-23 15,-2 2 1-15,-5 2-8 16,-1 3 0-16,-4 12-10 16,1 9 0-16,-3 20-4 15,6 9 1-15,10 11-6 16,6-2 1-16,5 3-2 0,12-1 1 15,8-11-3-15,8-12 0 16,4-9 2-16,7-6 0 16,5-9 0-16,-4-6 1 15,-11-4-3-15,-8-4 0 16,-2-5 2-16,0-11 1 16,3-8-1-16,-3-6 1 15,-8-8 8-15,-4-1 1 16,-4 0 17-16,1 10 1 15,-2 13 7-15,-2 8 0 16,0 8-4-16,0-9 1 16,0 9-6-16,0 21 0 15,3 14-8-15,1 6 1 16,3-1-13-16,0-4 1 0,1-1-8 16,7-7 1-1,-5-8-10-15,3-11 1 16,1-4-6-16,2-5 0 0,3-5-2 15,2-7 1-15,0-5-4 16,-5-3 0-16,-7-2 0 16,-4-9 0-16,-1-11 2 15,-8-1 1-15,-5 3 1 16,-1 7 0-16,3 16 1 16,2 10 0-16,5 7 2 15,-18 4 1-15,-3 8-1 0,1 3 0 16,8-1-3-1,5-2 0-15,5-7-8 16,2-5 0-16,0 0-2035 0</inkml:trace>
  <inkml:trace contextRef="#ctx0" brushRef="#br0" timeOffset="13082.9">17510 5266 1668 0,'0'0'0'15,"0"0"0"-15,0 0 0 16,0 9-11-16,0-9 0 16,0 0 42-16,0 0 0 0,-16 12 27 15,-1 5 1 1,-10 20 4-16,-5 4 0 0,-1 4-3 15,1 14 1-15,4 7-19 16,7 12 1-16,7 8-12 16,12-3 1-16,9-12-10 15,12-9 1-15,10-10-8 16,11-10 1-16,11-9-13 16,6-16 1-16,-6-14-4 15,-5-15 0-15,-46 12-1728 16</inkml:trace>
  <inkml:trace contextRef="#ctx0" brushRef="#br0" timeOffset="13809.25">17672 5418 1175 0,'0'0'0'15,"0"11"2"-15,0 8 1 16,0 10 20-16,-1 13 1 16,-3 3 6-16,-1 5 0 15,5-2-10-15,0-1 0 16,-2-2-4-16,2-12 0 16,4-12-4-16,-1-9 0 0,1-7 0 15,-4-5 0 1,3 7-1-16,-3-7 0 0,4-12 6 15,-3-12 1-15,-2-18 21 16,-3-12 0-16,-1-3 16 16,0-1 1-16,3 0 10 15,4 13 1-15,3 16-1 16,-2 12 1 0,-3 5 3-16,4 3 0 0,3 2-4 15,11 10 1-15,15 15-13 16,6 9 0-16,0 6-10 15,1 4 1-15,-3 1-13 16,-1 0 1-16,-5-2-12 0,-4-3 1 16,-10-9-6-16,-6-6 1 15,-6-10-12-15,-5-8 0 16,0 0-4-16,0 0 0 16,-1-26-1-16,-5-1 0 15,-1-6 0-15,2-2 0 16,5-1 0-16,0-1 0 15,5 5 2-15,6 2 0 16,5 1 3-16,-2 4 0 16,2 10 6-16,-4 5 0 15,-3 6 4-15,5 1 1 16,11 6 3-16,-1 9 0 16,3 5 2-16,-6 9 0 15,-3 7-3-15,-4 7 0 16,-4-2-7-16,-3 2 1 0,-1 2-5 15,-3-1 0 1,-1 4-2-16,-2-3 1 0,0-13-3 16,0-8 0-16,0-13-1 15,0-8 0-15,0 9-1 16,0-9 0-16,0 0-6 16,0 0 0-16,0 0-2077 15</inkml:trace>
  <inkml:trace contextRef="#ctx0" brushRef="#br0" timeOffset="14050.56">18344 5432 1411 0,'0'0'0'16,"6"-5"0"-16,-6 5 0 15,7-9-1-15,-7 9 1 16,0 0 14-16,7-3 1 16,-7 8 14-16,3 11 1 15,10 13 14-15,1 4 1 16,-4 9-3-16,-3-1 0 15,1 4-10-15,-1 0 1 16,1 0-7-16,1-7 0 16,-3-10-15-16,-6-7 1 15,-4-8-7-15,2 0 1 16,2-13-7-16,-3 5 1 16,3-5-1366-16</inkml:trace>
  <inkml:trace contextRef="#ctx0" brushRef="#br0" timeOffset="14216.41">18209 5647 1198 0,'0'0'0'0,"7"3"-4"15,0-1 0-15,-7-2-18 16,21-2 1-16,12-6 24 16,6-1 0-16,0 2 27 15,-2 2 1-15,-3-2 28 16,-3 2 1-16,-31 5-1060 15</inkml:trace>
  <inkml:trace contextRef="#ctx0" brushRef="#br0" timeOffset="14781.63">18695 5730 1399 0,'0'0'0'16,"13"-5"58"-16,-4 5 0 15,-9 0 40-15,7-4 1 16,-7 4-19-16,7-5 1 16,-7 5-39-16,16 0 0 15,1 5-18-15,1 11 1 16,-4 17-9-16,-7-4 1 0,-3-5-6 15,-10-1 1 1,-8 8-7-16,-3-5 1 16,2-7-6-16,7-5 0 0,1-2-2 15,3-7 0-15,4-5-6 16,-7 7 0-16,7-7-6 16,0 0 0-16,0 0-2 15,0 0 0-15,9 4 5 16,8-8 0-16,10 1 9 15,-1-1 0-15,-6 2 2 16,-4 2 0-16,8 4 2 0,-1 5 0 16,-10-4 3-1,-6 3 1-15,-4 4-2 0,-5 8 1 16,-6 5-1-16,-7 0 0 16,-2-3-2-16,-6-3 1 15,-7-7-1-15,2 0 1 16,8-3 1-16,6 0 0 15,4-6 1-15,-1-6 0 16,-1-9-1-16,-1-14 1 16,3-7-3-16,8-7 0 15,2 40-1532-15</inkml:trace>
  <inkml:trace contextRef="#ctx0" brushRef="#br0" timeOffset="15183.34">18957 5155 1444 0,'0'0'0'0,"-4"9"0"16,4-9 0-16,2 7 1 15,7-2 0-15,8 7 24 16,1 9 0-16,5 3 3 15,3 6 1-15,2 6 6 16,4 7 1-16,7 6-2 16,-4 4 0-16,-10 6-4 15,-7 7 1-15,-4 8-6 0,-11 4 0 16,-5-7-1 0,-8-5 0-16,-8-9 0 0,-1-8 0 15,1-11-1-15,6-9 1 16,7-10 0-16,-2-9 0 15,3-3 10-15,4-7 1 16,-4 9 2-16,4-9 1 16,0 0 1-16,0 0 1 15,0 0-6-15,-1-9 0 16,10-15-12-16,8-10 1 16,-17 34-1771-16</inkml:trace>
  <inkml:trace contextRef="#ctx0" brushRef="#br0" timeOffset="15617.54">19853 5155 1411 0,'0'0'0'0,"0"9"4"16,0-4 0-16,0-5 5 16,0 0 0-16,0 7 45 0,0-7 1 15,0 0 6-15,0 0 1 16,-9 5-5-16,-9 18 1 16,-5 27-2-16,-9 12 0 15,-1 1-4-15,1 6 0 16,6-2-6-1,8 6 0-15,15 7-12 0,6-8 0 16,18-8-4-16,7-10 0 16,4-11-6-16,5-8 1 15,4-11-8-15,-1-7 0 16,-1-5-5-16,-7-8 1 16,-13-4-3-16,-8 0 1 15,-4 0-6-15,-7 0 1 16,7-9-4-16,-14-6 1 15,-14-11-3-15,-6 2 1 16,27 24-1776-16</inkml:trace>
  <inkml:trace contextRef="#ctx0" brushRef="#br0" timeOffset="16114.34">20276 5328 1489 0,'0'0'0'0,"0"0"-15"15,0 0 1-15,0 0-46 16,0 0 0-16,0 0 61 0,-16 9 1 16,-10 3 16-1,-8 0 0-15,-5 6 23 0,6-3 0 16,12-3 14-16,8 0 1 15,6 2-10-15,5-2 0 16,6 6-6-16,8 6 0 16,13 2-4-16,5 5 0 15,3-9-8-15,1 1 1 16,-2 3-5-16,-4-2 0 16,-5-3-1-1,-5-5 0-15,-6-3-5 0,-10 3 1 16,-4-4-8-16,-3 5 1 15,-4-1-5-15,-11-2 1 16,-10 1-6-16,-8-3 1 16,-8-3 3-16,3-5 0 15,15-8 8-15,9 4 1 0,6 0 11 16,5 0 0-16,8 0 11 16,-7-5 0-16,7 5-3 15,0 0 0-15,0 0-4 16,0 0 1-16,14-4-10 15,14-6 0-15,-28 10-1810 16</inkml:trace>
  <inkml:trace contextRef="#ctx0" brushRef="#br0" timeOffset="16548.73">20572 5427 1500 0,'0'0'0'15,"9"-9"31"-15,-2 6 1 16,-7 3 30-16,0 0 1 16,0 0 34-16,0 0 1 15,0 0-40-15,-14 3 1 16,-5 15-10-16,-1 2 0 16,6 10-13-16,3 3 1 15,3 3-9-15,2 2 1 16,6 4-6-16,6 3 1 15,8-4-10-15,3-8 0 16,3-12-4-16,6-9 0 16,11-9-3-16,0-6 1 15,-8-9-4-15,-5-14 1 0,1-10-2 16,-7-9 0-16,-8-4 5 16,-6 2 1-16,-6-3 9 15,-5 9 1-15,-4 10 8 16,-3 8 1-16,-3 7 6 15,-5 8 0-15,-2-1 3 16,-5 11 1-16,0 7-11 16,2 3 1-16,9 3-17 15,11 3 0-15,13 1-11 16,6 1 0-16,-12-20-2012 16</inkml:trace>
  <inkml:trace contextRef="#ctx0" brushRef="#br0" timeOffset="16977.23">20989 5598 1612 0,'0'0'0'15,"0"0"-1"-15,0 0 1 16,7 7-6-16,-7-7 0 16,0 0 27-16,0 0 0 15,0 0 30-15,-11 25 1 16,-1 16 15-16,-2 4 0 15,10 2-6-15,8-7 1 16,3-14-18-16,7-7 1 16,12 1-13-16,4-2 0 15,2-10-14-15,-2-4 1 16,-2-11-8-16,-1-2 0 0,-8 1-5 16,-1-5 1-16,1-2-2 15,0-2 1-15,-1-9 4 16,-2 1 0-16,-6 10 11 15,-2 6 1 1,-7 0 13-16,-1 9 1 0,4-8 4 16,-4 16 0-16,-2 18-2 15,-1 14 0-15,-10 2-2 16,3 3 0-16,-1 1-5 16,4-6 0-16,3-15-10 15,4-8 0-15,0-9-10 0,0-8 0 16,0 0-8-16,11-15 1 15,-11 15-2053-15</inkml:trace>
  <inkml:trace contextRef="#ctx0" brushRef="#br0" timeOffset="17531.98">21419 5102 1187 0,'0'0'0'0,"7"3"78"15,7 6 0-15,11 8 38 0,5 7 1 16,0 6-72-16,-4 10 0 15,1 11-29-15,-4 7 1 16,1-1-10-16,-4 0 1 16,-6-2-5-16,-7-3 0 15,-9 2-2-15,-5-4 0 16,-4 0 0-16,-1-5 0 16,0-12-1-16,-1-9 1 15,1-10 1-15,1-4 0 16,11-10 4-16,-8 9 1 15,8-9 1-15,-9-3 0 16,-4-13-1-16,5-10 1 16,8-15-2-16,10-8 1 15,-10 49-1347-15</inkml:trace>
  <inkml:trace contextRef="#ctx0" brushRef="#br0" timeOffset="18132.02">21765 4899 1276 0,'0'0'0'0,"0"0"-11"15,0 0 0-15,7 0 11 0,-7 0 0 16,8 0 12-1,7 2 0-15,11 5 12 0,6-4 1 16,1-6 19-16,4-2 1 16,7-2 46-16,-5-2 1 15,-14 6-11-15,-6-3 0 16,-3 0-12-16,-5 0 1 16,-11 6-2-16,9-3 0 15,-9 3-15-15,0 0 1 16,0 0-11-16,0 0 1 15,0 0-9-15,5 7 0 16,-5 19-7-16,-2 14 0 16,0 6-7-16,1 11 0 15,-3 6-8-15,2 11 0 16,4 13-4-16,2 3 0 16,3-4-2-16,2-1 0 0,1 1-2 15,1-1 1-15,1-14-2 16,0-14 0-1,-3-19-1-15,-2-10 1 0,-1-7-1 16,-3-11 0-16,-1 1-1 16,-2-11 0-16,-4 8-1 15,4-8 1-15,-7 4-2 16,-7 1 1-16,-14-5-1 16,-9 3 0-16,-4-3 0 15,-5 2 0-15,-1 0-1 16,1 0 0-16,7-4-3 0,9-2 0 15,11 1-2-15,6-6 1 16,13 9-1852-16</inkml:trace>
  <inkml:trace contextRef="#ctx0" brushRef="#br0" timeOffset="18965.84">22484 5212 1803 0,'0'0'0'0,"0"0"0"15,0 0 0 1,7 0-1-16,-7 0 0 0,0 0 47 15,0 0 1-15,0 0 21 16,-7 14 0-16,4 23-3 16,-3 8 0-16,1-2-9 15,0 5 0-15,0-3-15 16,-1 0 0-16,3-3-11 16,3-13 0-16,0-10-8 15,-2-8 0-15,2-4-5 16,0-7 1-16,0 0-4 15,0 0 0-15,0 0-2 16,-2-25 0-16,-3-16-1 0,-2-4 0 16,2-5-1-16,1-13 0 15,1-11 6-15,-1 1 1 16,2 14 4-16,2 11 1 16,2 19 6-16,2 8 1 15,-1 5 2-15,-1 11 0 16,-2 5-5-16,0 0 1 15,16 0-4-15,5 12 1 16,11 14-6-16,-2 10 1 16,-7 1-6-16,-9 1 0 15,-7 3-6-15,-7 4 0 16,-6-3-6-16,-1-14 0 16,2-11-2-16,-2-8 1 0,-4 3-8 15,3-4 0 1,8-8-15-16,0 0 0 0,-6 6-7 15,6-6 0 1,0 0 2-16,0 0 1 0,0 0 10 16,0 0 0-16,0 0 12 15,0 0 0-15,18 3 4 16,10 0 0-16,6 4 1 16,-1 7 0-16,15 23 0 15,-34-20 0 1,-5-2 1-16,-6-1-1 15,-8 5 0-15,-13 4 0 0,-6-1 0 16,-6 1-1-16,-4-2 1 16,2-2-2-16,6-7 1 15,8-4-3-15,4 1 0 16,4-5-13-16,3-4 1 16,7 0-18-16,-9-16 0 15,11-5-31-15,10-8 0 16,-12 29-1807-16</inkml:trace>
  <inkml:trace contextRef="#ctx0" brushRef="#br0" timeOffset="19366.38">22654 5411 1343 0,'0'0'0'15,"12"-6"-30"-15,0 0 0 16,-1 6 25-16,3-3 0 0,9 1 20 15,0-1 1-15,-4 3 69 16,1 3 1-16,4 6 34 16,5 5 0-16,-1 1-29 15,-5 3 1-15,-4 1-31 16,-5 3 1-16,-5 9-22 16,-4-7 1-16,-3-6-11 15,0-10 0-15,0-1-9 16,-2-7 1-16,0 9-8 15,0-9 1-15,0 0-1 16,0 0 0-16,0 0 13 16,0 0 1-16,8-24 14 15,5-9 1-15,6-5 7 0,4 1 1 16,4-1-4-16,3 4 1 16,5 3-6-16,-5 8 0 15,-12 9-8-15,-6 6 0 16,-3 4-16-16,-1-1 0 15,7 5-13-15,-1 2 1 16,-14-2-2104-16</inkml:trace>
  <inkml:trace contextRef="#ctx0" brushRef="#br0" timeOffset="19546.72">23557 5716 1243 0,'0'0'0'0,"-2"14"6"16,-3-7 0-16,5-7-948 16</inkml:trace>
  <inkml:trace contextRef="#ctx0" brushRef="#br0" timeOffset="33735.68">4112 7343 615 0,'0'0'0'16,"0"0"21"-16,0 0 1 15,0 0 46-15,0 0 0 16,0 0-2-16,0 0 1 0,0 0-16 16,0 0 1-1,0 0-19-15,0 0 0 16,14 33-5-16,3-9 1 16,-1 12-5-16,5 4 0 0,6 0-4 15,5-2 1-15,8-5-4 16,6-6 0-16,3-2 1 15,1-5 0-15,-1-2-3 16,1-6 1-16,10-3 3 16,7-6 1-16,7-3 1 15,0-3 1-15,-9-6-4 16,2-7 0-16,-5-1 8 0,7-7 1 16,8-6-6-16,-1-1 1 15,-9-3 2-15,-3-8 1 16,-1 2-1-16,6 2 1 15,8 5 2-15,3 0 0 16,1 4-1 0,-7 0 0-16,-2 8-3 0,-1 5 0 15,-4 8-2-15,-2 4 0 16,-1 4-4-16,-6 4 0 16,-10 1-5-16,-8 2 1 15,-3 1-4-15,-3 4 1 16,-1-3-2-16,-5 3 1 15,-6 0-3-15,-3 0 1 16,-8-3-1-16,-3-4 1 16,-8-5-3-16,9 9 1 0,-5 0-3 15,-4 3 1-15,0-2-1 16,0-1 0-16,0-1 0 16,0-8 0-16,0 9-1 15,0-9 1-15,0 0 0 16,-4 7 0-16,4-7 0 15,0 0 0-15,0 0 3 16,0 0 1-16,0 0 12 16,0 0 0-16,0 0 18 15,0 0 1-15,-2-9 4 16,4-3 0-16,5-3 1 16,7-4 1-16,13-4-5 0,1 2 1 15,0 4-6-15,2 5 0 16,-3 2-7-16,-4 1 1 15,3 0-7-15,2 2 1 16,-5 2-5-16,4 0 1 16,4 1-7-16,7-2 0 15,0 0-3-15,3 3 1 16,1 1-2-16,8 2 0 16,-1 0-1-16,2 0 1 15,-1 0 0-15,-3 0 0 16,4-3-1-16,4-1 0 15,7 8-1-15,1-4 1 16,6 0-2-16,-2 0 1 16,-12 0-2-16,-2 3 0 15,-4-1 0-15,2 5 0 16,2 1-1-16,2-1 1 16,-2 2-1-16,1 1 1 0,-8 4 0 15,0 4 0-15,2-5-1 16,3 3 1-16,0-4-1 15,6-3 1-15,6 3-1 16,-5-3 1-16,-3-1-1 16,-6-1 1-16,-3 2-1 15,0-4 0-15,7 2 0 16,2 2 0-16,3-4 0 16,-4 2 1-16,-2-6-1 0,-3-1 0 15,-5-1 0-15,-2-3 0 16,-3-4-1-1,2-5 1-15,1 1-1 0,6 4 1 16,3-4-1-16,4 3 1 16,-6-3 0-16,-5-6 1 15,-7-2 1-15,-2-3 1 16,-6 2 0-16,1 2 1 16,1 0 1-16,1-1 1 15,-4-5 1-15,2 1 1 16,4 2 1-16,1-10 1 15,2-6 1-15,-3 4 0 16,-6 10 3-16,-7 3 1 16,-7 2 0-16,-5 5 0 15,-4 5-2-15,-5 9 0 0,4-7-1 16,-4 7 0-16,0 0-2 16,0 0 0-16,2-8-2 15,-2 8 0-15,0 0-2 16,0 0 0-16,0 0-7 15,0-19 1-15,0 19-2226 16</inkml:trace>
  <inkml:trace contextRef="#ctx0" brushRef="#br0" timeOffset="35695.65">4551 8630 985 0,'0'0'0'16,"-5"-17"83"-16,5 5 0 15,-4 3 78-15,4 9 1 16,-4-12-53-16,4 12 0 16,-1-9-36-16,1 9 1 15,0 0-33-15,0 0 1 0,0 0-11 16,0 0 0-16,10 14-13 15,-1 5 0-15,-2 2-8 16,-7 0 0-16,-3 1-4 16,-6 6 0-16,-5-4-2 15,0-3 1-15,-4-9-3 16,-3-3 1-16,-7-9 5 16,-4-5 1-16,-3-7 21 15,-1-4 1-15,3-5 17 16,-3-3 0-16,10 0 11 0,7-2 1 15,1-11-5 1,9-1 1-16,9 2-14 0,0-4 0 16,5 2-5-16,3 4 1 15,0 2-4-15,6 6 1 16,4 9-7-16,10 10 0 16,16 7-9-16,2 16 0 15,-5 8-6-15,-6 14 1 16,-7 4-5-16,-5 3 1 15,-9 8-9-15,-5 1 1 16,-5 8-3-16,-8 7 1 16,-6 8-7-16,-8-5 0 15,-8-9-13-15,-3-15 0 16,-2-6-19-16,-5-10 1 16,-10-6-8-16,-1-10 1 15,4-4 4-15,3-5 0 0,1-5 21 16,7-6 1-16,13-1 14 15,1 2 1-15,8-4 4 16,3 5 0-16,7 2 6 16,0 0 0-16,0 0 13 15,0 0 1-15,0 0 7 16,14-2 0-16,17 0-13 16,10-3 1-16,-41 5-1982 15</inkml:trace>
  <inkml:trace contextRef="#ctx0" brushRef="#br0" timeOffset="36261.74">4606 8893 1355 0,'0'0'0'15,"0"-19"26"-15,0 5 1 16,0 6 41-16,0 1 0 16,0 0-16-16,0 7 1 15,0-9-27-15,0 9 1 16,0 0-9-16,0 0 1 16,0 0-7-16,8 11 1 15,5 15-4-15,-5 10 1 16,1-3-2-16,0 1 1 15,-2 3 0-15,0-4 1 16,-1-9-1-16,-3-3 1 0,2-7-3 16,-1-4 1-1,-4-10-3-15,5 9 0 0,4-13-1 16,5-10 0-16,9-8 3 16,3-8 1-16,-3 1 11 15,0-4 0-15,-1-5 14 16,-3 5 1-16,-7 9 4 15,-3 7 1-15,-2 8 5 0,-7 9 0 16,7-7-1 0,2 16 0-16,9 15-8 0,1 9 1 15,-7 3-8-15,-6 4 1 16,-1 3-5-16,0-8 0 16,2-11-6-1,-1-7 1-15,-1-3-6 0,-2-5 0 16,-3-9-2-16,20 0 1 15,6-12-6-15,4-9 0 16,-7-3-4-16,0-7 1 16,-23 31-1894-16</inkml:trace>
  <inkml:trace contextRef="#ctx0" brushRef="#br0" timeOffset="37479.71">5170 8902 1433 0,'0'0'0'0,"5"-16"33"16,-1 4 1-16,-1 2 13 15,3 3 1-15,-3-5 24 0,6 0 1 16,5-4-26 0,-3 2 1-16,-3 6-9 15,1 1 1-15,4 5-9 0,6 14 0 16,4 19-6-16,-5 9 1 16,-6-5-4-16,-9 1 0 15,3 2-5-15,-6-3 1 16,0-9-4-16,0-6 1 15,-4-7-6-15,2-6 1 16,2-7-3-16,0 0 0 16,0 0-3-16,0 0 0 15,0 0-1-15,16-16 1 16,0-17-1-16,-2-5 1 16,4 2 2-16,-7-1 0 15,-4 10 4-15,-2 4 0 16,0 11 8-16,-1 3 0 15,-4 9 3-15,0 0 1 0,9 0 3 16,1 12 1-16,8 14-5 16,-1 6 0-1,-6-6-2-15,1-4 0 0,-1 1-3 16,5-6 0-16,-2-2-1 16,4-2 1-16,4-5-3 15,10-4 1 1,0-8-4-16,0-3 0 0,-2-3-1 15,0-6 1-15,0-8-1 16,-7-5 0-16,-2-3-2 16,-11 0 0-16,-1-3 0 0,-5 2 0 15,-4 7 3-15,-4 4 0 16,-1-1 0-16,0 8 0 16,3 6 9-16,2 9 1 15,0-9 6-15,0 9 1 16,0 0 6-16,-11 0 0 15,11 0 0-15,-12 14 1 16,7 9-6-16,-1 11 0 16,12 3-7-16,2-1 1 15,5-7-9-15,6-4 1 16,1-6-3-16,6-4 0 16,4-3-4-16,-2-8 0 15,-1-6-2-15,-4-5 0 16,-2-3-1-16,2-4 0 15,-4-3-2-15,2-9 1 16,-5-9-1-16,-3-7 0 16,-5 1-1-16,-4 8 1 0,-4 5 0 15,-4 11 0-15,1 8 1 16,1 1 0-16,2 8-1 16,-3-11 1-16,3 11-1 15,0 0 1-15,0 0 0 16,3 9 0-16,2 12-1 15,4 1 1-15,0-1-2 16,5-5 0-16,4 1-1 16,8-5 0-16,-1-2 0 15,0-3 0-15,-2-10 0 16,-6-1 0-16,-3 3 0 0,-5 1 0 16,-2 1-1-16,0 3 1 15,2-1-1-15,-4 4 0 16,4 11-1-16,-5 2 1 15,-4 10-1-15,-4-3 0 16,1-1-1-16,1-5 1 16,-2-5-1-16,4-2 1 15,4-4-1-15,-2-1 1 16,1-1-1-16,6-6 0 16,3-4-1-16,13-6 1 15,10-13-5-15,8-7 1 16,6-13-7-16,4-1 1 15,-53 42-2250-15</inkml:trace>
  <inkml:trace contextRef="#ctx0" brushRef="#br0" timeOffset="38180.08">7174 8540 1097 0,'3'-5'0'15,"6"-10"38"-15,2-3 0 16,-8-1 33-16,2 2 0 16,-5 3 23-16,2 4 0 15,0 1-15-15,-2 4 0 16,0 5-6-16,0 0 1 15,-9 2-4-15,-7 11 0 16,-7 13 1-16,-3 4 0 16,1 3-8-16,2 3 0 0,6-3-18 15,3 0 1-15,14-12-18 16,7-1 0-16,14 3-10 16,2-1 1-16,5-8-10 15,5-7 0-15,4-3-7 16,-5-3 1-16,-4 4-3 15,-5 2 0-15,-7-1 0 16,-7-3 0-16,-9-3-1 16,7 7 0-16,-5 2-1 15,-9 6 0-15,-13 8-1 16,-6 1 1-16,-15 0-2 16,-1-1 1-16,-6-8 2 15,6-4 1-15,12-6 8 0,7-4 0 16,6-2 22-16,6-3 1 15,2 1 14-15,9 3 1 16,0 0-3-16,0 0 1 16,14 2-8-16,18-1 0 15,14-2-13-15,7-6 0 16,-4-2-9-16,1-10 0 16,-50 19-2118-16</inkml:trace>
  <inkml:trace contextRef="#ctx0" brushRef="#br0" timeOffset="38463.21">7491 8667 1444 0,'0'0'0'15,"23"-18"13"-15,-7 6 0 16,-5 5 6-16,-8-1 1 16,-6-13 37-16,-3 2 1 15,3 5 23-15,1 2 0 16,-1 3 3-16,-1-1 1 0,4 10 16 16,-5-9 0-16,5 9-8 15,0 0 1-15,0 16-22 16,3 8 0-16,1 18-12 15,1 6 1-15,0 14-14 16,4 9 0-16,0 2-10 16,0 1 0-16,-4-3-9 15,0-1 1-15,2-6-10 0,-5-13 0 16,2-19-8-16,-4-12 1 16,0-4-10-16,0-16 1 15,0 0-3-15,-9-28 0 16,9 28-2175-16</inkml:trace>
  <inkml:trace contextRef="#ctx0" brushRef="#br0" timeOffset="40328.81">7472 8577 1041 0,'9'0'0'16,"14"5"15"-16,5 2 1 15,2 1-8-15,-2 5 0 16,2-5-7-16,-5 4 0 16,-2 0-3-16,-2 1 1 15,-11 0-7-15,-1 3 1 0,-2-2 3 16,-10 8 0-16,-3 8 3 16,-8 3 1-16,-2-7 2 15,-3-2 1-15,-7 0 39 16,-3-7 1-16,6-1 50 15,6-7 0-15,8-4 24 16,9-5 0-16,0 0-27 16,0-9 1-16,14-17-23 15,4-15 1-15,8-8-18 16,-1 1 0-16,1 1-13 16,1 0 1-16,-4-1-10 0,-2-2 0 15,-3-2 0-15,-4 1 0 16,-6 1 0-1,-2 9 1-15,-4 8 0 0,-2 12 1 16,0 9 6-16,0 3 0 16,0 9 5-16,0-8 0 15,0 8-1-15,0 0 1 16,0 14-4-16,1 13 0 16,5 29-5-16,2 8 0 15,-2 0-7-15,-1-2 1 16,2-1-9-16,2-1 1 15,1-1-10-15,-1-14 1 16,-3-21-7-16,1-7 1 16,1-4-3-16,3-5 1 15,-6-6-2-15,8-12 0 16,4-15-2-16,1-8 0 0,1-3-4 16,-6 2 1-16,-5 2-3 15,0 6 1-15,-1 2 1 16,-2 7 1-16,-2 5 1 15,3 3 1-15,-6 9 1 16,9-3 1-16,1 6 0 16,6 2 1-16,2 6 0 15,-3 3 0-15,1 1 0 16,-2 2 0-16,-3-1 0 16,1-2 0-16,6-2 0 0,-4 0 0 15,4-8-1 1,-4-4 1-16,5-4-1 0,2-3 1 15,1-5-1-15,-3-5 1 16,-7-1-1-16,-1-2 0 16,-7-5 0-1,-3 5 1-15,-1 2 0 0,-1 6 0 16,1 2 1-16,-4 3 1 16,4 7 4-16,0 0 0 15,-5-7 5-15,5 7 0 16,0 0 2-16,-7 12 1 15,5 12 1-15,2 9 1 16,3-2-3-16,8-5 1 16,3-5-5-16,4-2 0 15,5-3-4-15,7-4 1 16,3-9-3-16,-1-1 1 16,-7-4-3-16,-2-8 0 0,-4-4-1 15,2-7 1-15,-7-5-1 16,0-1 0-16,-5-10 0 15,0 3 0-15,-9 3 0 16,0 1 0-16,0 9 0 16,-4 4 1-16,3 5 1 15,1 5 0-15,0 7 2 16,5-9 0-16,-5 9 1 16,0 0 0-16,0-5 2 15,0 5 1-15,0 0 0 0,0 0 0 16,0 0 0-16,0 0 0 15,0 0-1-15,0 0 0 16,0 0-2-16,0 0 1 16,0 0-2-16,0 0 1 15,0 0-1-15,0 0 0 16,0 0-2-16,0 0 1 16,0 0-1-16,0 0 0 15,0 0-1-15,0 0 1 16,0 0-1-16,0 0 1 15,0 0-1-15,0 0 0 16,0 0 0-16,0 0 0 16,0 0-1-16,0 0 1 15,0 0 0-15,0 0 0 16,0 0-1-16,0 0 1 16,0 0-1-16,0 0 1 15,0 0-1-15,0 0 0 0,0 0 0 16,-9 4 0-16,9-4 0 15,0 8 0-15,0 3 0 16,0 1 0-16,0-2 0 16,4-1 0-16,6 1 0 15,4 1 0-15,4-8 0 16,3 2 0-16,-1-1 0 16,3-3 0-16,3 1-1 15,2-2 1-15,-1 0-1 0,-6 5 1 16,-4-3-1-16,-2 0 1 15,-5 0 0-15,-3 1 0 16,-7-3 0-16,9 17 0 16,-9 6-1-16,-2 3 1 15,0-2-1-15,-3-3 1 16,2-4-1-16,3-1 1 16,0-3-1-16,0-2 1 15,5-2-1-15,7-1 1 16,2-3-1-16,9-5 1 15,9-3-1-15,3-6 0 16,-6-8 0-16,-3-4 0 16,1-8-1-16,-8-4 0 15,-1 0-1-15,-3-3 0 16,0 1 1-16,-1 7 0 16,-11 8 0-16,-1 4 0 15,1 11 1-15,-3 5 0 0,0 0 0 16,0 0 1-16,0 0 0 15,0 0 0-15,6 8 0 16,-6 8 0-16,3 5 0 16,4 0 0-16,4-1 0 15,8 1 1-15,8 0-1 16,13-9 0-16,12-9-2 16,2-6 0-16,-1-13-16 15,-3-1 0-15,-50 17-2213 16</inkml:trace>
  <inkml:trace contextRef="#ctx0" brushRef="#br0" timeOffset="40474.11">9805 8452 1489 0,'0'0'0'16,"2"17"11"-16,2-3 0 16,-4-3 9-16,-4-3 1 15,4-8-22-15,-2 7 1 16,2-7-45-16,6-7 1 15,-6 7-1053-15</inkml:trace>
  <inkml:trace contextRef="#ctx0" brushRef="#br0" timeOffset="41122.15">11075 6844 1299 0,'0'0'0'15,"9"-5"-14"-15,0-3 0 16,-9 8-8-16,4-9 1 16,-4 9 47-16,8-7 0 15,-1 2 62-15,6-2 0 16,8 2 12-16,7-1 0 16,13 5-21-16,-1 2 0 15,10 6-24-15,4 9 0 0,13 8-15 16,6 9 0-16,4 3-11 15,-4 9 1-15,-10 9-6 16,-8 1 1-16,-9-3-7 16,-7-5 1-16,-6-9-6 15,-3-2 1-15,-9-6-4 16,-1-2 0-16,-10-4-1 16,-1-5 0-16,-2-9-1 15,-7-10 0-15,5 11-1 16,-5-11 0-16,0 0-2 15,0 0 1-15,-3 7-3 0,-8-7 1 16,11 0-1701-16</inkml:trace>
  <inkml:trace contextRef="#ctx0" brushRef="#br0" timeOffset="41461.43">11684 7301 1310 0,'0'0'0'15,"0"0"22"-15,0 0 0 16,0 0 21-16,0 0 0 15,0 0-3-15,14 4 0 16,9 4-7-16,9-4 1 16,12 1-11-16,4-5 0 15,1 3-3-15,-1-3 1 16,-8-3-8-16,-3-6 1 16,-7-1-14-16,-5-4 0 15,-8-3-9-15,-4 1 0 16,1-1-22-16,-5 0 1 15,1 1-15-15,-3 4 1 0,-1 0 8 16,-3 0 0-16,-1 7 19 16,-2 5 0-16,0 0 15 15,3-9 0-15,-3 9 3 16,0 0 1-16,-7 29 11 16,-1 1 0-16,-7 3 10 15,-4-1 0-15,19-32-1147 16</inkml:trace>
  <inkml:trace contextRef="#ctx0" brushRef="#br0" timeOffset="42794.41">11541 7751 1780 0,'0'0'0'16,"5"-17"20"-16,-3 5 0 15,-2 3 62-15,0 9 1 0,-3-9 45 16,3 9 0-16,-18-3-53 16,-1 8 1-16,-8 11-13 15,1 5 0-15,3 13-20 16,2 15 0-16,10 11-11 16,2 8 0-16,9-8-14 15,4-1 1-15,10-2-9 16,9-10 1-16,10-9-5 15,6-10 1-15,3-9-6 16,1-11 0-16,-4-9-1 16,-8-10 0-16,-6-4-2 0,-6-6 0 15,-1-14-2-15,-9-5 1 16,-4-5 1-16,-5-10 1 16,-5-11 0-16,-9 1 1 15,0 7 0-15,-4 8 0 16,-7 5 6-16,2 9 0 15,0 13 15-15,-1 8 1 16,-3 6 10-16,-4 9 0 16,-5 11 6-16,5 8 0 15,8 10-7-15,5 9 0 16,9 11-6-16,7 1 1 16,8 7-6-16,10-3 0 15,10-6-4-15,9-5 0 16,11-6-6-16,4-13 0 15,-5-10-7-15,-2-7 0 16,-4-14-3-16,-1-4 1 16,-1-4-1-16,-1-4 0 0,-8 0-1 15,-2-2 1-15,-6-3-2 16,-3-4 1-16,-3-7-1 16,-1 4 1-16,-8 14-1 15,-1 3 1-15,-3 7 0 16,-1 7 1-16,2-9 0 15,0 18 0-15,5 15 0 16,2 11 0-16,1 5 0 16,1-4 0-16,0-10 0 0,-3-5 1 15,-1-9-1 1,-3-7 1-16,-4-5-1 0,9 7 1 16,-9-7-1-16,9 0 1 15,6-9-1-15,5-3 1 16,-4 0-1-16,-4-7 1 15,-1-3-1-15,-3-3 1 16,0 5-1-16,-3 4 0 16,-5 11 0-16,0 5 0 15,0 0 0-15,9 0 0 16,8 17 0-16,8 7 0 16,-4-6 0-16,-7-1 0 15,2 2 0-15,-2-7 0 16,0-3 0-16,2-6 0 15,4-3 0-15,3-7 0 16,1-6 0-16,1-8 0 0,-4-9 0 16,-5-6 0-1,-11-16 0-15,-1-2 0 0,-4 4-1 16,0 0 1-16,-4-4-1 16,1-6 1-16,-3-2 0 15,1 6 0-15,2 16 0 16,3 14 1-16,0 11 2 15,-2 8 0-15,2 7 3 16,0 0 0-16,0 0 2 16,-2 22 1-1,6 23 0-15,1 9 0 0,4 0-2 0,1-2 1 16,1 0-2-16,1 1 1 16,2 1-3-16,6 1 0 15,1-1-2-15,2-11 1 16,0-13-3-16,-6-15 1 15,3-5-1-15,1-6 0 16,-5-13-1-16,2-3 1 16,-3-3-9-16,0-8 0 15,-10-8-35-15,-5-4 0 16,0 35-2293-16</inkml:trace>
  <inkml:trace contextRef="#ctx0" brushRef="#br0" timeOffset="42969.08">12275 7739 1355 0,'0'0'0'16,"-12"0"-1"-16,-1 0 0 16,13 0-17-16,-7 4 0 0,7-4 6 15,12 3 1-15,13 2-3 16,9-1 1-16,15-4 9 16,8-4 1-16,3-4-5 15,-2-1 0-15,-7 5-5 16,-7-3 1-16,-44 7-903 15</inkml:trace>
  <inkml:trace contextRef="#ctx0" brushRef="#br0" timeOffset="43645.37">12741 7959 1063 0,'7'-2'0'15,"8"-7"20"-15,3-3 1 16,-4-12 26-16,-3-2 1 16,1-2 64-16,1-1 0 15,-5 5 37-15,-2 0 0 16,-5-2-25-16,-1 3 1 16,0 9-29-16,0 7 0 15,0 7-12-15,0 0 1 16,0-7-21-16,0 7 0 15,-10 6-12-15,-6 2 0 16,-3 18-6-16,4 5 0 16,7-5-13-16,8 4 1 15,5 3-12-15,4 0 0 16,3-6-9-16,2-6 1 16,4-9-9-16,1-12 0 0,11-3-4 15,-2-11 1-15,1-5-2 16,-6-2 0-16,-6-5 0 15,-4-2 0-15,-5-8 0 16,-6 1 0-16,0-4 0 16,-2 9 0-16,-2 15 1 15,0 6 0-15,2 9 4 0,0-9 1 16,0 9 2-16,0 0 1 16,0 0 4-16,0 0 0 15,0 0 0-15,11 4 0 16,5 4-1-16,3-1 0 15,2 4 1-15,-5-1 0 16,0-1-3-16,0 1 0 16,0 2-2-16,-7 2 0 15,0 0-3-15,-8 2 0 16,-2 13-3-16,-5 0 0 16,3-4-1-16,-3-5 1 15,5 1-1-15,-1 0 0 16,2-9 0-16,3-3 0 15,4-4 0-15,11-5 0 16,14-11-1-16,7-4 0 16,7-11-6-16,-11 3 1 15,-35 23-2235-15</inkml:trace>
  <inkml:trace contextRef="#ctx0" brushRef="#br0" timeOffset="44634.28">11993 8589 1175 0,'0'0'0'15,"0"-12"5"-15,-2 3 1 16,-2 2 11-16,4 7 0 16,-10-12 60-16,10 12 0 0,-4-9 20 15,-3 9 1-15,-7 4-10 16,-5 8 1-16,-8 12-11 15,4 6 1-15,9-6-27 16,0-3 0-16,11-6-16 16,4 4 1-16,15 5-9 15,7-3 0-15,11-5-8 16,4-8 0-16,7-1-4 0,-3 4 1 16,-5 4-6-16,-7 3 1 15,-7 1-3-15,-6 1 0 16,-2 5-4-16,-10-3 1 15,-5-6-4-15,-5 1 1 16,-13 7-2-16,-5 0 0 16,-7-3-1-16,-3-12 0 15,-8-4 4-15,0-3 0 16,15-4 5-16,7-3 0 16,6-4 9-16,4 4 1 15,9 5 8-15,-5-3 1 16,5 3 2-16,18-18 1 15,19-4-2-15,9-4 0 16,3-2-11-16,-3-1 0 16,-7-4-5-16,-6 0 0 15,-3 0-12-15,-2 4 0 0,-3-1-3 16,-6 2 1-16,-6 11-8 16,-4 3 0-16,-2 4 1 15,-7 10 1-15,7-9 4 16,-7 9 1-16,0 0 2 15,0 0 0-15,0 0 1 16,0 0 1-16,7 33 5 16,-4 7 0-16,3 12 6 15,1 3 0-15,2 4 0 16,-4-2 1-16,4-1-2 16,-4 1 1-16,4-4-2 15,-2-2 0-15,-9-8-1 0,0-9 1 16,-1-18-3-16,3-6 0 15,0-10-4-15,-4-7 1 16,-3-27-5-16,0-9 0 16,7 43-2019-16</inkml:trace>
  <inkml:trace contextRef="#ctx0" brushRef="#br0" timeOffset="44877.97">12268 8693 1500 0,'0'0'0'15,"7"-6"1"-15,0-2 1 16,-7 8-3-16,18-11 1 15,8 6-1-15,4 0 0 16,7 3 0-16,0 6 0 16,-2 3 1-16,-6 1 1 15,-10 4 3-15,-7-1 0 16,1 4 7-16,-17 10 1 16,-10 7 5-16,-12 5 0 15,-8 1 3-15,-1-9 0 0,3-10 1 16,7-8 1-16,6-4 0 15,5-13 1-15,-4-4-10 16,9-11 0-16,9 21-1302 16</inkml:trace>
  <inkml:trace contextRef="#ctx0" brushRef="#br0" timeOffset="46011.67">12552 8561 951 0,'3'-5'0'0,"13"-16"3"15,2 0 0-15,-6 4-1 0,-3 7 1 16,-9 10 17-16,4-9 1 15,-4 9 52-15,5-5 1 16,-5 5 58-16,0 0 0 16,5 5-15-16,-3 19 1 15,-2 11-16-15,-2 8 0 16,2 0-26-16,2 1 1 16,1-6-20-16,3 0 1 15,1-2-16-15,-2-6 0 16,-1-15-11-16,-4-6 1 15,0-9-7-15,0 0 0 16,0 0-1-16,0 0 0 16,0 0-8-16,8-9 1 15,3-20-5-15,3-2 0 16,-3 8 6-16,-1 4 0 0,-4 7 2 16,-1 5 0-16,-5 7 4 15,16-5 0-15,-2 5 1 16,12 3 0-1,8 4-3-15,1 2 1 0,0-4-7 16,-8 2 0-16,-4-2-4 16,0-1 0-16,0-8-4 15,3 1 1-15,-7-3-3 16,-1 1 1-16,-4-5-2 16,-1 0 1-16,-8-1-1 15,-2 1 1-15,-1-2-1 16,0 0 1-16,-2-1 1 0,-2 5 0 15,2 8 3-15,-2-9 1 16,2 9 5-16,0 0 1 16,0-7 2-16,0 7 1 15,0 0-1-15,-8 17 1 16,4 3-6-16,8 0 1 16,-1 5-3-16,8 4 1 15,3-5-6-15,0-3 0 16,0-11-2-16,2-3 0 15,-2-7-1-15,5-8 0 16,4-8 0-16,-1-6 0 16,-8-3-1-16,-2-6 1 15,-7-3-1-15,-1-5 0 16,-9 8-1-16,1 7 1 16,4 10 0-16,-4 2 0 15,3 5-1-15,-1 2 0 16,-2-4 1-16,4 9 1 0,-3-8-1 15,3 8 0-15,0 0 0 16,0 0 1-16,16-4-1 16,5 4 1-16,7 4-1 15,-1-1 0-15,-6 6 1 16,-7 3 1-16,0 5-3 16,-2 6 1-16,-6 3-1 15,-6 3 0-15,-6 2-1 0,-2 0 1 16,4-1-1-16,8-6 0 15,-3-1-1-15,8-1 1 16,7-3-1-16,3-5 0 16,4-5 0-16,6-13 0 15,9-5-1-15,-1-8 1 16,2-4-2-16,-2-3 0 16,-5 0-2-16,-9-5 0 15,-4-1-2-15,-8-3 0 16,-9-3 3-16,-4 6 0 15,0 15 2-15,0 3 0 16,2 12 1-16,-3-9 0 16,3 9 3-16,0 0 0 15,0 0 5-15,0 0 0 16,-9 4 3-16,5 6 0 16,1 9 2-16,6 2 1 0,13 5-2 15,7-2 1-15,6-7-5 16,4-6 1-16,4-15-9 15,0-3 1-15,-2-1-22 16,-3-5 0-16,-32 13-2323 16</inkml:trace>
  <inkml:trace contextRef="#ctx0" brushRef="#br0" timeOffset="46135.88">13975 8637 1478 0,'0'0'0'0,"6"14"-6"0,-5-7 0 15,-1-7-21 1,0 0 1-16,0 0-23 0,0 0 1 16,0 0-939-16</inkml:trace>
  <inkml:trace contextRef="#ctx0" brushRef="#br0" timeOffset="47944.43">13554 7185 1030 0,'0'0'0'16,"0"0"-13"-16,0 0 1 16,-23-20-18-16,5 7 0 15,-10-6 33-15,-4-3 1 16,-7-2 87-16,-6-6 1 15,-5-6 40-15,-3 3 0 16,-1 4 23-16,-1 4 1 16,0 5-49-16,-7 2 0 15,-6 3-20-15,-5 3 0 16,-8 3-12-16,-2 5 0 16,2 11-19-16,-2 2 1 15,-8 3-5-15,-5 4 0 16,6 3-12-16,4 3 0 15,1 8-7-15,2-1 0 0,2 4-7 16,7 3 1 0,9-1-5-16,7-2 1 0,-1 3-5 15,1 2 0-15,-5 7-4 16,-1 4 1-16,4 1-3 16,7 9 1-16,7 5-4 15,6 3 1-15,-1-1-4 16,1-4 1-16,1-5-2 15,0-3 0-15,0 0-2 16,2-1 1-16,7-2-2 0,6-3 0 16,1-1 0-16,-2 1 1 15,4 6 0 1,5-1 0-16,4 5 1 0,5 4 0 16,-2 0 0-16,3-3 1 15,5-5 0-15,2-2 0 16,6-1 1-16,6 3 0 15,4 2 0-15,6 1 0 16,-1 3-1-16,6 4 1 16,4 0-2-16,1 0 1 15,6-7 0-15,1 4 0 16,1 6-1-16,-8 1 0 16,1-6-1-16,3-1 1 15,5-2-3-15,6-2 1 16,1-7-2-16,3 4 1 15,2 4-1-15,-1-2 1 0,-3-6-1 16,-5-8 0-16,8-10 0 16,2-2 0-16,3-4 0 15,6-4 1-15,4-10-1 16,0-1 1-16,-10-1-1 16,-2 2 1-16,4 0 1 15,4-1 0-15,4-1 0 16,1-1 1-16,0-4 0 15,0-2 1-15,0-1 0 16,3-4 1-16,6-4 0 0,1-3 0 16,0-3-1-16,-3-2 1 15,-5-3 0-15,1 1 0 16,6-1-1-16,-4 1 1 16,-4 1-2-16,-6-3 0 15,-4-8-2-15,1-1 1 16,3-10 0-16,3-4 0 15,7-9-1-15,-3-4 1 16,-8-8-1-16,-3-8 0 16,-3-11 0-16,-5-7 0 15,1-14-1-15,0-4 1 16,-2-1-1-16,-3 0 1 16,-11 4 0-16,-14 8 1 15,-5-2 0-15,-15 0 1 16,-12-13 1-16,-15 2 1 15,-17 5 2-15,-14-1 1 16,-12-7 4-16,-7 4 0 0,-5 8 1 16,-9 0 1-1,-15 1 1-15,3 6 0 0,-1 6-3 16,-6 2 0-16,-18 0-8 16,-1 1 0-16,126 83-2402 15</inkml:trace>
  <inkml:trace contextRef="#ctx0" brushRef="#br0" timeOffset="50761.12">9516 5531 940 0,'0'0'0'0,"0"0"32"15,0 0 1-15,0 0 39 16,0 0 0-16,0 0-17 16,-17 0 0-16,9 3-19 15,0 3 0-15,-1-6-12 0,2 3 1 16,7-3 0-16,0 0 0 15,0 0 23-15,-7 3 0 16,7-3 47-16,0 0 0 16,0 0 18-16,0 0 0 15,0 0-14-15,0 0 0 16,0 0-10-16,0 0 1 16,0 0-15-16,0 0 0 15,-6 0-14-15,6 0 0 16,-5-6-14-16,0 0 1 15,5 6-8-15,-7-12 1 16,3 5-8-16,3 2 0 16,1 5-4-16,-9-12 1 15,0 3-6-15,4 1 1 0,5 8-4 16,-9-11 1 0,9 11-5-16,0 0 0 0,0 0-3 15,0 0 1-15,0 0-3 16,0 0 1-16,0 0-2 15,0-5 0-15,19-4-1 16,20 3 0-16,3 0-3 16,4 1 0-16,-2 2-2 15,0-4 1-15,0 2-2 16,-1 1 0-16,-8 2-1 0,-10 2 1 16,-4 0 0-16,-7-1 0 15,-2-1-1 1,-12 2 1-16,9-4-1 0,-9 4 0 15,0 0-1-15,0 0 1 16,0 0-1-16,0 0 0 16,0 0 0-16,0 0 1 15,0 0 0-15,0 0 1 16,0 0 0-16,0 0 0 16,0 0 1-1,0 0 0-15,0 0 0 0,0 0 1 16,0 0-1-16,0 0 0 15,0 0-1-15,0 0 0 16,0 0-1-16,0 0 1 16,0 0-1-16,0 6 0 15,0 9-1-15,0 15 1 16,0 9-2-16,-3 6 1 0,3 6-1 16,-4 2 0-16,4 15-1 15,0-4 1-15,0-12-1 16,0-4 1-16,0-3-1 15,4 0 1-15,4 0-1 16,1 0 0-16,0 5 0 16,0-3 0-16,0 2 0 15,-2-11 0-15,-4-9 0 16,1-1 0-16,-2-4 0 16,5 2 1-16,-6 5-1 15,3-2 1-15,0-8-1 16,-3 0 1-16,3 12-1 0,-1 0 1 15,3-7 0-15,-6 1 0 16,1 3 0-16,-1-6 0 16,0-14 0-16,0 3 0 15,2 2 0-15,3 1 0 16,-3-6 0-16,-2-3 0 16,0-7-1-16,0 7 1 15,0-7-1-15,0 10 1 16,0-10-1-16,0 0 1 15,0 0-1-15,0 0 1 16,7 7-1-16,-7-7 1 16,0 0-1-16,0 0 1 15,0 0 0-15,0 0 0 16,0 0 1-16,0 0 0 16,0 0 3-16,0 0 1 15,0 0 5-15,0 0 0 16,-9 5 5-16,-8-5 0 0,-20 0 5 15,-7 0 1-15,-11 4 1 16,-3-1 0-16,3 3-2 16,0 2 1-16,15 1-4 15,8-2 0-15,11-4-3 16,9 2 0-16,5-5-3 16,7 0 1-16,0 0-4 0,0 0 1 15,0 0-4-15,0 0 1 16,-8 0-2-16,8 0 0 15,0 0-4-15,0-5 0 16,8-19-4-16,-3-18 1 16,-5 42-2715-16</inkml:trace>
  <inkml:trace contextRef="#ctx0" brushRef="#br0" timeOffset="52139.47">4076 6097 134 0,'0'-5'0'16,"-5"-16"16"-16,-7-7 1 16,-1-1 25-16,3 4 1 15,-4 1-40-15,1-2 1 16,3-3-2-16,-3-2 1 16,1 8 8-16,1 1 0 15,-11 3 7-15,-1 3 1 0,5-1 6 16,0 5 1-16,1 0 4 15,6 5 0-15,2 1 7 16,0 1 0-16,9 5 22 16,0 0 1-16,-3-7 15 15,3 7 0-15,0-8-5 16,3 1 1-16,3 2 6 16,-1-2 0-16,-5 7 1 15,12-6 1-15,-6 3-13 16,6-2 1-16,2-4-13 0,0-1 0 15,-5 5-7-15,0-1 1 16,0 3 5-16,-9 3 1 16,9-9-7-16,-4 2 1 15,4 2-4-15,-4 2 1 16,-5 3-6-16,0 0 1 16,7-5-1-16,-7 5 0 15,0 0 0-15,0 0 0 16,0 0-6-16,5-4 1 15,-5 4-7-15,0 0 1 16,0 0-5-16,2 7 0 16,-7 24-5-16,-1 21 0 15,-2 7 3-15,-1 7 1 16,-4-1 0-16,3 10 0 16,-2 15 1-16,1 2 0 15,-1-2-4-15,1-4 0 0,-1-10-3 16,6-1 0-16,1 1-3 15,2-4 1-15,6-8-3 16,2-8 1-16,-1-4-2 16,1-11 1-16,0-8-1 15,1-9 0-15,1-3-2 16,-2-4 0-16,-1-10-2 16,-4-7 1-16,0 7-2 15,0-7 0-15,0 0 1 16,0 0 1-16,0 0 1 15,0 0 0-15,0 0 5 0,0 0 1 16,0 0 1-16,0 0 0 16,0 0 3-16,0 0 0 15,0 0 2-15,0 0 0 16,0 0-3-16,0 7 0 16,0-7-1-16,5 4 1 15,6-1-5-15,10 6 1 16,10-1-2-16,14 1 0 15,9-9-3-15,4 0 1 16,8 0-1-16,4 0 0 16,-1-3-2-16,-11-3 1 15,-21 0-2-15,-10 0 1 16,-13-1-2-16,-5 6 1 16,-9 1-2-16,9-4 1 15,-9 4-1-15,0 0 0 16,0 0-1-16,0 0 1 15,0 0-1-15,3 9 0 0,-3-9 0 16,-3 7 0-16,3-7-1 16,-11-4 0-16,11 4-2250 15</inkml:trace>
  <inkml:trace contextRef="#ctx0" brushRef="#br0" timeOffset="52683.2">4027 5792 1131 0,'0'0'0'16,"0"0"144"-16,0 0 0 15,-5 0-46-15,5 0 0 16,-9-5-39-16,9 5 0 0,-9-9-9 15,9 9 0-15,-12-8 7 16,12 8 1-16,0 0-2 16,-2-7 1-16,7-2-7 15,13-6 1-15,14-8-8 16,12-1 0-16,12 5-9 16,8 1 1-16,6 5-10 15,-12 2 0-15,-26 6-4 16,-9 0 1-16,-9 3-5 15,-5 2 0-15,-9 0-5 0,9 0 1 16,-9 0-2-16,0 0 0 16,0 0 0-16,0 0 0 15,0 0-2-15,-5 7 0 16,5-7-1-16,-18-5 1 16,18 5-1920-16</inkml:trace>
  <inkml:trace contextRef="#ctx0" brushRef="#br0" timeOffset="57034.85">8253 6616 1052 0,'0'0'0'0,"18"-17"80"0,-4 5 0 16,-10 5 90-16,-4 7 0 16,1-9-60-16,-1 9 0 15,0 0-37-15,0 0 0 16,-5 3-35-16,-9 18 1 15,-9 21-4-15,-7-1 0 16,2 1-8-16,-4-6 0 16,0 6-5-16,0-4 1 15,6-2-5-15,7-8 0 16,8-11-7-16,6-8 0 16,5-9 0-16,-9 8 1 0,9-8 0 15,0 9 0-15,0-9 2 16,0 0 1-16,0 0-2 15,7 0 1-15,16-9 0 16,3-6 1-16,4 1-2 16,4-3 0-16,-1 1-3 15,-1 0 0-15,-5 4-1 16,-6 2 1-16,-11 3-2 16,-3 4 1-16,-7 3-1 15,0 0 1-15,7-6-1 16,-7 6 0-16,0 0 0 15,0 0 0-15,0 0 0 16,0 0 0-16,8-3-1 0,-8 3 0 16,0 0 0-16,0 0 0 15,0 0 0-15,0 0 0 16,0 0 0-16,0 0 0 16,0 0 1-16,0 0 1 15,0 0 0-15,0 0 0 16,0 0 0-16,0 0 0 15,0 0-1-15,0 0 1 16,0 0-2-16,0 0 0 16,0 0-4-16,0 0 1 15,0 0-4-15,0 0 1 16,0 0-1988-16</inkml:trace>
  <inkml:trace contextRef="#ctx0" brushRef="#br0" timeOffset="58476.68">8232 6678 862 0,'0'0'0'16,"12"0"43"-16,-3 0 0 15,-9 0 45-15,0 0 0 0,0 0 2 16,0 0 1-16,0 0 4 16,0 0 1-16,0 0-12 15,-5-7 0-15,5 7-2 16,0 0 1-16,-7-1-6 16,-4 13 1-16,-15 17-8 15,-2 4 0-15,1 3-11 16,6 6 0-16,3-1-13 15,4-4 1-15,4-6-7 16,3-9 0-16,5-8-10 0,-2-5 1 16,4-9-9-1,0 9 1-15,0-9-6 16,0 6 1-16,0-6-6 0,0 0 1 16,0 9-2-16,0-9 0 15,9-5-3-15,3-2 0 16,3-2 1-16,11-6 1 15,6-6-1 1,0 4 0-16,1 5-2 0,-3 3 1 16,-3 2-1-16,1 5 1 15,3 2-1-15,-1 5 0 16,-1 8 0-16,-10 2 1 16,-1 6-2-16,-2 1 0 15,-2 10-1-15,-4-3 1 16,-3 4-2-16,-1-4 1 15,-6 4-1-15,0-3 1 0,-4-1-1 16,-5-1 0-16,-5-8-1 16,-3-2 1-16,-3 1 2 15,-6-2 0-15,-3-5 0 16,5-3 1-16,6-9 3 16,4-5 0-16,-2 1 4 15,0-4 0-15,6-1 3 16,1 0 0-16,2 2 2 15,5 0 1-15,-1 2-1 16,3 5 1-16,0-12-2 0,0 12 1 16,12-5-2-16,2 1 1 15,0 4-3-15,-2 0 0 16,-3 0-4-16,-3 4 1 16,-6-4-7-16,8 0 0 15,-8 0-5-15,0 0 0 16,0 0-13-16,6-12 1 15,-6 12-2288-15</inkml:trace>
  <inkml:trace contextRef="#ctx0" brushRef="#br0" timeOffset="58686.32">8218 6706 1567 0,'0'0'0'15,"0"0"-18"-15,0 0 1 16,7 9 13-16,0-13 0 0,9 1 11 16,16-3 1-16,22-9 20 15,10-6 0-15,-2-5-9 16,-2-5 1-16,-6-4-7 16,-1 3 1-16,-53 32-1260 15</inkml:trace>
  <inkml:trace contextRef="#ctx0" brushRef="#br0" timeOffset="59993.99">19380 6327 929 0,'0'0'0'0,"0"0"87"16,0 0 0-16,0-21 143 16,0 21 1-16,0 0-60 0,0-10 1 15,2 1-59-15,1-1 1 16,1-1-32-16,-4 6 1 16,0 5-26-1,0 0 1-15,0 0-14 16,0 0 1-16,0 21-10 0,-2 3 0 15,0-1-8-15,2 1 1 16,2-3-5-16,0-6 1 16,-2-3-6-16,0-3 0 15,0-4-3-15,0-5 0 16,0 9-2-16,0-9 0 16,3 10-4-16,2-5 1 15,8 2-3-15,4 2 1 16,5 0-2-16,2 3 0 15,1 2-1-15,0 6 0 16,-1 8-1-16,-4 5 0 16,-8-4-1-16,-5 4 0 15,-3-3-1-15,-6-1 0 0,-7-5-1 16,-7-1 1 0,-5-2-1-16,0-2 0 0,0-6-1 15,1-2 1-15,6-4-1 16,4-4 1-16,3 2-1 15,7-5 1-15,-9 0 0 16,9 0 1-16,-7-5 2 16,7 5 0-16,-9-7 2 15,9 7 0-15,0-7 3 16,0 7 0-16,0 0 0 0,0 0 1 16,0 0-3-16,9-5 1 15,-4 5-5-15,-5 0 0 16,9 0-3-16,-9 0 0 15,0 0-10-15,9 5 1 16,-9-5-2175-16</inkml:trace>
  <inkml:trace contextRef="#ctx0" brushRef="#br0" timeOffset="60278">19465 6277 1433 0,'12'0'0'0,"21"5"-8"16,17-5 0-16,10-4-28 15,-4 4 0-15,-8 7 49 16,-15-5 0-16,-12-2 33 15,-8 0 0-15,-13 0 14 16,7-2 0-16,-7 2-4 16,0 0 1-16,0 0-19 15,7-3 0-15,-7 3-1367 16</inkml:trace>
  <inkml:trace contextRef="#ctx0" brushRef="#br0" timeOffset="88247.74">17166 7800 1175 0,'0'0'0'16,"4"-16"110"-16,-3 0 1 15,-1 4 88-15,-1-5 0 16,-3-12-58-16,-3 1 1 16,5 11-44-16,-1 1 1 15,1 4-45-15,-3 0 1 16,-2 3-14-16,1 4 1 15,-2 0-6-15,1 5 1 16,-1 5-9-16,-6 2 0 16,-9 10-7-16,-3 6 0 0,0 10-4 15,3 12 0-15,8 12-5 16,7 14 0-16,4 13-5 16,1 5 1-16,6-6-4 15,6-5 1-15,12-6-4 16,6-8 0-16,1-12-1 15,0-10 0-15,-2-13-2 16,1-11 0-16,3-12-6 16,0-6 1-16,-4-8 3 15,-1-4 1-15,-2-9 2 16,-5-8 0-16,-4-6 1 0,-5-3 0 16,-8-4 4-16,-2 6 1 15,-5 10 10-15,1 9 1 16,3 6 9-1,2 11 1-15,-2-8 10 0,2 8 1 16,0 0 2-16,0 0 1 16,0 0-6-16,0 0 0 15,-3 12-6 1,6 9 0-16,6 8-7 0,4 4 0 16,4-4-10-16,6-3 0 15,5 0-8-15,2-2 1 16,2-13-4-16,-4-4 0 15,-10-7-4-15,-4-7 1 16,2-7-8-16,0-7 1 16,-2-12-4-16,-5-3 0 15,-6 7 2-15,-4-4 1 16,-5-2 5-16,1 7 1 16,0 8 4-16,-1 7 0 0,-6 5 1 15,-7 3 0-15,-10 1 1 16,-1 4 1-16,8 0 1 15,6 2 0-15,7 0-3 16,9-2 1-16,0 0-2288 16</inkml:trace>
  <inkml:trace contextRef="#ctx0" brushRef="#br0" timeOffset="88889.08">18216 7661 1366 0,'0'0'0'0,"7"-8"24"16,-4-1 1-16,-3 2 77 16,-3 2 0-16,-3-7 36 0,3 3 0 15,3 9-55-15,-7-9 0 16,7 9-13-16,-11-7 1 15,-3 9-11-15,-9 15 1 16,-5 16-11-16,2 18 0 16,4 14-12-16,8 15 1 15,0 17-7-15,5 3 1 16,8-6-10-16,4-3 1 16,8-8-4-16,5-12 1 15,3-10-8-15,2-20 0 16,2-13 1-16,-2-11 0 15,-5-4-2-15,-4-5 1 16,3-8-7-16,-3-12 0 16,-12 12-2064-16</inkml:trace>
  <inkml:trace contextRef="#ctx0" brushRef="#br0" timeOffset="89539.29">18182 7924 1825 0,'0'0'0'0,"5"0"97"16,-5 0 1-16,8-7 47 15,-8 7 1-15,0 0-64 16,0 0 0-16,0 0-47 16,12 21 0-16,4 19-13 0,-4 8 1 15,-3-1-9-15,-4-2 1 16,-3-9-5-1,1-6 1-15,-1-9-7 16,0-13 1-16,-2 1-4 16,0-9 1-16,0 0-2 0,0 0 1 15,0 0-1-15,-4-9 0 16,-3-20 0-16,-1-8 1 16,1-2 0-16,-2 1 0 15,9 0 5-15,-4 1 0 16,2 15 8-16,1 8 1 15,1 9 9-15,0 5 0 16,3-9 2-16,6 6 0 16,17 6 0-16,10 6 1 15,10 6-9-15,-6 6 1 16,-12-4-12-16,-6-1 0 16,-7 1-7-16,-2-3 0 15,-4-4-4-15,-9-10 0 16,8 9-13-16,-8-9 1 0,9 4-10 15,-9-4 1 1,14-11 0-16,0-6 1 0,4-9 8 16,-2-7 0-16,0 0 3 15,-4 9 0-15,-6 10 6 16,-3 7 0 0,-3 7 4-16,9 0 0 0,9 5 2 15,6 14 0-15,3 11 0 0,-4 3 1 16,-6-4-1-1,-6 4 1-15,-8 0-1 0,-4 5 1 16,-3 2-4-16,-5-7 0 16,2-11-6-16,4-3 1 15,3-19-1979-15</inkml:trace>
  <inkml:trace contextRef="#ctx0" brushRef="#br0" timeOffset="89781.36">18830 7871 1511 0,'0'0'0'15,"7"3"22"-15,-7-3 0 16,7 5 11-16,-7-5 0 16,8 21 13-16,1 3 1 15,2 14-15-15,-1 2 1 16,1-2-3-16,-4-1 1 15,-3-6-5-15,-3 2 0 0,3 3-5 16,-8-3 0-16,-1-9-10 16,2-12 0-16,3-3-11 15,0-9 1-15,0 0-1469 16</inkml:trace>
  <inkml:trace contextRef="#ctx0" brushRef="#br0" timeOffset="89945.88">18618 8139 1276 0,'0'0'0'16,"9"0"-4"0,-2 0 1-16,-7 0 3 0,17 0 0 15,19 0 19 1,11 0 0-16,6-7 34 0,0 2 1 16,-7-4 21-16,-9 6 1 15,-37 3-1250-15</inkml:trace>
  <inkml:trace contextRef="#ctx0" brushRef="#br0" timeOffset="90438.23">19069 8208 1758 0,'0'0'0'0,"13"0"34"16,-4-2 0-1,-2-3 78-15,3-4 0 16,10-6-11-16,1 3 1 16,-4 3-36-16,-1 6 1 0,2 4-7 15,0 5 1-15,-3-3-29 16,0 6 0-16,-10-1-11 16,-2 4 1-16,-3 6-12 15,-8 3 1-15,-10-2-7 16,0-2 0-16,6-8-4 15,3-3 1-15,9-6-1 0,-10 6 0 16,10-6 0-16,0 0 0 16,0 0 0-16,0 0 0 15,12 3 0-15,11 2 0 16,17 4 1-16,3 1 0 16,-12 4 2-16,-4 3 1 15,-2 11 3-15,-6-4 1 16,-10-3 2-16,-9-4 0 15,-11 11 0-15,-8 2 1 16,-13-8 1-16,-10-3 0 16,-11-5-11-16,0-4 1 15,11-10-3-15,10-3 1 16,9-9-8-16,7-9 1 16,16 21-2033-16</inkml:trace>
  <inkml:trace contextRef="#ctx0" brushRef="#br0" timeOffset="90740.72">19429 7689 1903 0,'0'0'0'0,"0"0"0"15,0 0 0-15,6 9 11 16,6-9 0-16,14 5 44 0,8 7 1 16,5 12 14-16,1 12 1 15,4 9-5-15,-5 14 1 16,-7 16-14-16,-14-3 0 16,-15-4-12-16,-6-11 0 15,-5-2-11-15,-2-3 0 16,-6-7-18-16,2-7 0 15,2-17-10-15,-1-12 1 16,13-9-1944-16</inkml:trace>
  <inkml:trace contextRef="#ctx0" brushRef="#br0" timeOffset="91105.93">19951 8132 1489 0,'0'0'0'0,"7"0"5"16,-7 0 1-16,7 0 40 16,-7 0 0-16,0 0 32 15,0 0 1-15,-8 10-31 16,-5 4 0-16,-1 10-7 16,2-3 1-16,5-5-10 15,7 1 0-15,9 9-1 16,10 2 0-16,9-1-3 15,7-1 0-15,8-5-2 16,3 3 1-16,0 6 6 0,-8-1 1 16,-9-5-1-16,-10-10 0 15,-12-2-8-15,-5 0 1 16,-4 4-6-16,-16-2 0 16,-22 5-11-16,-13-7 0 15,-9-7-5-15,2-5 0 16,7-5-4-16,14-4 0 15,39 9-1810-15</inkml:trace>
  <inkml:trace contextRef="#ctx0" brushRef="#br0" timeOffset="91295.95">20029 8097 1399 0,'0'0'0'0,"19"4"-8"16,3 1 1-16,2-3-29 16,10-2 1-16,10-6 33 15,7-2 0-15,9-9 5 16,0-8 1-16,-60 25-991 16</inkml:trace>
  <inkml:trace contextRef="#ctx0" brushRef="#br0" timeOffset="91673.2">21010 7218 1881 0,'0'0'0'16,"0"0"20"-16,-11-7 0 15,-1 2 20-15,-11 5 0 16,-18 5 11-16,-1 4 0 16,0 6-4-16,-1 3 1 15,3 9 8-15,-1 10 1 16,-3 10-10-16,-2 13 1 16,-1 20-10-16,4 3 1 15,15 2-12-15,14 6 1 16,16-2-8-16,15-5 0 15,17-9-6-15,10-9 0 0,11-13-2 16,1-10 0-16,2-8-3 16,-1-9 0-1,-8-10-7-15,-7-11 0 0,-5-12-3 16,-8-7 0-16,-29 14-1987 16</inkml:trace>
  <inkml:trace contextRef="#ctx0" brushRef="#br0" timeOffset="92106.53">21123 7599 1713 0,'0'0'0'16,"0"0"2"-16,-7 0 0 15,7 0 2-15,-20 0 1 16,-12 0 22-1,-6 3 0-15,-1 6 9 0,7-4 0 16,11 2 10-16,5-2 0 16,2 7 1-16,3 9 0 15,6 7-9-15,10 5 1 16,15 0-7-16,13-2 1 16,17 0-5-16,8 2 1 15,0 1-5-15,-2 1 0 16,-10-9-3-16,-12-5 1 15,-13-13-5-15,-9-1 0 16,-12-7-3-16,4 11 1 0,-4-11-4 16,-14 12 0-16,-14-4-2 15,-13 3 1-15,-10-2-5 16,-2-8 0-16,3-2-2 16,15 1 0-1,18 0-3-15,8 1 1 0,9-1-1 16,0 0 0-16,2-7-10 15,22-8 0-15,-24 15-1812 16</inkml:trace>
  <inkml:trace contextRef="#ctx0" brushRef="#br0" timeOffset="92505.35">21553 7744 1758 0,'0'0'0'15,"0"0"-1"-15,0 0 0 16,-7-5-15-16,7 5 1 16,0 0 47-16,-5 7 1 15,-10 14 44-15,0 5 0 16,1 3 10-16,6-1 0 16,8-2-16-16,4 3 0 15,5 11-27-15,1-7 1 16,1-16-13-16,0-5 0 15,1-3-10-15,4-2 1 16,5-5-4-16,0-11 1 16,0-14-4-16,-3-8 0 15,-4-5-5-15,-5-4 1 0,-4-3 3 16,-7 5 1-16,-6 8 4 16,-7 6 0-16,-2 3 7 15,-8 4 0-15,-10 8 5 16,-4 6 1-16,0 8-15 15,9 2 1-15,13 2-16 16,8-1 1-16,9-8-2094 16</inkml:trace>
  <inkml:trace contextRef="#ctx0" brushRef="#br0" timeOffset="92946.88">21772 7883 1803 0,'0'0'0'15,"0"0"2"-15,0 0 1 16,7 8 55-16,-7-8 1 16,0 0 11-16,0 16 0 15,1 15-34-15,3 4 0 16,0-8-5-16,3-2 1 15,7-3-12-15,2-5 1 16,-1-4-13-16,0-5 0 16,-3-8-5-16,9 0 1 15,13-7 3-15,-6 2 0 0,-12-2 3 16,-7 2 0-16,-2-2 2 16,0-3 1-16,1-1 12 15,1 3 1-15,-9 8 11 16,7-9 1-16,-7 9 9 15,0 0 0-15,0 0 2 16,0 9 0-16,0 15-10 16,-1 9 1-16,-3 3-7 15,-1-7 0-15,1-4-7 16,4-5 1-16,2-7-11 0,2-5 0 16,-4-8-10-1,14 4 0-15,-14-4-2169 0</inkml:trace>
  <inkml:trace contextRef="#ctx0" brushRef="#br0" timeOffset="93405.15">22251 7232 1713 0,'0'0'0'16,"0"0"26"-16,8-5 1 15,-8 5 72-15,0 0 1 16,-8 0-22-16,8 0 1 16,0 0-40-16,6 5 1 0,8 12-9 15,11 18 1-15,5 17-9 16,8 21 0-16,6 17-5 15,-1 5 0-15,-8 0-4 16,-8-5 1-16,-12 5-4 16,-6-3 0-16,-4-21-2 15,-5-9 1-15,-5-10-3 16,-5-7 1-16,-4-7-2 0,-4-9 0 16,-2-4 1-16,3-10 1 15,1-3 6-15,4-3 0 31,1-4 5-31,0-10 1 0,-6-5 2 0,1-9 1 16,9-9-2-16,10-10 1 16,20-5-17-16,13-1 0 15,-36 44-1973-15</inkml:trace>
  <inkml:trace contextRef="#ctx0" brushRef="#br0" timeOffset="94222.09">23098 7364 1478 0,'0'0'0'0,"0"0"-10"16,7 0 0-16,-7 0 26 16,0 0 0-16,0 0 70 0,0 17 0 15,0 19-10-15,0 9 0 16,-2 17-8-16,1 4 1 15,-3-3-10-15,-1-5 1 16,-2-6-21-16,1-10 1 16,3-13-13-16,1-10 0 15,0-8-5-15,1-4 1 16,1-7-6-16,0 0 1 16,-7 0-4-16,0-21 1 15,-4-16 5-15,2-1 0 16,6-3 15-16,3-1 0 15,1-3 10-15,3-8 1 16,3-11-5-16,4 5 1 16,3 9-7-16,3 10 1 15,1 10-5-15,0 10 0 16,1 6-6-16,6 10 0 0,6 4-6 16,3 9 1-16,1 7-4 15,-7 3 0-15,-12 3-13 16,-14 8 0-16,-11 11-3 15,-8-1 0-15,-6-2-7 16,0-9 1-16,0-8-18 16,3-9 0-16,6 0-11 15,5-6 1-15,9-6 0 16,-5 8 1-16,5-8 5 16,-2 7 0-16,8 5 7 0,8 6 0 15,16 6 11-15,7 0 1 16,3 2 6-16,1 3 1 15,-4 1 2-15,-7-3 0 16,-11-2 0-16,-8-5 0 16,-7 5 0-16,-12 4 0 15,-7 7 0-15,-10-4 0 16,-10-13 0-16,-1-6 0 16,6-2-3-16,2-11 0 15,-2-12-4-15,7-12 0 16,23 24-1881-16</inkml:trace>
  <inkml:trace contextRef="#ctx0" brushRef="#br0" timeOffset="94571.93">23416 7656 1500 0,'0'0'0'15,"8"-3"10"-15,-2-1 0 0,-6 4 21 16,14-2 1-16,3 6 7 15,10 1 1-15,6-3 15 16,1 5 1-16,-2 5 2 16,-1 9 1-16,3 4-3 15,-2 7 0-15,-8-1-22 16,-8 0 0-16,-14 2-19 16,-9-9 1-16,-4-5-9 15,1-5 1-15,1-5-4 16,0-6 0-16,0-5 0 0,-1-3 1 15,-1-10 10-15,2-6 0 16,4-5 14-16,9-7 1 16,12-7 9-16,13 2 1 15,17 2 5-15,9 3 1 16,7 0-2-16,0 4 0 16,-4 4-11-16,2 5 0 15,-60 20-1943-15</inkml:trace>
  <inkml:trace contextRef="#ctx0" brushRef="#br0" timeOffset="94735.18">24460 7945 1747 0,'0'0'0'16,"2"12"-2"-16,-2-3 1 15,-9-4-12-15,-7-10 1 0,16 5-1278 16</inkml:trace>
  <inkml:trace contextRef="#ctx0" brushRef="#br0" timeOffset="95572.26">16141 9117 1198 0,'0'0'0'0,"0"0"-2"15,9 3 1-15,-9-3-6 16,16 5 0-16,14-1 27 16,11-1 0-16,8-5 74 15,13-1 0-15,15 1 14 16,13 2 1-16,13 0 12 16,11-3 1-16,24-6-28 15,14 0 0-15,5-3-22 16,21-3 1-16,16 1-17 15,14-7 1-15,7 2-16 0,14 2 1 16,18-4-8-16,9-3 0 16,5 1-5-16,2 1 0 15,0-4 0-15,-4-5 1 16,2 0 0-16,-2 1 0 16,-3 8 10-16,-2 1 0 15,-5 4 4-15,-8-1 0 16,-1 1-5-16,-5 1 1 15,-2-4-6-15,-9-1 0 16,-7-2-7-16,-11 1 1 16,-5 5-5-16,-8 1 0 15,-15-3-3-15,-14 5 0 16,-18 5-4-16,-8-1 1 16,-11 1-1-16,-14 8 0 15,-16 1-2-15,-6 3 0 16,-6-1 0-16,-13-2 0 0,-13-4-3 15,-17 3 0-15,-16 1-1 16,-10 0 0-16,-7 0-1 16,-9 0 1-16,11 0-4 15,-11 0 0-15,0 0-3 16,-11-4 0-16,-26-15-3 16,-27-3 0-16,64 22-2475 15</inkml:trace>
  <inkml:trace contextRef="#ctx0" brushRef="#br0" timeOffset="107905.2">24432 7268 996 0,'0'0'0'16,"0"0"29"-16,0 0 1 0,0 0 64 16,0 0 0-16,0 0-10 15,0 0 0-15,-16-20-18 16,7 7 0-16,-3-4-30 16,-6-2 0-16,-7-3-3 15,-1 3 1-15,-1 5-5 16,-4-5 0-16,-10-14-5 0,-5-2 0 15,0 2-5-15,-1 4 1 16,-4 5 0-16,-4-1 0 16,-5 5-2-16,-7-5 1 15,-11 5-7-15,-3-5 0 16,-2 8 0-16,0 0 1 16,-5 5-2-16,-2 0 0 15,0-4-3-15,2 4 1 16,2 7-4-16,-6-2 1 15,-10 2-2-15,-3-4 1 16,3-3-2-16,-5 3 1 16,-12 1-2-16,-1-1 0 15,2 5-1-15,-5 1 0 16,-13 0 0-16,-3 3 0 16,-4 3-1-16,-5 4 1 15,1 3-1-15,-5 1 1 16,-15-3-1-16,-1 3 1 0,-1 3-1 15,3 3 1-15,2-5-1 16,-2 0 1-16,-7 2-1 16,-5 2 1-1,-3-4-1-15,-1 0 1 0,2 5 0 16,5 4 0-16,-1-4 0 16,7 7 0-16,5 1 0 15,-2 4 1-15,-2-1-1 16,6 3 1-16,10 2-1 15,13-2 0-15,8-7-1 16,-1-1 1-16,-7-3-1 16,8 1 1-16,11 2-1 0,0-1 0 15,-3 2 0-15,10-3 0 16,12 5 0-16,1 2 0 16,-2-4 0-16,5 5 0 15,12 1 0-15,4 3 0 16,0 3 0-16,3-3 0 15,0-4 0-15,8-1 0 16,6 1 0-16,10 6 0 16,4 7 0-16,4 3 0 15,6 3 0-15,1 2 0 16,2 13 0-16,-2 1 1 16,7-2-1-16,4 0 1 15,5-5 0-15,2 6 1 16,11-1 1-16,1 4 0 0,9-1 1 15,2-2 0-15,5-4 1 16,7-2 0-16,12-4 0 16,9 6 1-16,11 3 2 15,4-1 1-15,-1-4 3 16,6-7 1-16,3-5-1 16,14-3 1-16,15-1-2 15,-1 4 1-15,-5 0-3 16,0 2 1-16,4 5-4 15,7-5 0-15,7-11-2 16,-1-8 1-16,-2-7-2 16,2-4 1-16,21-9 0 15,-5 1 0-15,-3 0 0 0,2-1 1 16,9-1 0-16,1-5 0 16,-4 0 0-16,-1-4 1 15,0 0-1-15,2-5 0 16,2-1 0-16,1-3 1 15,1-1 1-15,-1 0 0 16,6 0 1-16,-2 0 1 16,-5-9 0-16,-4 4 0 15,7 1 0-15,-2 1 1 16,-6 1-1-16,1-2 0 16,9-4-1-16,-2-1 1 15,-7 9-2-15,-1-4 0 16,1 2 0-16,-2 2 0 0,-10 3-1 15,4-3 0-15,6 2 1 16,-3 0 0-16,-5-1 2 16,1 1 0-16,6-6 1 15,-4 2 1-15,-7 2-1 16,2 4 1-16,-2 1 1 16,0-2 0-16,-6-1-1 15,-1-1 0-15,4 1-1 16,1 0 1-16,1-8-3 15,-1 3 1-15,0 3-1 0,1-8 0 16,-1-2-2 0,-5 1 1-16,-5 2-1 0,-1 5 1 15,6-5-2-15,-1 2 1 16,-8 1 1-16,-2 3 0 16,2-3 0-16,1-1 0 15,1-2 0-15,-9 1 1 16,-5 1-2-16,-4 0 1 15,0-2 2-15,-1-2 1 16,-2 0 1-16,-6 0 0 16,-8 1 3-16,-6-6 0 15,-5 1-1-15,-3 5 1 16,-2-5 0-16,-4-4 0 16,0-7-1-16,2-6 0 15,4 1-3-15,-2 1 0 16,-4 5-1-16,-2-1 1 15,-1-6-3-15,-2 3 0 0,0 4 0 16,-2-3 0 0,0 2 0-16,-1-1 0 0,-2 4 0 15,-4 0 0-15,-4 1 0 16,-2-3 1-16,-5-1 1 16,-5-1 0-16,-5-1-2 15,-3-3 1-15,-4-4-1 16,-5-2 1-16,-6-7-2 15,-7-1 1-15,-7 0-1 0,-6-3 1 16,-6 5-2 0,-13-1 1-16,-17 0-3 15,-9-15 1-15,83 69-2289 0</inkml:trace>
  <inkml:trace contextRef="#ctx0" brushRef="#br0" timeOffset="110290.72">16854 4929 1131 0,'0'0'0'0,"0"0"34"16,0 0 0-16,0 0 76 16,0 0 0-16,0 0 15 15,0 0 1-15,18 3-46 16,-6-10 1-16,18-7-35 16,10-6 0-16,6-13-3 0,2-4 1 15,3-1-7-15,2-2 1 16,2 6-10-16,3 3 1 15,5 1-5-15,1 1 1 16,1 5-6-16,-8-1 0 16,-13 8 0-16,-12 5 1 15,-13 3-2-15,-9 4 1 16,-10 5-2-16,0 0 1 16,0 0-3-16,0 0 0 15,0 0-4-15,8-3 1 16,-8 3-4-16,-9-12 1 15,-4 3-2-15,-6-3 0 16,-7 0-4-16,-3 0 0 16,3-1-2-16,-1 0 1 15,1-6-1-15,3 5 1 16,9 3-1-16,3 6 0 0,11 5 0 16,-9-5 1-16,9 5-1 15,-1-7 1-15,1 7 0 16,0 0 1-16,0 0 1 15,0 0 1 1,30 7 1-16,5 2 1 0,4-1 0 16,-6 1 1-16,-10-6 0 15,-9 3 0-15,-1 1-1 16,-3-2 0-16,-1 7 0 16,-2 0 0-16,-3 5-3 15,-4 4 1-15,-6 7-3 0,-4-2 1 16,-8 7-3-1,-1-4 1-15,6-8-1 0,5-6 0 16,2-3-6-16,3-3 0 16,3-9-13-16,0 0 1 15,0 0-8-15,9 0 0 16,-9 0-1807-16</inkml:trace>
  <inkml:trace contextRef="#ctx0" brushRef="#br0" timeOffset="111325.3">18103 4276 1411 0,'0'0'0'16,"0"0"-80"-16,7 5 1 15,-7-5 75-15,0 0 0 16,0 0 22-16,0 0 1 16,0 0 31-16,0 0 1 15,-5 25 17-15,1 11 0 16,-5 9-16-16,2 5 1 16,0 0-17-16,-5 1 1 15,1 0-9-15,1-6 0 0,3-13-8 16,-1-10 0-16,7-8-4 15,1-7 1-15,0-7 0 16,0 9 1-16,0-9-1 16,0 0 0-16,0-16 6 15,3-13 0-15,6-16 9 16,2-6 0-16,-1-11 10 16,1-7 1-16,1-6 3 15,1 1 0-15,-1 17 2 16,-3 15 0-16,-6 16-7 0,-1 14 1 15,-2 12-8-15,2-8 1 16,-2 8-5-16,7-7 1 16,-7 7-6-16,0 15 0 15,3 15-4-15,6 11 1 16,5 8-7-16,4 4 1 16,1 6-2-16,4-2 1 15,4-7-1-15,-4-5 1 16,-8-8-4-16,-2-8 1 15,-1-8-3-15,-3-7 0 16,-5-4-5-16,-4-10 1 16,0 9-5-16,0-9 1 15,-18-9-7-15,-2-6 0 16,-1-6-54-16,-5 0 1 16,-2 0-74-16,-2 6 1 15,1 1 15-15,5 4 0 16,11 8 34-16,13 2 0 0,-8-7 17 15,8 7 1-15,0 0 34 16,0 0 1-16,0 0 20 16,0 0 0-16,0 0 9 15,19-5 0-15,11 1 2 16,-2 1 1-16,-12 1 6 16,-7 2 1-16,-2-3-1 0,-7 3 0 15,0 0-1320 1</inkml:trace>
  <inkml:trace contextRef="#ctx0" brushRef="#br0" timeOffset="112752.55">4528 7149 929 0,'0'0'0'16,"0"0"50"-16,-32 24 1 0,4 0 96 15,-14 8 0-15,-18 2-47 16,-13 4 0-16,-8 7-21 16,0 9 0-16,3 13-38 15,-12 6 0-15,-14-5 1 16,2-3 1-16,14 1-6 16,-6 7 1-16,-1 6-7 15,2-9 1-15,15-12-6 16,15-11 0-16,13-7-6 15,10-12 0-15,11-11-4 0,12-7 1 16,8-3-5-16,0-7 0 16,4-3 1-16,-2-11 1 15,5-10-2-15,4-9 1 16,5-7 0-16,2 0 1 16,1 0-2-16,-1 11 0 15,-5 10-1-15,-4 10 0 16,0 9-2-16,0-8 0 15,0 8-1-15,8 8 1 16,6 13-3-16,1 10 1 16,-7 7 1-16,-2 2 0 15,-3 10-4-15,1-5 1 16,-4-7-3-16,-4-10 0 16,4-11-1-16,4-8 0 15,-4-9-1-15,10 3 1 16,8-3-1-16,8-12 1 0,6-8-1 15,-4-5 0-15,-6 10 0 16,-12 3 0 0,-10 12-1757-16</inkml:trace>
  <inkml:trace contextRef="#ctx0" brushRef="#br0" timeOffset="113522.63">1445 9087 1545 0,'0'0'0'16,"0"0"17"-16,0 0 0 16,8 0 16-16,-4 9 1 15,10 5 21-15,4 13 0 16,8 15-18-16,2 5 0 16,8 5-12-16,1 1 1 15,-9-8-8-15,-3-7 0 16,-9-12-4-16,-8-10 1 15,-4-8-6-15,-1-1 0 0,-3-7-1 16,0 0 0 0,0 0 1-16,-17-12 0 0,-15-12 9 15,-3-12 0-15,-2-6 15 16,10-8 1 0,4-11 4-16,6 1 1 0,4 4-1 15,8 10 0-15,1 8-2 16,8 10 1-16,5 11-6 15,3 5 0-15,16-4-3 16,4 9 1-16,12 9-5 0,-3 6 0 16,-9 6-3-1,-10 5 1-15,-7 4-7 0,-3 8 0 16,-7 5-9 0,1 8 1-16,-8 4-6 0,-7 0 1 15,0-6-2-15,2-11 0 16,5-12-4-16,2-8 1 15,0-11-6-15,-3 6 1 16,3-6-4-16,0 0 1 16,14-6-1-16,7-3 0 15,6-5 4-15,10 2 0 16,0 5 3-16,1 5 0 16,-1 7 1-16,0 6 0 15,-1 6 1-15,-10-1 0 16,-15-2 1-16,-13 6 0 15,-7 10 0-15,-12 3 1 16,-7-2-1-16,-4-5 0 0,-7-9-4 16,6-7 1-16,33-10-1833 15</inkml:trace>
  <inkml:trace contextRef="#ctx0" brushRef="#br0" timeOffset="114103.31">1931 8969 1355 0,'0'-8'0'0,"0"-16"12"0,-3-11 0 16,-2-13 27 0,-9 1 1-16,-9-2 31 0,-4 4 0 15,1 7-15-15,-6 11 1 16,-3 9 14-16,-11 6 1 15,-14 9 1-15,-7 10 0 16,-6 6-20-16,3 15 1 16,13 10-13-16,1 12 0 15,0 20-10-15,-8 8 0 16,2 3-9-16,2 16 1 16,16 17-6-16,13 2 1 15,8-2-2-15,17 0 0 16,22 6-1-16,19-6 1 15,18-10-3-15,11-9 1 16,10-8-2-16,11-13 1 16,13-13 0-16,6-20 0 0,6-20-3 15,6-18 0-15,1-15-1 16,1-17 1-16,-11-20-3 16,-10-10 1-16,-8-8-2 15,-3-9 0-15,4-11-1 16,-18-8 0-1,-26-9-1-15,-18-3 0 0,-10-2 3 16,-14-4 1-16,-19-1 3 16,-20 0 1-16,-14 3 0 0,-15 9 0 15,-4 12 1-15,-12 16 1 16,-3 20-2-16,-16 20 0 16,-12 21 1-16,-3 19 0 15,-4 14-7-15,1 24 0 16,-1 27-6-16,10 5 0 15,108-76-2032-15</inkml:trace>
  <inkml:trace contextRef="#ctx0" brushRef="#br0" timeOffset="115452.74">18860 4193 1287 0,'0'0'0'0,"0"0"78"0,0 0 0 16,1-21 60-16,-2 14 0 15,-7-6-40 1,-2-3 1-16,-8-1-49 0,-8-2 0 16,-8 1-19-16,1 3 1 15,1 1-10-15,0 2 1 16,-5-4-4-16,-5 2 1 16,-4-6-3-16,-5 1 1 15,-7 5-2-15,-6 2 1 16,-1 0-4-16,-4 5 0 15,2 14-4-15,2 6 1 16,3 6-4-16,-3 2 0 16,-8 5-2-16,-1 2 1 15,2-4-2-15,5-1 1 16,7 4-1-16,4-3 0 0,1 2 0 16,4-1 1-16,1 1-1 15,6 5 0-15,4 7 0 16,6 3 0-16,10 8-1 15,2-4 1-15,3-4 0 16,5 1 0-16,9-4 1 16,5-2 1-16,5 6 1 15,12-6 1-15,5 2 0 16,9 4 0-16,10-2 2 16,5 1 1-16,9-3-1 15,-1-5 1-15,4-9-1 0,-1-1 0 16,5-4-2-16,5-2 1 15,10-1-2-15,4-8 0 16,0-2 0-16,1-3 0 16,-1-3-1-16,3 0 0 15,8-5-2-15,-2-6 1 16,-7-2-2-16,-4-3 1 16,-1-1-1-16,-2-13 0 15,-2-11 0-15,-7-4 0 16,-11-5 1-16,-6 1 0 15,-6-1 2-15,-5 2 0 16,-9 9 5-16,-9 3 0 16,-11-2 3-16,-13-10 0 15,-15-18 5-15,-22-2 0 16,-22 3-2-16,-33 7 1 16,-38 5-3-16,-48-6 1 15,181 59-2011-15</inkml:trace>
  <inkml:trace contextRef="#ctx0" brushRef="#br0" timeOffset="122351.46">23253 9129 918 0,'0'0'0'0,"0"0"21"15,0 0 0-15,0 0 44 16,0 0 1-16,0 0 10 16,0 0 1-16,0 0 2 15,0 0 1-15,0 0-39 0,0 0 0 16,0 0 6-1,0 0 0-15,0 0 22 16,0 0 1-16,0 0-4 0,22 14 1 16,16-11-9-16,12 2 1 15,-1 2-8-15,0-7 0 16,4-3-13-16,4-1 1 16,1 2-9-1,-3 2 0-15,-9 0-6 0,-13 0 1 16,-15 0-2-16,-11 0 1 15,-7 0-1-15,0 0 0 16,0 0-2-16,0 0 0 16,0 0-4-16,7 0 0 15,-7 0 1-15,0 0 1 16,0 0-3-16,0 0 0 16,0 0-4-16,0 0 0 15,-4 9-6-15,-8 7 1 0,-11 13-7 16,-2 4 0-16,25-33-1899 15</inkml:trace>
  <inkml:trace contextRef="#ctx0" brushRef="#br0" timeOffset="123035.9">23472 10112 985 0,'0'0'0'15,"0"0"-23"-15,0 0 1 16,-3 7 17-16,3-7 1 0,-8-6 18 15,8 6 1-15,-7-5 56 16,7 5 0-16,-10-3 62 16,10 3 1-16,-11-2-10 15,11 2 0-15,0 0-32 16,-7-5 0-16,7 5-19 16,-7-2 1-16,7 2-14 15,-7 0 0-15,7 0-17 16,0 0 0-16,0 0-6 15,12 7 1-15,10 2-4 0,11-4 1 16,8 2-7-16,-3-5 0 16,-6-1-5-16,-7 1 1 15,-6 1-6-15,-5-3 1 16,-6-3-2-16,-8 3 0 16,0 0-1-16,7-2 1 15,-7 2-5-15,0 0 1 16,0 0-2-16,0 0 0 15,0 0-1-15,0 0 0 16,0 0-2-16,0 0 0 16,0 0-3-16,0 0 1 15,0-7-6-15,-2-1 0 16,2 8-1950-16</inkml:trace>
  <inkml:trace contextRef="#ctx0" brushRef="#br0" timeOffset="123980.43">24051 9006 548 0,'0'0'0'16,"17"-12"4"-16,-4 7 1 15,-3 1 1-15,-1 4 1 16,-2 0 11-16,-7 0 1 16,12 0 15-16,-5 0 1 15,-7 0 3-15,0 0 1 16,8 7-4-16,-8 2 0 0,-2 8-1 15,-2 4 1-15,1 6-2 16,-3 8 0-16,-1 1-4 16,2 6 1-16,3-1 0 15,4 1 0-15,2 3-2 16,6 0 0-16,10-9-4 16,4-3 0-16,4-7-5 15,1-5 0-15,-5-9-1 16,-1-3 0-16,-3-4-4 15,-4-2 1-15,-2 1-4 0,-2-8 0 16,0 1-1-16,-1 1 0 16,-11 2 4-16,9-3 1 15,-9 3 11-15,0 0 0 16,0 0 19-16,0 0 1 16,-4-9 6-16,4 9 1 15,-7-3 10-15,-2 6 1 16,-3 2 0-16,-7 7 1 15,-6 9-16-15,4 3 1 16,7-8-11-16,5 6 0 16,4 15-7-16,1 8 1 15,2 8-7-15,6-4 0 16,8-2-4-16,2-11 1 16,0-3-4-16,-3 0 1 15,0 5-4-15,1-2 1 16,4 2-3-16,-4-5 0 0,-7-9-2 15,-3-10 0-15,0-4-3 16,-2-1 1-16,-2 0-3 16,-3 3 0-16,-7 5 0 15,-4-1 0-15,2-8 0 16,-2 1 0 0,-5-4-4-16,-6 9 1 0,-6 5-2 15,3 0 0-15,10-10-1 16,6-7 1-16,7-2-2 15,0-7 0-15,7 7-1798 16</inkml:trace>
  <inkml:trace contextRef="#ctx0" brushRef="#br0" timeOffset="127201.61">23895 9059 839 0,'0'0'0'0,"0"0"75"0,0-6 0 16,0 6 6-16,0 0 1 15,6-7-31-15,-6 7 1 16,5-7-11-1,-5 7 0-15,14-18-7 0,-5 8 0 16,-2 5 4-16,4-2 0 16,6 0 4-16,10 4 1 15,6-1-1-15,-1 4 0 16,-7 4-7-16,-4-3 1 16,0 3-5-16,-3-1 0 15,-4 1-6-15,-4 4 1 16,-3 8-4-16,-3 5 0 15,-1 1-5-15,-1 2 1 16,-4-3-4-16,-1-2 1 0,-1 2-4 16,1 5 0-16,-1 2-1 15,-1 1 0-15,0-3-3 16,-1 0 1-16,1 5-2 16,-2-7 0-16,-2-3-1 15,-1-7 0-15,1 1-2 16,2-1 0-16,1 2 0 15,1-1 1-15,0-9-2 16,5-6 0-16,-4 12-1 16,4-5 1-16,0-7-1 0,0 10 1 15,0-3-1 1,4 2 1-16,3-4 0 0,4 2 0 16,3 0-1-16,9 1 0 15,8 1 0-15,1-4 0 16,-5-7 0-16,-3-1 0 15,3-6-1-15,-3 2 1 16,-6 2-1-16,-2 2 1 16,2-2-1-16,-3 1 0 15,-2 1 0-15,-6-1 1 16,-7 4 0-16,0 0 0 16,0 0 1-16,0 0 1 15,7-5 2-15,-7 5 1 16,0 0 6-16,0 0 1 15,0 0 8-15,0 0 1 16,0 0 7-16,0 0 0 16,0 0 3-16,-7 0 0 0,0-5-3 15,0 3 1 1,0 2-5-16,0 4 1 0,-4 1-7 16,-1 2 1-16,1-4-4 15,2 2 0-15,-3 4-5 16,-2 1 1-16,1-1-2 15,1 0 1-15,-2 3-3 16,2-2 0-16,5-5-2 16,7-5 1-16,-13 14-1 0,4-2 0 15,2-3 0 1,4 3 1-16,-1 0-1 0,1 4 1 16,1 10-2-16,2 0 1 15,-2 1 0-15,0-6 0 16,4 3-1-16,0-3 0 15,0 0 0-15,0-6 1 16,-1-2-2-16,3 0 1 16,-1 1-1-16,-1 2 0 15,0-1-1-15,0-4 1 16,3 4-1-16,0 3 0 16,-1-4-1-16,-2-2 1 15,-1 1 0-15,1 0 0 16,0 0-1-16,0 3 1 15,-1 3-1-15,1-2 1 16,-4-5-2-16,1-1 1 16,1-1-1-16,0-1 0 15,0 0 0-15,-2 3 0 0,0 2 0 16,0-1 1 0,1-2-1-16,-1-3 1 0,0 1-1 15,-2 1 1-15,1-4 0 16,3-6 0-16,-7 7-1 15,2 1 1-15,-4 1 0 16,-4 3 0-16,-4 0 2 16,-4 0 0-16,1-3 0 15,6-2 0-15,5-2 0 16,2-5 1-16,7 0-1 0,-10 3 0 16,3-3 1-16,0 0 1 15,-1 0 2-15,1-1 1 16,7 1 2-16,-8-7 0 15,8 7 3-15,0 0 1 16,-7-7 2-16,7 7 1 16,0 0-2-16,-7-7 0 15,7 7-2-15,0 0 0 16,0 0-2-16,-8-2 0 16,8 2-3-16,0 0 1 15,11-3-4-15,3-1 0 16,9 3-3-16,7-1 0 15,4-5-2-15,-4 0 1 16,-6-2-1-16,-1 2 1 16,-2 4-1-16,-1-2 0 15,-3-7 1-15,-2-1 0 16,-5 3-1-16,-3 1 1 0,-2 3-1 16,-1-7 1-16,-4 0-1 15,-2-1 1-15,-1 2-1 16,-1 1 1-16,-1-1-2 15,-2 2 1-15,0-1 0 16,0 1 0-16,1 0 0 16,1-8 1-16,-4-1-1 15,2-2 1-15,4-3-1 16,-1 2 1-16,2 3-1 16,1 1 1-16,-3 3 0 0,1-2 0 15,-1-4 0-15,2 0 0 16,2 2 0-16,2-4 1 15,2-8-1-15,-1 0 0 16,1 5 0-16,-1 5 0 16,1 4 1-16,-1 2 1 15,1 1 0-15,-1 2 0 16,1-1 2-16,-1 3 0 16,3 3 0-1,2-5 0-15,3-2 0 0,-2 2 0 16,-4 5-1-16,-5 7 1 15,7-8-2-15,-7 8 1 16,13-7-3-16,-6 5 1 16,-7 2-2-16,10-7 1 0,-10 7-1 15,0 0 0-15,7-5-1 16,-7 5 1 0,0 0-1-16,7-7 1 0,-7 7-1 15,0 0 1-15,0 0-1 16,7 0 1-16,-7 0-1 15,0 0 0-15,0 0 0 16,0 0 0-16,0 0 0 16,0 0 1-16,0 0-1 15,0 0 0-15,-7 2 0 16,7-2 0-16,-9 5 0 16,-1-3 0-16,-2 3 0 0,-3 2 0 15,3 0 0-15,0-1 0 16,-6 3 0-16,2 0 0 15,4-9 0-15,3 1 0 16,2 3 0-16,7-4 0 16,-12 3 0-16,5-3 1 15,7 0-1-15,-9 0 1 16,9 0-1-16,0 0 1 16,-7 0-1-16,7 0 0 15,-7 0 0-15,7 0 0 16,-7-7 0-16,3 2 0 15,1-3 0-15,3 8 0 16,-7-9 0-16,3-1 0 16,0-4 0-16,3-5 0 15,2 5 0-15,1 5 0 16,-2-3 0-16,0 0 1 16,0-2-1-16,0 2 1 0,2 0-1 15,2 0 1-15,-1 0-1 16,-1 0 0-16,-2-7 0 15,-2 0 0-15,2-1 0 16,0 5 1-16,0 1 0 16,0 5 0-16,0-3 0 15,0 4 0-15,0-4 0 16,0-4 0-16,0 2-1 16,0 2 1-16,0 0-1 0,-2 3 1 15,1-1-1 1,-1 3 0-16,0 0 0 0,0 0 0 15,0 0 0-15,-1 0 0 16,-1-8 0-16,1 3 0 16,-1 3 0-16,1 4 0 15,3 5 0-15,-7-16 0 16,1 4 0-16,1 0 0 16,-2 7 0-16,0-2 0 15,-2 0 0-15,-1 0 0 16,-3-2 0-16,-1-1 0 15,0 3 0-15,-2 0 0 16,-3 0 0-16,-1 2 0 16,5 1 0-16,4 3 1 15,4 1-1-15,7 0 1 16,-9 0-1-16,9 0 1 16,-16 0-1-16,6 1 0 15,-1 1 0-15,2 0 0 0,9-2 0 16,-9 0 0-16,9 0-1 15,0 0 1-15,0 0-1 16,0 0 1-16,0 0-1 16,-7 0 1-16,7 0-1 15,0 0 1-15,0 0 0 16,0 0 0-16,11 0 0 16,-2-2 0-16,1-1-1 0,6-1 0 15,11 4-1-15,4 0 1 16,1 0-1-16,2 4 0 15,3 1-1-15,-4 2 1 16,-8 2 0-16,-6-1 1 16,-5 1-1-16,-5 3 0 15,-3-3-1-15,-3 6 1 16,-3 2-1-16,-2-1 1 16,2 1-1-16,0-5 1 15,0-12-2304-15</inkml:trace>
  <inkml:trace contextRef="#ctx0" brushRef="#br0" timeOffset="169502.34">5622 13337 1377 0,'0'0'0'15,"-2"-15"120"-15,-2 3 1 16,4 3 108-16,-3 0 0 16,1-4-98-16,-2-5 0 0,1-1-43 15,1 2 1-15,-1 7-38 16,1-3 0-16,-2 3-12 16,4 1 1-16,0 1-11 15,-3 1 0-15,3 7-5 16,0 0 0-16,0-7-6 15,0 7 1-15,0 0-6 16,-6 28 0 0,1 29-5-16,-4 14 1 0,-3 8-7 15,1 4 0-15,4-1-2 16,2-4 1-16,-6-9-1 16,3-9 0-16,4-8-1 0,-1-10 1 15,5-11-1-15,0-9 0 16,0-8 0-16,-4-3 0 15,4-11 0-15,0 10 1 16,0-10-1-16,0 0 1 16,0 0 0-16,9 7 0 15,5-2 0-15,13 0 0 16,13-1 2-16,10-2 1 16,-4 1 3-16,-1 4 1 15,-4 5 2-15,-9 0 0 16,-11-3 1-16,-7-4 0 15,-5 0-9-15,-9-5 1 16,9 7-4-16,-9-7 0 16,0 0-2200-16</inkml:trace>
  <inkml:trace contextRef="#ctx0" brushRef="#br0" timeOffset="169742.66">5480 13137 1377 0,'0'0'0'0,"23"0"20"0,4-2 1 16,5-5 10-16,8 0 0 16,11-2 1-16,2 1 0 15,-7-1-4-15,-2-1 1 16,-3 5-4-16,-8 5 0 15,2 5-3-15,-8 2 1 16,-27-7-1295-16</inkml:trace>
  <inkml:trace contextRef="#ctx0" brushRef="#br0" timeOffset="170463.55">6384 13282 1702 0,'0'0'0'0,"5"-19"23"16,-2 3 1-16,-3 4 143 15,-3 4 0-15,-2 1-6 16,-1 2 0-16,6 5-65 16,-3-13 0-16,3 5-27 15,0 8 0-15,-6-9-17 16,-2 11 1 0,-5 3-14-16,-4 9 0 0,-6 15-13 0,3 8 1 15,6 9-15-15,7 3 0 16,7-2-5-16,4-2 0 15,6-4-3-15,6-5 0 16,3-8-2-16,4-5 0 16,7-6-2-1,-1-5 0-15,-8-5-3 0,-2-9 1 16,1-5-7-16,1-3 0 16,-4-4-4-16,1-3 1 15,-4-2 4-15,-5-2 0 16,5 0 7-16,-2 6 1 15,-5 1 0-15,1 5 1 16,-3 2 2-16,7 4 1 16,8 1 3-16,8 4 0 15,5 5 0-15,-4 1 0 16,-8 8-3-16,-2 5 0 16,-7 3-4-16,-3 2 0 0,-3 0-11 15,-6-4 1-15,0-8-25 16,0-5 1-16,0-2-16 15,0-7 1-15,-4 8 4 16,4-15 0-16,0-13 35 16,5-18 1-16,11-11 9 15,7-3 0-15,2 2 5 16,5 7 0-16,-4 13 11 16,-3 11 1-16,0 12-3 0,-5 14 0 15,-18-7-2094-15</inkml:trace>
  <inkml:trace contextRef="#ctx0" brushRef="#br0" timeOffset="170978.81">8063 12950 1870 0,'0'0'0'0,"0"0"21"15,0 0 1-15,-9-7 23 16,0 5 0-16,-14-1 33 15,-9 3 1-15,-3 8-26 16,-5 1 0-16,-5 5-11 16,0 8 1-16,-7 13-12 15,3 8 0-15,5 9-9 16,2 14 1-16,3 12-6 16,7 5 1-16,0-2-4 15,9 4 0-15,18 0-4 0,14-4 1 16,16-7-4-16,10-11 0 15,14-20-4-15,6-12 0 16,3-10-2 0,2-14 1-16,2-7-2 0,-7-4 1 15,-6 1-1-15,-16-4 1 16,-11 2 0-16,-10 5 1 16,-12 0 1-16,0 0 1 15,0 0-1-15,0 0 1 16,-16 0-1-16,-9 0 1 15,25 0-1948-15</inkml:trace>
  <inkml:trace contextRef="#ctx0" brushRef="#br0" timeOffset="171334.75">8126 13372 1691 0,'0'0'0'0,"0"-22"20"16,-5 6 1-16,3 6 121 16,2-1 0-16,-2-3-19 0,-1 4 0 15,3 10-48-15,-2-9 1 16,2 9-9-16,0 0 0 15,-3 18-17-15,-3 6 0 16,6 17-14-16,0 1 0 16,0 3-11-16,0 0 1 15,2-4-10-15,2-4 1 16,-3-10-7-16,1-4 0 16,-2-6-7-16,0-5 0 15,0-5-8-15,0-7 1 16,0 0-2111-16</inkml:trace>
  <inkml:trace contextRef="#ctx0" brushRef="#br0" timeOffset="171562.6">8248 13317 1455 0,'0'0'0'0,"0"0"-1"16,0 0 0-16,5-7 1 15,-5 7 0-15,0 0 35 16,4 7 0-16,-2 8 22 15,1 13 1-15,-1 13 14 16,0 8 0-16,-2-4-7 16,-2 0 0-16,0-2-16 15,2-3 1-15,0-5-15 16,0-8 0-16,-5-15-13 16,1-3 1-16,4-9-1618 15</inkml:trace>
  <inkml:trace contextRef="#ctx0" brushRef="#br0" timeOffset="171739.57">8077 13524 1500 0,'0'0'0'15,"-4"7"17"-15,4-7 0 16,0 0 10-16,0 0 1 16,0 0 86-16,14-5 1 15,13-5-35-15,10-1 0 16,11 1-34-16,1 3 1 15,0 4-39-15,-3 3 0 16,-46 0-1574-16</inkml:trace>
  <inkml:trace contextRef="#ctx0" brushRef="#br0" timeOffset="172161.23">8474 13600 1646 0,'0'0'0'15,"0"0"18"-15,5 0 1 0,-5 0 17 16,0 0 0-16,9-15 90 16,0 3 1-16,-1 5-47 15,-8 7 1-15,11-12-16 16,-2 7 0-16,3 5-9 16,-1 10 1-16,6 12-22 15,-1 11 1-15,-5 7-16 16,-8 3 0-16,-3 2-16 0,-7-5 0 15,2-12-4-15,2-9 0 16,1-9-7-16,2-10 0 16,-7 9-10-16,7-9 0 15,-2 7-1-15,2-7 0 16,0 0 9-16,0 0 0 16,23-9 5-16,9-8 1 15,8-4 3-15,4 2 0 16,2 7 4-16,-5 7 0 15,-8 5 11-15,-6 2 1 16,-11-2-1-16,-9 0 0 16,-7 0-6-16,0 0 0 15,0 0-8-15,-11-11 0 16,11 11-1885-16</inkml:trace>
  <inkml:trace contextRef="#ctx0" brushRef="#br0" timeOffset="172579.91">8952 13386 1892 0,'0'0'0'0,"0"-9"27"16,0 2 1-16,0 7 24 16,0 0 1-16,0 0 71 15,0 0 0-15,0 0-52 16,0 0 0-16,0 0-12 15,0 0 1-15,-4 21-8 0,-3 8 1 16,0 8-20-16,7-1 1 16,5-1-9-16,4-2 1 15,0 0-7-15,2-2 0 16,6-5-6-16,4-7 0 16,2-7-7-16,-3-7 0 15,1-7-4-15,-2-8 1 16,2-6-2-16,-5-3 0 15,0-1-1 1,-7-6 0-16,-9-6 3 0,-3-2 1 16,-6-1 3-16,-9 6 1 15,-10 6 2-15,-4 8 0 16,-7 6 4-16,0 2 1 16,-1 2-7-16,6 0 0 15,19 1-19-15,2-1 1 16,13 5-2217-16</inkml:trace>
  <inkml:trace contextRef="#ctx0" brushRef="#br0" timeOffset="173028.24">9440 13021 1870 0,'0'0'0'15,"0"-14"1"1,0 7 1-16,0 7 24 0,0-9 0 16,0 9 68-16,0 0 1 15,0 0-30-15,4 9 0 16,10 8-10-16,9 14 1 15,12 16-16-15,2 10 1 16,-2 19-16-16,-6 6 0 16,-6 1-9-16,-9-5 1 15,-11-13-6-15,-8-2 1 16,-4 2-3-16,-8-4 1 16,-6-6-3-16,-4-8 1 15,-3-9 0-15,5-8 1 16,13-11-1-16,3-9 1 0,9-10 1 15,-9 5 0-15,9-5 0 16,-7-12 0-16,4-21-2 16,6-13 0-16,-3 46-2008 15</inkml:trace>
  <inkml:trace contextRef="#ctx0" brushRef="#br0" timeOffset="173602.84">10137 13497 1377 0,'0'0'0'15,"-2"-11"85"-15,-3 3 0 16,5 8 50-16,-7-13 1 15,3 5 51-15,3-3 0 16,-5 3-75-16,3 1 1 16,3 7-18-16,-9-9 0 15,9 9-19-15,0 0 0 16,0 0-19-16,0 0 1 16,-5 14-13-16,-2 12 1 15,0 16-11-15,3 4 1 16,4-1-11-16,0-7 1 15,5-7-11-15,2-10 0 16,4-3-8-16,3-3 1 16,7-4-6-16,4-6 0 0,1-12-2 15,1-7 0-15,-4-2-2 16,-4-4 1-16,1-6-2 16,-6 3 1-16,-7 11 1 15,-4 3 0-15,1 1 1 16,-4-1 0-16,0 9 1 15,0-9 0-15,0 9 3 16,0 0 0-16,0 0 3 0,-4 9 1 16,3 19 2-16,-3 18 0 15,-1 8 0-15,-2 0 0 16,-2-6 0 0,0-3 0-16,2-7-3 0,3-8 0 15,4-18-6-15,0-3 1 16,0-9-3-16,-5-9 0 15,5 9-2419-15</inkml:trace>
  <inkml:trace contextRef="#ctx0" brushRef="#br0" timeOffset="174861.92">11386 13296 1668 0,'0'0'0'16,"5"-35"118"-16,-5 6 0 16,-5-1 107-16,-2-1 0 15,-2 4-113-15,-2 2 1 16,-1 6-54-16,2 5 1 15,-5 2-32-15,5 0 0 16,3 4-4-16,-2-1 1 16,-3 5 0-16,-1 4 1 15,1 2-7-15,-4 10 1 16,-2 16-7-16,8 10 0 16,10 11-8-16,0 6 1 0,9 9-5 15,-1-2 1-15,3-6-4 16,7-6 1-16,8-7-13 15,2-12 1-15,8-13-30 16,1-10 0-16,1-8-32 16,5-12 1-16,3-9-3 15,-4-8 1-15,-5-7 46 0,-9-6 1 16,-5-12 17-16,-5 1 0 16,-6-6 9-16,-3 5 0 15,-9 9 6-15,0 12 0 16,0 14 24-16,0 11 0 15,0 8 29-15,0 0 1 16,0 0 5-16,0 0 1 16,-7 15-10-16,5 18 1 15,-3 24-10-15,3 9 0 16,4 0-17-16,3-6 0 16,0-6-9-16,6-11 0 15,1-13-14-15,6-10 0 16,0-6-6-16,5-7 0 15,-23-7-2258-15</inkml:trace>
  <inkml:trace contextRef="#ctx0" brushRef="#br0" timeOffset="175245.47">12127 13476 1971 0,'0'0'0'0,"0"0"0"15,0 0 0-15,0 0-10 16,0 0 1-16,5-12 54 16,-1 3 1-16,-3 4 30 15,-1 5 0-15,7-7 8 16,-7 7 0-16,14 2-23 16,1 8 1-16,-1 14-30 0,-2 6 0 15,-12-3-25-15,0-2 1 16,-5 6-8-16,1-2 1 15,-1-10-2-15,3-5 0 16,0-7-4-16,2-7 0 16,0 10-1-16,0-10 0 15,0 14 1-15,9-12 1 16,14-4 3-16,14-3 0 16,7-4 1-16,2-1 0 15,11-2 1-15,-6 3 1 16,-16 2-2-16,-9-5 0 15,-6-12-2-15,-8-9 1 16,-12 33-1898-16</inkml:trace>
  <inkml:trace contextRef="#ctx0" brushRef="#br0" timeOffset="175694.19">12651 12991 1903 0,'0'0'0'0,"0"-8"8"15,0-1 0-15,3 2 62 16,-3 7 1-16,7-12 22 16,-3 5 0-16,1 0-42 15,4 2 1-15,3 3-2 16,2-1 0-16,-5 1-8 0,0 0 1 16,-9 2-11-16,9 0 0 15,-9 0-6-15,0 0 0 16,0 0-8-16,0 0 0 15,0 0-6 1,9 19 1-16,-8 16-6 0,3 15 1 16,-4 5-3-16,5 8 1 15,7 9-3-15,6 6 1 16,5 4-2-16,0-3 1 16,-2-3-1-16,-1-8 0 15,-6-8 0-15,-6-6 1 16,-4-18-1-16,-6-6 1 15,-5-4-1-15,-9-7 0 16,0-7 0-16,-6-2 0 16,-14-3 0-16,1-1 0 15,7-6 1-15,1-2 0 0,4-2-1 16,6 1 0-16,3-1-2 16,5-8 1-16,9 12-2091 15</inkml:trace>
  <inkml:trace contextRef="#ctx0" brushRef="#br0" timeOffset="176318.16">13667 13171 1791 0,'0'0'0'16,"0"7"60"-16,0-7 0 15,0 0 41-15,-7-7 1 16,-11-8 23-16,2 1 0 16,0 5-59-16,4 6 1 15,-1 1-25-15,-4 4 1 16,-6 5-7-16,0 10 0 15,-3 12-3-15,3 11 0 16,7 5-4-16,3 2 0 16,6 1-11-16,6-3 0 15,8-10-7-15,8-4 0 16,12-1-5-16,10-6 1 16,4-10-4-16,8-9 1 15,6-10-3-15,-1-9 1 0,-3-7-2 16,-3-3 0-16,-7-9 0 15,-10-7 0-15,-6-10 0 16,-9-4 1-16,-11-3 3 16,-7 5 0-16,-5 9 4 15,2 8 0-15,-4 11 3 16,2 5 0-16,2 9 6 16,5 10 0-16,-2-9 1 0,2 9 0 15,0 0-3-15,0 0 1 16,0 0-3-1,-9 14 1-15,1 27-2 0,2 15 0 16,6 8-3-16,0 3 1 16,0-6-3-16,0-2 0 15,2-4-5-15,2-10 1 16,-4-14-3-16,0-10 0 16,0-9-11-16,1-5 1 15,-1-7-2297-15</inkml:trace>
  <inkml:trace contextRef="#ctx0" brushRef="#br0" timeOffset="176468.68">14095 13607 1623 0,'0'0'0'0,"9"13"0"16,-2-5 0-16,-7-8 9 15,7 7 0-15,-7-7-7 16,-14-3 0-16,14 3-1236 15</inkml:trace>
  <inkml:trace contextRef="#ctx0" brushRef="#br0" timeOffset="177234.36">5995 14964 1657 0,'0'0'0'0,"0"-19"106"0,0 4 0 16,-3 1 79-16,1 3 1 15,-1 4-63-15,-3-3 0 16,1 0-49 0,2 3 0-16,3 7-29 0,0 0 1 15,-6-7-13-15,6 7 1 16,-7 7-8-16,5 22 0 16,-5 30-11-16,2 15 1 15,0 8-12-15,5-1 0 16,5-7-4-16,0-6 1 15,2-11-5-15,2-8 0 16,2-11-17-16,1-9 1 16,2-6-15-16,4-6 0 15,14-2-6-15,8-4 1 16,1-6 10-16,-1-3 1 16,-6-4 6-16,-4-2 1 15,-11 1 5-15,-3 0 0 0,-5-1 4 16,-11 4 1-16,9-3-6 15,-9-11 0-15,0 14-1846 16</inkml:trace>
  <inkml:trace contextRef="#ctx0" brushRef="#br0" timeOffset="177429.91">5883 14853 1780 0,'0'0'0'0,"0"-7"24"15,0 7 1-15,0-10 52 0,14-2 0 16,12-11-14-16,11 1 0 16,9 5-12-16,10 3 1 15,8 5-8-15,-6 2 0 16,-3 0-31-16,-15 6 0 16,-40 1-1758-16</inkml:trace>
  <inkml:trace contextRef="#ctx0" brushRef="#br0" timeOffset="178052.58">6830 14715 1859 0,'0'0'0'15,"-9"-19"40"-15,5 7 0 0,-4 1 125 16,-1 6 0-16,-2 3-3 16,-10 9 0-16,-7 12-60 15,-4 11 1-15,-7 8-82 16,8 7 1-16,11 9-16 16,8 8 0-16,12 9-6 15,12-2 0-15,8-8-4 16,6-11 0-16,4-10-8 0,3-11 1 15,5-8-4-15,0-9 0 16,3-12-13-16,-8-10 0 16,-1-10-6-16,-2-2 1 15,-3-7-1-15,-3-3 0 16,-3 1 17-16,-3 2 0 16,-9-1 12-16,-4 6 0 15,-1 9 5-15,-4 3 0 16,5 1 7-16,-1 4 0 15,-4 7 12-15,10-3 0 16,17 6 5-16,-1 9 0 16,2 11-8-16,-5 6 1 15,-5 6-15-15,-6-2 0 16,-3-7-11-16,-4-6 1 16,-3-4-40-16,-2-6 0 15,0-10-36-15,-2 9 0 16,2-9 30-16,0 0 0 15,0 0 40-15,0 0 0 0,0-31 14 16,2-9 0-16,10-7 13 16,6 1 0-16,5 4 19 15,3 6 0-15,3 5-11 16,-3 6 1-16,-26 25-1830 16</inkml:trace>
  <inkml:trace contextRef="#ctx0" brushRef="#br0" timeOffset="178411.63">8091 14514 2071 0,'0'0'0'15,"-11"-7"-4"-15,3 2 0 16,8 5-27-16,-16 5 0 16,-13 14 44-16,-8 18 1 15,-3 20 25-15,5 9 1 16,5 4 21-16,14 7 1 16,7 1-1-16,9 3 1 15,3 5-18-15,17-4 1 16,8-11-16-16,11-11 0 15,8-11-16-15,5-11 1 0,-1-12-9 16,-7-12 0 0,2-14-7-16,0-9 1 0,-2-7-28 15,-4-8 0-15,-40 24-1828 16</inkml:trace>
  <inkml:trace contextRef="#ctx0" brushRef="#br0" timeOffset="178678">8488 14750 1881 0,'0'0'0'16,"0"0"6"-16,0 0 0 15,0 0 0-15,0 0 1 16,3 10 71-16,3 14 1 15,-6 26 1-15,0 14 0 16,0 4-6-16,3-1 1 16,-1-8-37-16,-2-9 0 15,3-15-19-15,-3-11 1 16,2-10-17-16,-2-14 0 16,0 0-1873-16</inkml:trace>
  <inkml:trace contextRef="#ctx0" brushRef="#br0" timeOffset="178886.44">8818 14660 1523 0,'0'0'0'0,"8"-2"6"15,-8 2 0-15,0 0 8 16,0 0 1-16,15 26 29 16,-7 7 0-16,-4 8-8 15,-4 4 0-15,0 2 4 16,2 3 1-16,5 5-2 15,0 3 1-15,-4-5-17 16,1-11 0-16,-4-13-11 16,-4-10 0-16,4-19-1478 15</inkml:trace>
  <inkml:trace contextRef="#ctx0" brushRef="#br0" timeOffset="179083.8">8543 15033 1702 0,'0'0'0'16,"0"7"0"-16,0-7 0 16,0 0 11-16,17-5 1 15,10-7 40-15,6-2 1 16,15 0 9-16,1 0 0 16,6-1-15-16,-4 1 1 15,-3 5-41-15,-10 4 0 16,-38 5-1555-16</inkml:trace>
  <inkml:trace contextRef="#ctx0" brushRef="#br0" timeOffset="179411.03">8980 15096 1646 0,'0'0'0'0,"9"-9"0"15,0 0 0-15,-1-3 9 16,3-3 1-16,5-4 40 15,0 5 0-15,-2 9 8 16,-2 6 1-16,2 8-7 0,0 12 1 16,-1 13-10-16,-10 6 0 15,-3 5-19-15,-9 2 1 16,-8-4-15-16,3-8 1 16,5-13-8-16,2-4 0 15,5-8-3-15,2-1 0 16,0-9 0-1,14 5 0-15,13-10-1 0,10-11 1 16,9-10-1-16,6-9 0 16,0-4-4-16,1-6 1 15,-53 45-1599-15</inkml:trace>
  <inkml:trace contextRef="#ctx0" brushRef="#br0" timeOffset="179744.66">9509 14909 1635 0,'0'0'0'15,"-5"-7"45"-15,0 0 1 16,5 7 95-16,-9-9 1 0,9 9-10 16,-13-5 1-16,13 5-47 15,-5-7 1-15,5 7-13 16,-7 4 0-16,0 11-13 16,-2 15 1-1,4 8-18-15,7 7 1 0,3 0-15 16,4-2 0-16,3-8-13 15,-3-11 0-15,1-9-10 16,5-8 1-16,4-8-7 16,4-13 1-16,5-16-2 15,-1-10 0-15,-10-5-1 0,-6-1 0 16,-8 2 0-16,-10 8 0 16,-3 7-1-16,-4 3 1 15,-8 3 0-15,-4 4 1 16,-8 5-1-16,4 4 1 15,11 8-1-15,1 4 0 16,18-2-2180-16</inkml:trace>
  <inkml:trace contextRef="#ctx0" brushRef="#br0" timeOffset="180110.04">9834 14438 1859 0,'0'0'0'15,"0"0"13"-15,8 5 0 0,-8-5 20 16,13 16 1-16,6 10 0 16,-1 14 0-16,5 12-3 15,-6 3 1-15,1 7-3 16,-2 4 1-16,-4 3-4 15,-3 4 0-15,-9 1 5 16,-5-1 0 0,-4-7-3-16,0-7 1 0,-5-6 1 0,5-11 0 31,2-18 6-31,2-10 1 0,0-4-2 0,1-3 0 16,4-7-7-1,0 9 1-15,0-9-9 0,-2-9 0 16,1-20-8-16,1-11 0 15,0 40-1990-15</inkml:trace>
  <inkml:trace contextRef="#ctx0" brushRef="#br0" timeOffset="183030.92">10321 15158 1635 0,'0'0'0'15,"0"0"120"-15,0 0 0 16,0 0 61-16,0 0 0 16,0 0-88-16,0 0 1 15,0 0-42-15,0 0 0 16,22-24-24-16,10 3 1 0,5-3-4 15,-1 6 1-15,-14 6-9 16,-4-2 0-16,-6 6-8 16,-5 3 0-16,-7 5-6 15,9-6 1-15,-9 6-2026 16</inkml:trace>
  <inkml:trace contextRef="#ctx0" brushRef="#br0" timeOffset="183560.49">11104 14701 1903 0,'0'0'0'15,"-11"-17"11"-15,-1-2 0 16,-2 3 8-16,0 4 1 15,1 5 57-15,-1 0 0 16,-4 7-13-16,-1 12 0 16,-7 16-4-16,3 12 1 15,1 13-20-15,7 8 0 16,6 0-10-16,9-3 0 16,14-2-13-16,9-9 0 15,9-11-11-15,12-12 1 16,5-13-8-16,6-22 0 15,-6-20-15-15,-3-12 1 0,-5-7-28 16,-10-4 1-16,-4 0-11 16,-10 1 1-16,-1-1 20 15,-7 4 1-15,-11 6 23 16,-1 13 1-16,-1 16 6 16,3 8 1-16,1 7 16 15,0 0 0-15,0 0 24 16,5 29 0-16,-5 20 12 0,0 8 1 15,9-2-1-15,3-1 0 16,4-4-6-16,0 4 1 16,-2 6-8-1,-4-3 1-15,5-12-20 0,-3-13 0 16,-5-19-19-16,5-14 0 16,-12 1-2121-16</inkml:trace>
  <inkml:trace contextRef="#ctx0" brushRef="#br0" timeOffset="184683.19">10377 15193 1780 0,'0'0'0'15,"0"0"20"-15,0 0 0 16,0 0 24-16,0 0 0 16,0 0 61-16,-7-6 1 15,7 6-24-15,0 0 1 16,0 0-11-16,0 0 1 16,-7 4-10-16,0 10 0 15,-4 13-7-15,1 1 0 16,6-11-18-16,8-5 0 15,-3 1-9-15,3 0 0 0,5 0-8 16,8-3 1-16,5-3-9 16,6 0 0-1,4-2-4-15,3-2 1 0,2 1-3 16,-5 1 0-16,-15 2-2 16,-8 0 1-16,-9-7-1 15,9 12 1-15,-7 9-1 16,-8 8 1-16,-8 4 0 15,-7-2 0-15,2-5-3 16,1-5 1-16,6-7-2 16,3-4 1-16,9-10-2 15,-9 9 1-15,9-9-2 0,-7 7 1 16,7-7-1-16,5-7 0 16,-5 7-2223-16</inkml:trace>
  <inkml:trace contextRef="#ctx0" brushRef="#br0" timeOffset="185477.37">11710 14445 1343 0,'0'0'0'16,"15"-5"37"-16,7-4 1 16,21-10 24-16,10-3 1 15,8-3-26-15,-1 3 0 16,-5 3 13-16,-13 3 0 16,-17 8 10-16,-11 2 1 15,-5 5-9-15,-9 1 1 16,0 0-1-16,0 0 1 15,5 7 0-15,-8 13 1 16,-2 22-4-16,-1 12 1 16,1 4-9-16,5 13 1 0,-5 14-2 15,1 3 1 1,4-5-5-16,2-1 1 0,0 3-9 16,-1-6 0-16,3-10-5 15,-2-15 1-15,1-19-1 16,-3-8 0-16,4-8-6 15,-2-6 1-15,-4-7-2 16,2-6 1-16,0 0 1 16,-4 7 0-16,4-7-1 15,-14 7 0-15,0-5-3 0,-4-2 1 16,1 0-3-16,3 0 1 16,-2 0-4-16,5-5 1 15,-6-11-11-15,6-6 0 16,11 22-2160-16</inkml:trace>
  <inkml:trace contextRef="#ctx0" brushRef="#br0" timeOffset="186112.34">12861 14514 1623 0,'-2'-7'0'0,"-2"-12"-22"15,-3-5 0-15,-3 0 14 16,-1 5 1-16,-3 7 43 15,2 0 0-15,-3-2 84 16,1 3 0-16,-7 8 10 16,-2 8 0-16,-3 9-24 15,1 8 0-15,4 13-33 0,3 8 0 16,1 11-17 0,1 5 0-16,5 3-18 15,6-1 0-15,8-9-17 0,8-7 1 16,7-7-8-16,8-7 0 15,9-10-6-15,-1-8 1 16,5-9-4-16,-2-9 0 16,2-7-2-16,-2-4 0 15,-2-5-2-15,-3-7 0 16,-6-6-1-16,-3-8 0 16,-4-8 0-16,-8-7 0 15,-4-9 0-15,-3 7 1 16,-3 20 3-16,3 11 1 15,-4 12 5-15,0 8 0 16,0 8 7-16,-4-9 1 16,4 9 5-16,0 0 0 15,7 17-1-15,-7 15 1 0,0 19-3 16,2 12 1 0,2 2-4-16,1 0 0 0,4-10-5 15,0-8 1-15,1-13-4 16,4-8 1-16,2-7-7 15,0-5 1-15,-16-14-2307 16</inkml:trace>
  <inkml:trace contextRef="#ctx0" brushRef="#br0" timeOffset="186444.18">13298 14923 1881 0,'0'0'0'16,"0"0"29"-16,9 5 1 15,-9-5 7-15,0 0 1 16,7 2 38-16,-7-2 0 16,23-9-32-16,-4 2 1 15,8 4-5-15,-6 8 1 16,-2 9-14-16,-5 11 1 16,-5 15-10-16,-5 7 1 15,-13 1-17-15,-5-4 0 16,5-15-7-16,4-6 1 15,1-8-20-15,-3-4 0 16,5-3-5-16,2-8 1 16,0 5 20-16,0-5 1 0,23 7 7 15,7-8 0 1,7-10 2-16,-2-9 1 0,4-3 9 16,-3-1 0-16,-36 24-1762 15</inkml:trace>
  <inkml:trace contextRef="#ctx0" brushRef="#br0" timeOffset="187577.7">6934 16459 1903 0,'0'0'0'16,"0"0"115"-16,0 0 1 0,0 0 60 15,0 0 0-15,0 0-82 16,0 0 1-16,0 0-59 0,0 0 1 15,19 49-16-15,-6 1 1 16,-8 11-8-16,-2 6 0 16,-3 7-5-16,0 3 1 15,-3-6-4-15,-2-7 0 16,5-9-3-16,0-13 1 16,0-17-2-16,0-5 0 15,0-5-1-15,8-1 0 16,7 0-1-16,7-2 1 15,15-3-1-15,8-6 0 16,-5-3 0-16,2 0 0 16,1 2 0-16,-1-2 0 15,2-4 0-15,-12-1 0 16,-9 2-1-16,-9-1 1 16,-2-3-5-16,-12-8 1 15,0 15-2137-15</inkml:trace>
  <inkml:trace contextRef="#ctx0" brushRef="#br0" timeOffset="187760.39">6899 16542 1791 0,'0'0'0'0,"3"-15"49"16,-1 4 0-16,-2 11 35 15,7-13 0-15,7-3-14 0,5-3 0 16,17-3-26-16,4 1 0 15,11 3-11-15,2-2 0 16,0-5-9-16,2 1 1 16,-55 24-1825-16</inkml:trace>
  <inkml:trace contextRef="#ctx0" brushRef="#br0" timeOffset="188394.06">7886 16335 1903 0,'0'0'0'16,"-3"-7"14"-16,-2-2 1 15,-10-1 25-15,0 1 0 16,-5 2 23-16,-6 7 0 0,-6 7-9 15,2 7 0-15,7 7 6 16,4 13 1-16,1 17-4 16,0 4 0-16,10-1-10 15,6-6 0-15,7-5-16 16,7-3 0-16,8-2-11 16,6-5 1-1,8-7-18-15,5-5 0 0,1-6-4 16,1-4 0-16,-8-4-13 15,-6-4 1-15,-10-5-23 0,-8-1 0 16,0-2 0-16,0-4 0 16,0-1 16-16,-1-6 0 15,-1-8 15 1,1-4 0-16,-5 2 5 0,-1 7 1 16,1 5 13-16,-1 4 0 15,5 0 14-15,2-1 0 16,7 1 5-16,5 3 1 15,5 5-6-15,-3 6 1 16,0 4-7-16,-9 6 0 16,1 3-11-16,-7 2 1 15,-1 1-8-15,-7-3 1 16,0-5-4-16,-3-3 0 16,3-9-1-16,0 10 0 15,0-10 0-15,0 0 0 16,0 0 0-16,0 0 0 15,-5-7 0-15,6-15 1 0,12-20 0 16,10-5 0-16,3 4 0 16,-3 10 0-16,-23 33-2066 15</inkml:trace>
  <inkml:trace contextRef="#ctx0" brushRef="#br0" timeOffset="189050.47">9003 16196 1892 0,'0'0'0'0,"0"0"2"16,0 0 1 0,-9 7 2-16,9-7 1 0,0 0 103 15,0 0 1-15,0 0-13 16,0 0 0-16,-18 18-23 15,1 7 0-15,-3 12-7 0,1 13 0 16,1 18-21-16,10 4 0 16,4 3-14-16,8-1 1 15,3-3-10-15,8 0 1 16,8 2-6-16,6-8 0 16,6-9-6-16,9-13 1 15,7-14-7-15,2-10 1 16,-7-6-3-16,-4-8 0 15,-8-3-3-15,-10-2 1 16,-8 0-2-16,-5-2 0 16,-11 2-2-16,9-5 1 15,-9 5-5-15,0 0 1 16,-4-7-15-16,-6-7 0 16,10 14-2109-16</inkml:trace>
  <inkml:trace contextRef="#ctx0" brushRef="#br0" timeOffset="189335.53">9544 16266 1903 0,'0'0'0'0,"0"0"-50"16,0 0 0-16,9 6 50 15,-9-6 0-15,0 0 54 16,0 13 0-16,6 16 34 0,-1 14 1 16,-2 16 12-16,1 3 1 15,1 2-23-15,4-3 1 16,0-11-36-16,-6-10 1 16,-1-11-18-16,2-8 0 15,-4-7-10-15,0-14 1 16,0 0-1989-16</inkml:trace>
  <inkml:trace contextRef="#ctx0" brushRef="#br0" timeOffset="189560.71">9784 16349 1478 0,'0'0'0'16,"9"-7"18"-16,0 3 0 15,-9 4-4-15,0 0 1 16,0 0 58-16,5 0 1 15,-1 7-3-15,1 17 1 0,7 27-12 16,-3 7 0-16,-4-2-2 16,-3-4 1-16,2-6-10 15,1-9 0-15,2-15-17 16,-3-6 1-16,1-6-16 16,-5-3 0-16,0-7-1718 15</inkml:trace>
  <inkml:trace contextRef="#ctx0" brushRef="#br0" timeOffset="190276.39">9700 16632 1724 0,'0'0'0'16,"8"4"5"-16,-8-4 0 16,7 3 0-16,-7-3 0 15,0 0 51-15,16-8 0 16,18-8 7-16,-1 1 0 15,-3 2-1-15,-5 6 0 16,0 2-10-16,-6 4 1 16,2 4-19-16,2 6 0 15,4 5-19-15,-4-2 1 16,-9-4-11-16,-5 4 0 16,-1 9-5-16,-2 5 1 15,-5 2-1-15,-1 5 0 16,-1 7-2-16,-5-2 0 15,6-12-1-15,0-7 0 0,0-7-1 16,0-4 1-16,2-1-1 16,7-5 0-16,7-5 0 15,7-13 1-15,5-15-1 16,4-6 0-16,-2-4 1 16,-2-1 0-16,0 3 2 15,-3 2 1-15,-4 4 3 16,-5 6 0-16,-7 4 16 15,-4 8 0-15,-3 4 21 16,0 4 0-16,-2 7 15 16,0 0 1-16,5-7 5 0,-5 7 0 15,0 0-2 1,-7-7 1-16,7 7-10 0,0 0 1 16,0 0-9-16,-5 18 1 15,3 20-11-15,7 3 0 16,4-6-9-1,9-4 1-15,1 0-8 0,2-5 0 16,-10-12-13-16,1-7 1 16,-3-4-4-16,5-6 0 15,5-7-1-15,3-9 0 16,-3-11-6-16,-5-8 0 16,-5-9-3-16,-7-1 1 15,-9 1 2-15,-4 9 0 16,-7 9 1-16,4 4 0 15,-2 6 1-15,2 7 1 16,4 4-1-16,-4 4 0 0,1 2-20 16,-1 1 0-16,14 1-2192 15</inkml:trace>
  <inkml:trace contextRef="#ctx0" brushRef="#br0" timeOffset="191276.28">10682 16065 1500 0,'0'0'0'15,"0"0"-13"-15,9 0 1 0,0 0-37 16,-2 3 1-16,9 4 59 16,1 5 0-16,10 11 44 15,3 6 1-15,0 6 24 16,-4 5 0-16,1 6-14 15,-6 8 1-15,-9 3-18 16,-5 2 1-16,-5 2-13 16,-4-4 1-16,-1-7-10 15,-6-9 1-15,0-8-1 16,0-9 1-16,6-8 5 0,1-6 1 16,2-1 2-16,-5-2 1 15,5-7 1-15,0 0 0 16,0 0-3-16,0 0 1 15,0 0-8-15,0 7 0 16,0-7-11-16,0 0 0 16,19-14-18-16,4 0 1 15,-23 14-1863-15</inkml:trace>
  <inkml:trace contextRef="#ctx0" brushRef="#br0" timeOffset="191726.22">11409 16508 1310 0,'0'0'0'16,"5"0"4"-16,-5 0 0 0,9 0 4 15,-9 0 0 1,0 0 105-16,0 0 0 0,0 0 19 16,0-9 0-16,0 9-15 15,0 0 0-15,0 0-12 16,-18 4 1-16,-5 1-16 15,-5 9 0-15,2 6-20 16,8 8 1-16,4 10-16 16,2 4 1-16,3 1-5 15,3 4 0-15,1 3-15 16,0 0 0-16,10-8-15 0,0-11 0 16,4-9-7-16,2-4 0 15,1-6-7 1,2-5 0-16,2-7-7 0,-2-2 1 15,-5-2-3-15,0-1 0 16,2-3-8-16,-3-6 0 16,1-9-7-16,-4-4 1 15,-6-5-5-15,-8 8 1 16,-5 9 2-16,1 4 0 16,5 4 4-16,-1 4 1 15,-5 5-1-15,0-2 1 16,7-4-9-16,5-15 1 15,2 19-2026-15</inkml:trace>
  <inkml:trace contextRef="#ctx0" brushRef="#br0" timeOffset="192415.07">14407 13476 2139 0,'0'0'0'0,"0"0"128"16,0 0 1-16,0 0 51 15,0 0 0-15,0 0-72 16,0 0 1-16,0 0-66 0,0 0 1 15,0 0-19-15,0 0 0 16,0 0-7-16,0 0 1 16,0 0-6-16,0 0 0 15,0 0-12-15,0 0 0 16,0 0-2383-16</inkml:trace>
  <inkml:trace contextRef="#ctx0" brushRef="#br0" timeOffset="192760.25">14958 13005 1836 0,'0'0'0'0,"0"0"1"15,0 0 1-15,5-17 72 16,-5 17 1-16,0 0 47 16,0 0 1-16,0 0-38 15,0 0 1-15,0 0-18 16,0 19 1-16,2 29-14 16,1 18 1-16,1 15-18 0,-4 6 1 15,0-1-10-15,2-2 0 16,5-7-10-16,2-14 0 15,-1-17-9-15,-1-13 0 16,0-14-9-16,-7-19 1 16,0 0-2138-16</inkml:trace>
  <inkml:trace contextRef="#ctx0" brushRef="#br0" timeOffset="193031.5">15168 13088 1870 0,'0'0'0'16,"7"2"17"-16,-7-2 0 15,9 5-6-15,-9-5 0 16,0 0 99-16,0 0 1 16,0 7-36-16,1 12 0 0,8 21-15 15,3 8 0-15,-1 13-12 16,0 0 1-16,1-6-15 15,0-5 0-15,1-1-10 16,-4-10 0-16,-4-18-14 16,-3-7 1-16,-2-5-11 15,0-9 0-15,0 0-1989 16</inkml:trace>
  <inkml:trace contextRef="#ctx0" brushRef="#br0" timeOffset="193226.34">15048 13434 1567 0,'0'0'0'16,"0"0"-3"-16,0 0 0 16,7 0 3-16,-7 0 0 15,0 0 41-15,0 0 1 16,0 0 47-16,0 0 0 16,12-8 3-16,15-6 1 15,15-5-24-15,7-2 1 16,4 2-35-16,-9 9 1 15,-44 10-1699-15</inkml:trace>
  <inkml:trace contextRef="#ctx0" brushRef="#br0" timeOffset="193748.59">15499 13497 1724 0,'0'0'0'15,"7"0"22"-15,-7 0 0 0,7-6 57 16,-5-2 1-16,2-10 34 16,3-4 1-16,5-2-46 15,4 1 1-15,-7 9-11 16,-2 7 0-16,0-1-8 16,-2 4 1-16,2-3-13 15,6 4 1-15,11 1-13 0,-1 6 0 16,2 8-11-16,-7 9 0 15,-8 8-7-15,-8 6 1 16,-7 3-8-16,-10 2 1 16,-2-1-3-16,-4 3 0 15,1-6-1-15,3-1 0 16,3-6-5-16,5-6 0 16,2-11-7-16,1-4 0 15,6-8-5-15,0 0 1 16,0 0 0-16,0 7 1 15,7-5 3-15,9-5 1 16,16-9 6-16,7-9 1 16,1-3 4-16,-8 3 0 15,-7 7 1-15,-9 5 0 16,-6 6 3-16,-10 3 0 16,9-2 3-16,-9 2 1 15,7-2 2-15,-7 2 1 0,0 0 0 16,0 0 0-16,0 0 0 15,0 0 0-15,0 0-7 16,0 0 1-16,0 0-1987 16</inkml:trace>
  <inkml:trace contextRef="#ctx0" brushRef="#br0" timeOffset="195108.06">16043 13074 1030 0,'0'0'0'16,"5"-7"1"-16,-5 7 1 15,2-6-2-15,-2 6 0 16,-4-7 69-16,4 7 0 15,-3-11 84-15,3 11 1 16,-4-7-27-16,4 7 1 16,-2-7-6-16,2 7 1 15,0 0-32-15,-9-5 0 16,9 5-24-16,-8 2 0 16,-5 0-14-16,-4 5 1 15,-5 5-14-15,0 8 0 16,0 8-7-16,5 2 0 15,3 1-9-15,5 7 0 16,-4 9-6-16,5 1 1 16,6-1-4-16,4-4 0 0,10-3-4 15,2-6 0-15,0-8-1 16,2-7 0-16,7-5-5 16,2-5 0-16,1-6-3 15,2-11 0-15,6-8-2 16,-1-6 0-16,-3-6 0 15,-7 0 0-15,-5 6-1 16,-7-3 0-16,1-11-1 0,-9-5 1 16,-1-6 1-16,-5 0 0 15,-4 6 0-15,-2 6 0 16,0 9 3-16,-7 4 1 16,-3 1 3-16,-4 3 0 15,-5 6 0-15,-4 5 0 16,-7 6-5-16,-2 9 1 15,41-8-2068-15</inkml:trace>
  <inkml:trace contextRef="#ctx0" brushRef="#br0" timeOffset="198015.58">14413 13275 963 0,'0'0'0'0,"0"0"99"16,0 0 1-16,0 0 117 16,0 0 1-16,0 0-63 15,0 0 0-15,0 0-50 16,0 0 1-16,0 0-37 15,0 0 1-15,-4-22-19 16,4 6 1-16,4-5-10 16,1 1 1-16,2 2-12 15,0 4 0-15,-3 4-9 16,1 5 1-16,4-2-10 16,0 3 1-16,-2 1-7 15,3 1 0-15,6 2-6 0,4 4 0 16,-1-1-1-16,-1 6 0 15,-3-1-5-15,0 6 1 16,-5 5-13-16,-3 7 0 16,-2 7-13-16,-10 7 1 15,-5 5-2-15,-6 3 1 16,-7 6 8-16,-2-2 0 16,0-4 4-16,-3 1 1 15,7 1 4-15,2-3 1 16,3-6 4-16,5-10 1 15,6-13 4-15,1-8 1 16,4-10 1-16,0 0 1 16,0 0 0-16,4 7 0 15,-4-7 1-15,16-9 0 0,15-11 3 16,8-5 1 0,2 5 9-16,-1 2 0 0,-3 3 9 15,-8 3 1-15,-12 6 4 16,-4 6 1-16,-3 0 5 15,-3 0 0-15,-7 0-9 16,9 0 1-16,-9 0-10 16,7 9 0-16,-7-9-1967 15</inkml:trace>
  <inkml:trace contextRef="#ctx0" brushRef="#br0" timeOffset="199065.91">14795 14461 2372 0,'4'57'58'0,"1"12"-20"0,-5 2 0 15,2-7-12-15,0-9 0 16,1-10-9-16,-1-10 1 15,0-11-6-15,-2-7 0 16,0-3-3-16,0-3 0 16,0-3-5-16,0-8 1 15,0 9-4-15,0-9 1 16,0 0-7-16,0 0 0 16,0 0-58-16,7-19 0 15,-7 19-1821-15</inkml:trace>
  <inkml:trace contextRef="#ctx0" brushRef="#br0" timeOffset="200220.81">13912 14840 2015 0,'0'0'0'0,"0"0"111"15,0 0 0-15,0 0 56 16,0 0 0-16,0 0-98 0,0 0 0 15,0 0-49-15,0 0 1 16,0 0-10-16,0 0 1 16,0 0-7-16,0 0 0 15,0 0-4-15,0 0 0 16,0 0-1-16,0 0 0 16,0 0-1-16,0 0 0 15,0 0-1-15,0 0 0 16,17 15 2-16,-17-15 0 15,0 0 4-15,0 0 1 16,7 0 13-16,-7 0 1 16,0 0 10-16,0 0 1 15,0 0 6-15,0 0 1 16,0 0-7-16,0 0 0 16,0 0-7-16,0 0 0 15,11 5-11-15,-6 2 0 16,1 5-12-16,-3 2 0 0,-3-14-2316 15</inkml:trace>
  <inkml:trace contextRef="#ctx0" brushRef="#br0" timeOffset="200976.59">15071 14431 1758 0,'0'0'0'15,"0"0"-2"-15,0 0 0 16,5 0 3-16,-5 0 0 15,0 0 99-15,0 0 0 16,0 0 2-16,0 0 1 16,0 0-15-16,0 14 1 15,2 24-21-15,5 12 0 16,2 11-31-16,-1 1 0 16,-4-7-19-16,-1-3 0 15,1-7-16-15,-4-12 0 16,-4-10-15-16,-1-8 1 15,5-15-1911-15</inkml:trace>
  <inkml:trace contextRef="#ctx0" brushRef="#br0" timeOffset="201182.43">14935 14846 1691 0,'0'0'0'0,"0"0"-32"16,0 0 1-16,-7 7 31 15,7-7 0-15,0 0 58 16,0 0 1-16,0 0 46 16,12-8 0-16,6-11-3 0,10 0 1 15,7 3-35-15,2 1 0 16,2 6-57-16,-2 2 1 16,-37 7-1752-16</inkml:trace>
  <inkml:trace contextRef="#ctx0" brushRef="#br0" timeOffset="201775.9">15337 14812 1668 0,'0'0'0'15,"0"0"22"-15,0 0 0 16,0 0 21-16,0 0 0 16,5-11 55-16,-1 3 1 15,1-3-30-15,-1 5 0 16,-4 6-11-16,0 0 1 15,14 0-17-15,-7 12 0 16,3 15-11-16,-3 10 1 16,-7 1-16-16,-1 2 0 0,-6-1-11 15,1-2 1-15,6-18-5 16,4-4 0 0,-2-1-1-16,5-2 0 0,2-3-1 15,3-4 1-15,4-5-2 16,5-7 0-16,11-7 0 15,-6-13 0-15,2-10 2 16,-5-4 0-16,0-4 1 0,-3-2 0 16,-3-3 13-16,-1 1 1 15,-7 4 20-15,-2 6 0 16,0 4 4-16,-5 11 0 16,0 10 5-16,-2 14 1 15,0-9-2-15,0 9 0 16,0 0-5-16,0 7 0 15,-2 19-5-15,0 10 0 16,2 11-7-16,4 2 1 16,6-3-18-16,8-8 1 15,-1-12-8-15,6-8 0 16,4-10-2-16,-2-6 0 16,-4-7-6-16,-2-7 0 15,4-9-3-15,-2-3 0 16,-8 0 3-16,-8-6 0 15,-9-10 3-15,-6-3 1 16,-8 2 2-16,-14 2 0 16,-15 5 0-16,-19 8 0 0,66 26-2219 15</inkml:trace>
  <inkml:trace contextRef="#ctx0" brushRef="#br0" timeOffset="203147.98">11718 15823 1679 0,'0'0'0'0,"0"0"52"15,0 0 0-15,0 0 49 0,0 0 1 16,0 0-44-16,0 0 1 15,0 0-35-15,0 0 0 16,21 8-12-16,-4-6 1 16,1-2-4-1,0 0 1-15,1 0-3 0,-1 0 1 16,-2 0-2-16,-1 0 0 16,-6 0-2-16,-2-2 1 15,-7 2-2-15,9-5 0 16,-9 5-2-16,0 0 1 15,0 0-1-15,0 0 1 16,0 0-1-16,9-3 1 16,-9 3 1-16,7 13 0 15,2 17 2-15,7 16 0 16,1 15 2-16,6 12 0 0,4 13 1 16,-1 9 0-16,-5 14-1 15,-1-3 0-15,-8-13 3 16,-3-11 0-16,-4-13 5 15,0-8 0-15,1-9 10 16,-3-14 0-16,-3-21 7 16,0-8 0-16,0-9 4 15,0 0 1-15,-5 6 7 16,-2-2 1-16,-7 3 5 0,-9 2 0 16,-11-1-7-16,-1 1 1 15,2 3-2-15,3 4 0 16,3-1-13-16,4 2 0 15,6-1-14-15,-1-6 1 16,13-4-13-16,5-6 0 16,0 0-6-16,0 0 0 15,0 0-2241-15</inkml:trace>
  <inkml:trace contextRef="#ctx0" brushRef="#br0" timeOffset="204153.76">12778 16051 1534 0,'0'0'0'16,"0"-17"-22"-16,0 3 1 16,0 3-36-16,-4 4 0 15,4 7 102-15,-7-10 1 0,7 10 87 16,-9-9 1-16,2 8-8 15,-7 6 0-15,-12 14-26 16,-3 9 1-16,6 8-36 16,2 6 1-16,5 4-15 15,4 4 1-15,3 2-27 16,2 2 0-16,2 1-12 0,3-1 0 16,9-7-6-1,6-9 0-15,2-12-4 0,8-9 0 16,11-8-3-16,3-9 0 15,2-11 0 1,1-8 0-16,-4-5-2 0,1-9 0 16,-6-10 0-16,-4-7 0 15,-4-2 1-15,-11-2 0 16,-5 1 0-16,-3 2 1 16,-4 6 0-16,-4 2 0 15,8-2 0-15,-4 7 0 16,1 14 1-16,-1 8 1 15,0 8 2-15,0 8 0 16,0 0 3-16,0 0 0 16,0 0 1-16,2 13 0 15,3 31 2-15,4 8 0 16,-3 3-1-16,-1 4 1 16,2 1-2-16,0 3 0 15,0 2-2-15,2-4 1 0,-4-13 3 16,0-11 1-1,-1-15 1-15,-4-8 1 16,3-5-1-16,-1-2 0 0,-2-7 1 16,0 0 0-16,0 0-8 15,0 0 0-15,0 0-2047 16</inkml:trace>
  <inkml:trace contextRef="#ctx0" brushRef="#br0" timeOffset="204658.69">13397 16446 1836 0,'0'0'0'16,"0"0"45"-16,0 0 0 15,0-7 42-15,-2-2 1 16,0-10 31-16,0-4 1 15,4 1-60-15,5 3 0 16,2 0-17-16,-2 3 1 16,-3 4-5-16,1 2 1 15,7 1-16-15,2 4 1 16,1 1-7-16,-3 4 1 16,0 4-12-16,-6 6 0 15,-3 11-7-15,-3 8 0 0,-3 4-18 16,-10 0 1-16,-1-3-51 15,2-8 1-15,6-10-46 16,5-3 1-16,1-9 22 16,-6 7 0-16,6-7 43 15,0 0 1-15,0 0 20 16,13-2 0-16,15-3 11 16,12-2 1-16,5 2 10 15,-3 1 1-15,-5 6 2 16,-9 3 0-16,-10 4 1 15,-11 7 0-15,-7 9 2 0,-12 7 0 16,-20 4 0-16,-16-1 0 16,-17-8 0-16,-22-13 0 15,87-14-1487-15</inkml:trace>
</inkml:ink>
</file>

<file path=ppt/ink/ink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0" units="cm"/>
          <inkml:channel name="Y" type="integer" max="11008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621.35925" units="1/cm"/>
          <inkml:channelProperty channel="Y" name="resolution" value="632.6436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1-08-12T04:14:26.68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9831 7938 1489 0,'0'0'0'15,"0"0"53"-15,0 0 0 16,0 0 61-16,0 0 0 16,0 0-42-16,0 0 0 0,0 0-42 15,0 0 1-15,0 0-13 16,0 0 1-16,0 0-7 15,18 24 1-15,-6 1-5 16,2 0 1-16,-3-4-3 16,-4-5 1-16,0-4-2 15,-2-3 1-15,-5-9-2 16,11 8 0-16,-11-8 1 16,5 4 1-16,-5-4 1 15,13 0 1-15,11-9 8 16,15-10 1-16,11-7 21 15,3-10 1-15,1-11 29 16,1-5 0-16,-4 0-3 0,0 4 0 16,0 1-14-16,-3 11 1 15,-13 6-9-15,-10 11 0 16,-11 7-12-16,-7 7 1 16,-7 5-14-16,0 0 1 15,0 0-8-15,0 0 0 16,5 14-11-16,-8 6 1 15,3-20-2141-15</inkml:trace>
  <inkml:trace contextRef="#ctx0" brushRef="#br0" timeOffset="451.09">20227 7871 1612 0,'0'0'0'0,"0"0"5"16,0 0 0-16,0 5 5 15,0-5 0-15,0 0 37 16,0 0 1-16,0 0-8 16,0 0 1-16,12 21-3 15,0 3 0-15,1 9-14 0,-5 0 0 16,-2-6-6-1,-3-1 1-15,-1-12-5 0,0-4 1 16,-1-1-3-16,-1-9 1 16,9 7-4-16,5-5 1 15,13-4 0-15,10-5 0 16,7-10 5-16,9-7 0 16,12-13 7-16,2-4 1 15,0-6 15-15,-3 2 0 16,-3 2 32-16,-2 8 0 15,-8 7 3-15,-11 11 1 16,-11 3-12-16,-15 7 0 16,-5 2-20-16,-2 3 0 15,-7 2-16-15,7-5 0 16,-11 0-9-16,-5-23 0 16,9 28-2120-16</inkml:trace>
  <inkml:trace contextRef="#ctx0" brushRef="#br0" timeOffset="8288.16">5905 12592 1254 0,'0'0'0'0,"0"0"66"16,0 0 1-16,0 0 85 15,0 0 1-15,0 0-10 16,0 0 1-16,0-19-56 16,0 19 1-16,0 0-34 0,0 0 1 15,0 0-11-15,0 0 1 16,0 0-10-16,0 0 0 15,0 0-11-15,0 0 0 16,0 8-6-16,0-1 0 16,0 0-6-16,0 0 1 15,0-7-3-15,0 10 1 16,0-10-2-16,0 0 0 16,0 0 1-16,0 0 0 15,0 0 5-15,0 0 0 16,0 0 7-16,4-15 0 15,-2 3 2-15,1 0 0 16,-3 3 3-16,0 4 0 16,0 5-1-16,0 0 0 15,0-9-4-15,0 9 1 16,0 0-3-16,0 0 0 0,0-7-4 16,0 7 0-16,0 0-5 15,0 0 1-15,0 0-4 16,0 0 1-16,0 0-4 15,0 0 0-15,0 7-4 16,0 9 1-16,0 11-5 16,0 8 0-16,0-35-2269 0</inkml:trace>
  <inkml:trace contextRef="#ctx0" brushRef="#br0" timeOffset="8843.77">5911 12915 1030 0,'0'0'0'0,"0"0"10"16,0 0 0-16,0 0 11 15,0 0 0-15,0 0 36 16,0 0 0-16,0 0 29 15,0 0 1-15,0 0 36 16,0 0 0 0,0 0 11-16,0 0 0 0,0 0-9 15,-2-7 0-15,-2 0-23 16,4-1 0-16,-3-4-17 0,1-4 1 16,2 7-17-16,0 9 0 15,0-8-18-15,0 8 0 16,0 0-12-16,0 0 1 15,0 0-11-15,0 0 1 16,0 7-11-16,0-7 1 16,0 7-5-16,0-7 1 15,5 6-2-15,-5-6 1 16,6 7-4-16,-6-7 0 16,0 0-3-16,0 0 1 15,0 0-2285-15</inkml:trace>
  <inkml:trace contextRef="#ctx0" brushRef="#br0" timeOffset="15164.17">3972 9117 403 0,'0'0'0'16,"0"0"17"-16,0 0 0 15,0 0 69-15,0 0 1 16,0 0 77-16,0 0 0 16,0 0 9-16,0 0 1 15,0 0-101-15,0 0 0 16,0 0 15-16,0 0 1 16,0 0-3-16,0 0 1 0,11-25-7 15,-8 1 1 1,-3 0-9-16,0 0 1 0,0 1-1 15,0-1 1-15,-5 7-5 16,-2 1 0-16,-4-1-11 16,3 1 1-16,-1 8-5 15,4-1 1-15,-10 0-11 0,3 6 1 16,-2 3-6 0,0 5 1-16,-11 5-10 0,0 8 1 15,-5 6-8-15,2 5 1 16,0 6-6-16,2 5 1 15,3 1-4-15,5 4 0 16,6 9-4-16,6 1 1 16,1 2-3-16,5 0 0 15,0-5-3-15,5-5 0 16,9-5-1-16,-1-9 0 16,3-8-1-16,1-4 0 15,4-2 1-15,2-5 1 16,4-5-2-16,-1-6 0 15,8-3-1-15,1-5 0 16,-7-7-2-16,-1-2 1 16,-10 4-1-16,-6 5 1 15,-4-2-1-15,-2 1 0 0,-1-2 1 16,-4 8 1-16,5-11 1 16,-5 11 0-16,0 0 2 15,5-7 1-15,-5 7 0 16,0 0 1-16,0 0 0 15,0 0 1-15,0 0-3 16,0 0 0-16,9-6-6 16,4-3 0-1,-13 9-2294-15</inkml:trace>
  <inkml:trace contextRef="#ctx0" brushRef="#br0" timeOffset="15681.6">4274 9288 1220 0,'0'0'0'16,"2"-10"-2"-16,1-3 0 16,-1 1 0-16,-4-2 0 15,-5-1 31-15,0-4 1 16,-2 7 97-16,0 5 1 15,9 7 11-15,-12-4 1 16,2 6-27-16,-3 5 0 16,-6 2-19-16,-6 11 1 15,2 6-27-15,4 9 0 16,5 3-11-16,5 0 1 16,5 2-13-16,1-2 1 15,6-5-16-15,3-4 1 0,9-1-11 16,5-7 0-16,-1-7-5 15,8-4 1-15,3-3-3 16,1-5 0-16,1-6-2 16,0-1 0-16,-4-4-5 15,-1-3 0-15,-8-3-3 16,-3-3 1-16,-2-1-2 16,-3-5 1-16,-3-11 3 0,-4-4 0 15,-4 4 9-15,-5 6 0 16,-1 6 11-16,3 6 1 15,-2 3 4-15,-8 7 0 16,-10 2-1-16,-3 3 0 16,3 0-12-16,2-13 1 15,21 15-2284-15</inkml:trace>
  <inkml:trace contextRef="#ctx0" brushRef="#br0" timeOffset="16780.37">9700 8866 1433 0,'0'0'0'0,"0"0"90"16,0 0 0-16,10-18 69 0,-8-2 0 15,-2-10-30-15,-2 2 1 16,2 9-32-16,-2 6 1 16,1 4-46-16,-3-3 1 15,-1 3-6-15,-2-1 0 16,2 3-4-16,5 7 0 15,-16 0-7-15,-2 9 1 16,-8 11-9-16,-3 6 1 16,3 12-5-16,5 6 0 15,7 1-6-15,3 1 0 16,0 1-4-16,3 0 1 16,6-4-6-16,5-1 0 15,6-3-5-15,7-4 0 16,2-7-4-16,3-8 1 0,-4-4-2 15,-1-2 0-15,-3-6-2 16,-3-1 0-16,-3-7-9 16,2-3 0-16,-4-1-10 15,4-4 0-15,0-8 1 16,0-1 0-16,-4 3 10 16,-1 2 0-16,-2 2 8 15,1 3 0-15,-3 7 1 0,0 0 1 16,0-7 0-16,0 7 0 15,0 0 0 1,5-4 0-16,-5 4-2124 0</inkml:trace>
  <inkml:trace contextRef="#ctx0" brushRef="#br0" timeOffset="17196.9">9982 9087 1590 0,'0'0'0'15,"0"-7"14"-15,0 0 1 16,0 7 87-16,0-10 0 16,-4 1 6-16,1 1 0 15,1 1-37-15,2 7 1 0,0 0-8 16,-9-5 0-16,0 6-4 15,-5 6 1-15,-2 4-11 16,2 4 1-16,5 1-15 16,8 6 0-16,1 9-8 15,5-1 1-15,4-9-11 16,0-6 1-16,8-3-8 16,1-3 1-16,5-7-8 15,0-4 1-15,-9-2-4 0,4-4 0 16,-1-8-1-1,-3-1 0-15,-8-4 1 16,-3-8 1-16,-12-11 2 0,-5 2 0 16,-12 1 2-1,-4 12 1-15,5 4-4 0,-5 9 1 16,30 12-2077-16</inkml:trace>
  <inkml:trace contextRef="#ctx0" brushRef="#br0" timeOffset="19497.12">10074 8949 761 0,'0'0'0'16,"0"0"34"-16,0 0 0 15,0 0 96-15,0 0 0 16,0 0-13-16,0 0 0 15,0 0-13-15,0 0 0 16,0 0-48-16,0 0 0 16,0 0 0-16,0 0 1 15,0 0 1-15,0 0 1 16,0 0-7-16,-20-14 1 16,11 14-6-16,1 0 1 15,-1 0-1-15,0 0 1 16,0 2-4-16,4-1 0 15,5-1-5-15,-14 6 0 16,5-1-6-16,-5 2 0 0,1 1-1 16,5-3 1-1,-1 2-7-15,3 2 1 16,1-4-5-16,-2 4 1 0,2 3-3 16,-4 4 0-16,5 1-2 15,3-2 1-15,1-2-5 16,-6-1 0-16,5 3-4 15,1 3 1-15,0-5-5 16,0 0 1-16,0-1-2 16,0 0 0-16,0 0-1 15,1-7 0-15,6 2-1 0,1 2 0 16,-3-1-1-16,-3 1 1 16,1 0-2-16,1-2 1 15,-4-7-1-15,14 12 0 16,-2-4-1-16,-5 1 1 15,2-2-1-15,-2-2 0 16,2-1-1 0,-4-3 1-16,4 3-1 0,2-1 0 15,-1-1 0-15,1 0 0 16,-6-1 0-16,2-1 0 16,2 0 1-16,5 2 0 15,0 0 0-15,-3-2 0 16,1-4 0-16,-1 1 1 15,-3 1 0-15,1-5 0 16,4-3 2-16,-3-1 0 16,1 1 5-16,-4 0 0 0,0-1 6 15,-2-3 1-15,6-8 10 16,-2-2 1-16,-2 0 9 16,-6 3 1-16,3 5 0 15,-4 2 0-15,3-5-4 16,-3 5 0-1,-3-3-3-15,-2 5 0 0,-4 3-5 16,0-1 1-16,-5-2-1 16,-2 2 0-16,-2-1-5 15,-3 2 0-15,-5 1-4 16,-6-1 1-16,2 4-3 16,4 2 1-16,10-1-9 15,-2 2 0-15,-5 1-4 0,5-1 0 16,18 2-2480-16</inkml:trace>
  <inkml:trace contextRef="#ctx0" brushRef="#br0" timeOffset="20374.71">5313 8956 1545 0,'0'0'0'15,"0"0"69"-15,0 0 0 16,0 0 71-16,0 0 0 16,0 0-40-16,0 0 1 15,0 0-43-15,0 0 1 0,0 0-21 16,0 0 1-16,-21 15-12 16,21-15 0-16,0 0-3 15,0 0 1-15,0 0-6 16,0 0 0-16,8 2 0 15,14-9 1-15,15-10-2 16,9-6 1-16,12-4-1 16,11-3 0-16,15-10 3 15,1-3 1-15,1 0-4 16,-3 1 0-16,7 4 1 16,0 0 1-16,-3 7-1 15,-12 0 0-15,-15 0-1 0,-7 5 0 16,-9 5-1-16,-12 9 0 15,-18 1 2-15,-5 10 0 16,-9 1 1-16,9-4 1 16,-9 4-2-16,0 0 1 15,0 0-2-15,0 0 1 16,0 0-3-16,0 0 0 16,0 0-3-16,0 0 1 15,0 0-6-15,0 0 1 16,0 0-9-16,0 0 1 15,0 0-2303-15</inkml:trace>
  <inkml:trace contextRef="#ctx0" brushRef="#br0" timeOffset="21203.52">6519 8300 1343 0,'0'0'0'0,"0"-12"15"15,0 0 0-15,0 3 5 16,0 9 0-16,0 0 106 0,0 0 1 16,0 0-38-16,0-7 1 15,0 7-2-15,0 0 0 16,0-5-18-16,0 5 1 15,0 12-13-15,4 21 1 16,1 13-14 0,-5 10 1-16,2-2-10 0,1-8 1 15,3-13-9-15,1-9 0 16,-2-12-13-16,-1-1 0 16,-4-11-6-16,0 8 0 15,0-8-3-15,0 0 0 16,-4-8-2-16,4-6 1 15,-5-7 0-15,1-6 0 16,-1 1 1-16,0-7 0 16,1-12 5-16,4-2 1 15,2 4 3-15,0 10 1 16,-2 19 4-16,0 5 1 0,0 9-1 16,0 0 1-16,0 0-4 15,0 0 1-15,23 11-5 16,1 8 0-16,12 10-2 15,-1 8 0-15,-3-3-3 16,-6-1 1-16,2-9-3 16,-8-8 1-16,-4-8-4 15,-11 1 1-15,-5-9-4 16,0 0 1-16,5 0-1 16,-5 0 0-16,4-9-1 15,-1-3 1-15,-3-12-2 0,0-5 1 16,0-11 0-16,0 2 1 15,2 3 0-15,5 4 0 16,4 5 0-16,1 5 0 16,-7 9 1-16,-1 4 0 15,3 4 0-15,9 11 0 16,7 12-1-16,0 9 1 16,-6 8 0-16,-3 6 1 15,-5-4 2-15,0 2 0 16,5-2 1-16,-2-4 1 15,-3-1-1-15,0-5 0 16,-2-7-2-16,0-6 1 16,-2-3-1-16,-5-1 1 15,0-11-3-15,4 10 1 16,-4-10-2-16,0 0 0 16,0 0-2172-16</inkml:trace>
  <inkml:trace contextRef="#ctx0" brushRef="#br0" timeOffset="21410.72">7168 8263 1747 0,'0'0'0'0,"0"0"52"15,6 9 1-15,-6-9 47 16,0 0 0-16,0 0-21 16,0 12 0-16,0 4-44 15,0 10 0-15,1 14-9 0,3 1 0 16,0-8-5-16,-4-4 1 15,0-1-5-15,-4-2 1 16,-1-2-4-16,-1-8 1 16,6-16-1845-16</inkml:trace>
  <inkml:trace contextRef="#ctx0" brushRef="#br0" timeOffset="21590.52">6899 8535 1691 0,'0'0'0'15,"0"0"39"-15,0 0 1 16,8-9 45-16,-8 9 0 16,9 0-20-16,14 0 1 15,21 2-38-15,13-2 1 16,1-8-18-16,-3-1 1 16,-8 4-8-16,-6-2 0 0,-41 7-1624 15</inkml:trace>
  <inkml:trace contextRef="#ctx0" brushRef="#br0" timeOffset="22014.39">7315 8577 1523 0,'0'0'0'0,"0"0"16"16,7 0 0-16,-7 0 42 15,0 0 1-15,0 0 84 16,0 0 1-16,5-9-45 0,0 2 1 15,8-3-9-15,1-1 0 16,-2 6-13-16,4 5 1 16,9 0-24-16,0 5 0 15,-4 6-20-15,-11 3 0 16,-3 3-23-16,-10 5 0 16,-10 4-9-16,-4-1 0 15,-3-8-3-15,-2-2 1 16,0-4-1-16,6-1 0 15,9-8-1-15,7-2 0 16,0 0-1-16,0 0 1 16,0 0-1-16,0 0 0 15,0 0 0-15,16 10 1 16,14 1-3-16,9 4 0 16,-5 3-4-16,-4 1 1 15,-13-6 0-15,-6 3 0 16,-8 3-1-16,-15 7 1 0,-20 7 0 15,-14-4 1-15,46-29-1968 16</inkml:trace>
  <inkml:trace contextRef="#ctx0" brushRef="#br0" timeOffset="22837.2">5228 9959 1467 0,'0'0'0'0,"5"-5"66"0,-5 5 1 15,8-2 45-15,-8 2 1 16,0 0 18 0,0 0 0-16,0 0-46 0,0 0 1 15,0 0-14-15,0-6 1 16,0 6-8-16,0 0 1 16,0 0-13-16,0 0 0 15,0 0-10-15,0 0 1 16,28 5-9-16,9 2 0 15,10 10-8-15,8 0 1 16,9 7-10-16,11 4 1 16,14 2-2-16,1 8 0 15,-6 0-7-15,-3 2 1 16,1-8-3-16,-10-2 0 16,-3-8-3-16,-11-3 0 15,-18-7-1-15,-11-5 0 16,-13-1-1-16,-6-3 0 15,-3-1-1-15,-7-2 1 0,0 0-1 16,0 0 0 0,7 3 0-16,-7-3 0 0,0 0-1 15,0 0 1-15,0 0 0 16,0 0 0-16,0 0 0 16,0 0 0-16,0 0-2258 15</inkml:trace>
  <inkml:trace contextRef="#ctx0" brushRef="#br0" timeOffset="24384.62">6830 10299 1444 0,'0'0'0'0,"-4"-11"73"15,1 4 1-15,3 7 87 0,0 0 1 16,0 0-60-16,0 0 1 16,0 0-16-16,0 0 1 15,-6-3-16-15,6 3 0 16,-8 2-12-16,-1 6 1 15,-9 13-7-15,-1 10 1 16,5 9-14-16,5-2 0 16,5 2-13-16,8-2 1 15,1 0-8-15,6-3 0 16,-1-8-7-16,1-4 0 16,1-11-5-16,-3-4 0 15,5-6-5-15,0-7 0 16,6-9-3-16,-3-5 1 15,-3-5-2-15,-5-6 1 16,-2-6-1-16,-5-4 1 16,-7 1 1-16,-4 6 0 0,0 3 2 15,4 9 1-15,0 9 2 16,5 5 0-16,0 7 2 16,0 0 0-16,-9-5-1 15,9 5 0-15,0 0-4 16,0 0 1-16,0 5-6 15,5 6 0-15,-5-11-2231 16</inkml:trace>
  <inkml:trace contextRef="#ctx0" brushRef="#br0" timeOffset="24795.45">6997 10652 1657 0,'0'0'0'0,"9"8"7"0,-9-8 0 15,5 4-7-15,-5-4 0 16,18-11 24-16,0 1 0 16,5-2 9-16,0 1 0 15,-6 5 2-15,1 7 1 16,5 8-3-16,3 6 0 16,-1 1-6-16,-4 7 0 15,-7 3-5-15,-8 5 1 16,-6-4-3-16,-6 5 0 15,-6 0-2-15,1-4 1 16,4-11 3-16,2-5 0 16,0 1 5-16,-4-1 1 0,9-12 20 15,-9 8 1 1,9-8 4-16,0 0 1 0,0 0-2 16,0 0 1-1,0 0-6-15,12-3 1 0,13-9-10 16,9-2 0-16,3-3-19 15,-4 3 1-15,1 0-12 16,-6 2 1-16,-7 3-9 16,-2-1 0-16,-19 10-2050 15</inkml:trace>
  <inkml:trace contextRef="#ctx0" brushRef="#br0" timeOffset="25445.44">7738 10312 1287 0,'0'0'0'0,"0"0"21"15,9 0 1-15,-9 0 90 16,0 0 1-16,0 0 10 15,0 0 1-15,0 0-45 16,0 0 0-16,0 0-2 16,0 0 0-16,9-7-12 15,5-1 1-15,14-8-13 16,20-6 0-16,12-11-13 16,3-7 1-16,8-7-8 15,6-6 1-15,10-4-10 0,6-6 0 16,3 3-8-16,-6 1 1 15,-9 2-2-15,-7 0 1 16,-4 8 0-16,-6 8 1 16,-6 10-1-16,-7 6 1 15,-7 8-3-15,-12 5 1 16,-13 5-2-16,-6 2 1 16,-13 5-4-16,5-7 0 15,-5 7 4-15,0 0 0 16,0 0 1-16,9-4 0 15,-9 4 0-15,0 0 1 16,-12 4 0-16,-4-1 0 16,-14 1-10-16,-2-4 1 15,5-9-8-15,3-3 1 16,24 12-2165-16</inkml:trace>
  <inkml:trace contextRef="#ctx0" brushRef="#br0" timeOffset="26113.06">7879 8520 1635 0,'0'0'0'0,"0"0"-29"16,7 0 0-16,-7 0 25 16,0 0 0-16,0 0 40 15,0-6 0-15,0 6 67 16,0 0 1-16,0 0 10 15,0 0 0-15,0 0-24 16,7 0 1-16,18 9-27 16,12 3 0-16,13 0-17 15,1 2 1-15,3 2-14 16,8-1 0-16,10 6-8 16,6 0 1-16,7-4-7 15,-4 0 0-15,-9 2-4 0,-3-3 0 16,-6 1-3-16,-6-5 1 15,-11 2 1-15,-15-2 1 16,-13-6 1 0,-9-5 1-16,-9-1-1 0,5 2 1 15,-5-2-1-15,0 0 1 16,0 0-1-16,0 0 0 16,0 0-1-16,-14-12 1 15,-32-9-1-15,-7-10 1 16,53 31-2219-16</inkml:trace>
  <inkml:trace contextRef="#ctx0" brushRef="#br0" timeOffset="29412.85">10781 8589 268 0,'0'0'0'16,"0"0"1"-16,0 0 1 15,0 0 12-15,0 0 1 16,0 0 26-16,0 0 0 15,0 0 24-15,0 0 1 0,0 0-21 16,0 0 1-16,0 0 1 16,0 0 1-16,0 0 10 15,0 0 0-15,0 0 14 16,0 0 0-16,0 0 1 16,0 0 1-16,0 0 8 15,0 0 0-15,0 0-5 16,0 0 0-16,7-19 5 15,-7 19 1-15,7-9 7 16,-7 9 1-16,0 0-11 0,0 0 0 16,9-9-4-1,-9 9 0-15,5-12-3 0,-5 12 1 16,0-8-6-16,0 8 1 16,0-6-7-16,0 6 0 15,0-8-11-15,0 8 1 16,0-7-6-16,0 7 1 15,0 0-7-15,0 0 0 16,0 0-4-16,-12 5 1 16,-8 14-6-16,-6 11 0 15,1 9 0-15,4 12 0 16,3 14-5 0,4 10 0-16,0 1-6 0,5-2 0 15,13-10-4-15,10-8 1 16,5-4-5-16,8-2 0 15,-1-10-3-15,3-1 0 16,-3 1-4-16,-1-5 1 16,-1-13-2-16,-6-8 0 15,-4-7-2-15,0-2 0 0,-5 0-2 16,-9-5 1-16,9 7-1 16,-9-7 0-16,0 0 0 15,0 0 0-15,9 0-1 16,-9 0 1-16,0 0-1 15,0 0 1-15,0 0-1 0,0 0 0 16,0 0-1-16,5-13 1 16,-5 13-2360-16</inkml:trace>
  <inkml:trace contextRef="#ctx0" brushRef="#br0" timeOffset="30279">11040 8997 1590 0,'0'0'0'15,"7"-12"23"-15,-1 3 0 16,-5-3-1-16,-1 4 1 16,-1-4 105-16,-3-1 0 15,4 6-33-15,0 7 0 16,-2-8-16-16,0 3 1 15,2 5-8-15,0 0 0 16,0 0-17-16,-1 24 1 0,4 17-12 16,3 4 1-16,-6 6-4 15,0-5 1-15,0 3-5 16,0-4 0-16,0-18-8 16,0-8 0-16,1-8-9 15,-1-2 0-15,0-9-6 16,0 0 0-16,0 0-4 15,-1-13 0-15,-3-18-3 16,0-3 1-16,3 4-1 16,1-3 0-16,1-6 2 15,3-5 1-15,1 1 1 0,2 5 1 16,2 3 1-16,-5 9 0 16,1 13-1-16,-3 4 0 15,-2 9-1-15,0 0 1 16,0 0-5-16,14 3 1 15,11 18-2-15,3 9 0 16,-2-6-2 0,-3 5 1-16,-5 8-3 0,-1 1 0 15,3-6-1 1,-3-7 0-16,-6-11-1 0,-4-6 0 16,-7-8-2-16,5 9 1 15,-5-9-4-15,0 0 1 16,0 0-6-16,7-9 1 15,-7-17-3-15,-1-7 0 16,-1 4 2-16,2-4 0 16,5-8 1-16,4 4 1 15,-4 8 4-15,2 1 0 0,2 7 2 16,2 6 1-16,-2 4 0 16,-1 3 1-16,-8 8 0 15,13-2 0-15,3 5 0 16,5 10 0-16,-4 11 0 15,-1 5 0-15,0 1 0 16,-7 1 1-16,0 3 0 16,-2 3 1-16,0-4 0 0,0 1 0 15,0 9 0-15,-2-4 1 16,1-15-1-16,-3-7 1 16,1-1-1-1,-4-8 1-15,1-1-2 0,-1-7 1 16,4 9-2-16,-4-18 1 15,-4-15-3-15,3-5 1 16,1 29-2279-16</inkml:trace>
  <inkml:trace contextRef="#ctx0" brushRef="#br0" timeOffset="30584.24">11689 8886 1982 0,'0'0'0'16,"0"0"0"-16,0 0 0 0,0 0 2 15,0 0 0-15,0 0 75 16,0 0 0 0,0 0 5-16,0 0 1 0,2 13-5 15,2 0 1-15,-1 15-11 16,-1 5 0-16,0 0-21 15,-1 3 0-15,3-1-8 16,-4 5 1-16,-4-4-11 16,1-1 1-16,1-10-8 15,2-5 0-15,0-7-12 16,0-2 0-16,0-11-11 0,0 0 1 16,0 0-2170-16</inkml:trace>
  <inkml:trace contextRef="#ctx0" brushRef="#br0" timeOffset="30845.32">11442 9096 1623 0,'0'0'0'16,"0"5"2"-16,0-5 0 16,0 0 14-16,0 7 0 15,0-7 91-15,0 0 1 16,0 0-10-16,0 0 1 15,9 0-17-15,12-2 1 16,16-3-23-16,4 0 1 16,-6 1-21-16,-10 4 1 15,-4 0-21-15,-2-3 0 16,-1 1-12-16,0 0 1 0,3 2-9 16,-3 2 0-16,-18-2-1872 15</inkml:trace>
  <inkml:trace contextRef="#ctx0" brushRef="#br0" timeOffset="31663.85">11874 9149 1679 0,'0'0'0'16,"0"0"-4"-16,0 0 0 16,0 0 4-16,0 0 0 15,0 0 88-15,0 0 0 16,0 0 28-16,0 0 0 15,0-6-8-15,0 0 0 16,0-2-25-16,0 8 1 16,15-11-16-16,-3 6 0 15,-3 0-28-15,0 1 0 16,-1 4-10-16,7 0 0 16,7 2-6-16,-2 5 0 15,-6-2-8-15,-3 6 1 0,-3 3-6 16,-1 6 1-16,-3 8-4 15,-4 5 1-15,-5 0-4 16,-4-4 1-16,-4-8-2 16,3-7 0-16,1-2-2 15,-3-2 0 1,6-5-2-16,6-5 1 0,-8 6-1 16,8-6 1-16,0 0 0 0,0 0 0 15,-9 0 2-15,9 0 1 16,0 0 3-16,-5 0 0 15,5 0 5-15,0 0 0 16,0 0 2-16,0 0 0 16,0 0 1-16,7 0 0 15,8 0-3-15,8 0 0 16,6 3-3-16,1 4 0 16,-13 2-3-16,-1-1 0 15,-4 6-3-15,-3 5 1 16,-3-1-2-16,-6 4 0 15,-6 4-2-15,-3-2 0 16,-3-6 0-16,-4-3 0 16,-5-1 0-16,-2-2 0 15,0 0 0-15,-5-7 0 16,2 2 0-16,4-5 1 0,6-2 0 16,4 0 0-16,3 0 2 15,0 0 0-15,9 0 1 16,0 0 0-16,-5 0 1 15,5 0 0-15,0 0 0 16,0 0 0-16,0-14-5 16,7-3 1-16,-7 17-2320 15</inkml:trace>
  <inkml:trace contextRef="#ctx0" brushRef="#br0" timeOffset="32430.82">12141 8741 862 0,'0'0'0'0,"0"0"9"16,0 0 1-1,9 9 2-15,-9-9 0 0,0 0 77 16,0 0 0-16,0 0 63 16,0 0 1-16,0 0-14 15,0 0 0-15,0 0-7 16,0 0 0-16,0 0-23 0,0-9 1 15,0 9-24-15,0 0 1 16,0 0-21-16,0-7 1 16,0 7-14-16,8 12 1 15,12 19-11-15,5 9 0 16,3 2-11-16,0 1 0 16,0 2-7-16,0 2 1 15,1 3-4-15,-5 4 0 16,-2 6-5-16,-5 2 1 15,-8 4-2-15,0-5 1 16,-9-11-1-16,0-9 0 16,-7-11 0-16,0-9 0 15,0-4 0-15,-2 2 0 16,-5 2 0-16,0-6 0 16,3-6 0-16,4-2 0 0,7-7 0 15,-11 10 0-15,11-10-2 16,-8 2 0-16,8-2-2 15,0 0 1-15,0 0-4 16,0 0 1-16,0 0-3 16,-7 3 1-16,7-8-4 15,3-12 1-15,-3 17-2378 16</inkml:trace>
  <inkml:trace contextRef="#ctx0" brushRef="#br0" timeOffset="47393.43">2256 8791 1231 0,'0'0'0'0,"0"0"77"16,0 0 1-16,0 0 100 16,0 0 0-16,0 0-61 15,0 0 1-15,0 0-45 16,0 0 1-16,-18 12-38 16,-3 2 0-16,-11 9-3 0,-1 6 0 15,-8 7-2-15,-3 4 0 16,0 5-3-16,-2 12 0 15,-3 18 1-15,3 15 1 16,9 8-5-16,2 6 0 16,8-2-3-16,10 2 0 15,8-2-4-15,9-10 0 16,7-14-4-16,11-7 1 16,4-9-4-16,10-8 0 15,5-13 0-15,4-3 1 16,8-5 0-16,1-5 0 15,-5-12 1-15,0-6 0 16,-12-7 7-16,-6-4 0 16,-10-1 5-16,-4 0 0 15,-5-1 0-15,-8 3 1 16,7-5-6-16,-7 5 1 16,0 0-4-16,0 0 0 0,7 0-3 15,-7 0 0-15,0 0-4 16,-3-9 1-16,-2-19-9 15,-4-13 0-15,9 41-2224 16</inkml:trace>
  <inkml:trace contextRef="#ctx0" brushRef="#br0" timeOffset="48265.31">2244 9352 1881 0,'0'0'0'15,"0"-9"-1"-15,-4 1 1 16,2-4-1-16,-1-1 1 16,1-4 26-16,-1 3 1 15,3 6 41-15,0 8 1 16,0 0 10-16,0 0 0 15,-6 29-5-15,6 7 1 16,0 9-22-16,0 4 1 16,0-2-14-16,0-2 0 15,0 0-13-15,-3-7 1 16,3-2-10-16,0-8 0 0,0-15-6 16,0-13 1-16,0 7-6 15,0-7 1-15,0 0-3 16,0-7 1-16,-6-13-2 15,-2-6 1-15,4 0 0 16,2-4 1-16,2-8 6 16,-3-1 0-16,3-1 4 15,0 5 0-15,3 9 3 16,3 5 1-16,-1 8 1 16,-2 6 1-16,-3 7-2 15,2-9 1-15,-2 9-2 0,16 2 1 16,3 10-6-16,3 7 0 15,1-2-4-15,-4 7 1 16,4 6-3-16,-2-1 0 16,-7-5-2-16,-1-6 0 15,-3-3 0-15,-5-6 0 16,-5-9-2-16,7 9 0 16,-7-9-3-16,0 0 1 15,6 7-2-15,-6-7 1 16,3-13-1-16,6-6 0 15,-2-7-1-15,2-1 1 16,0 1-1-16,-2 5 1 16,0-3-1-16,0-2 1 15,2-11-1-15,5 8 0 16,0 3-1-16,-2 11 1 16,-3 2-1-16,0 8 1 0,-9 5 0 15,16 0 0-15,5 14 0 16,2 10 0-16,-9 6 0 15,-2 3 1-15,-3-1-1 16,-3-2 1-16,-3 6-1 16,-3 2 1-16,0-1-1 15,5-10 1-15,-1-1 0 16,-4-5 0-16,2-9-1 16,1-3 1-16,-3-9-1 15,0 0 0-15,0 0-1 16,0 0 0-16,5-14-18 15,-1-10 0-15,-4 24-2214 0</inkml:trace>
  <inkml:trace contextRef="#ctx0" brushRef="#br0" timeOffset="48511.8">2799 9200 1523 0,'0'0'0'15,"0"0"0"-15,0 0 0 16,7-9 5-16,-7 9 1 15,0 0 38-15,0 0 1 16,0 0 4-16,0 0 1 16,0 0 2-16,0 12 1 15,0 18 0-15,0 4 0 16,0 1-9-16,2-2 0 16,3-2-9-16,2-2 1 0,-7-6-8 15,2-3 0 1,2-2-14-16,-1-1 1 0,-3-7-14 15,0-10 1-15,0 0-1637 16</inkml:trace>
  <inkml:trace contextRef="#ctx0" brushRef="#br0" timeOffset="48751.15">2667 9447 1500 0,'0'0'0'16,"0"0"-3"-16,5 0 1 15,-5 0-5-15,0 0 1 16,9-5 31-16,0 1 0 16,9-6 72-16,-1 1 1 15,-1 4-9-15,0-2 0 16,-2 6-13-16,-3-3 1 16,-3 2-23-16,0 1 0 46,-1-1-24-46,0 2 1 0,1 0-16 0,3 0 1 0,-11 0-1710 16</inkml:trace>
  <inkml:trace contextRef="#ctx0" brushRef="#br0" timeOffset="49366.89">3069 9475 1668 0,'0'0'0'0,"-9"-7"0"16,9 7 0-16,-5-9-7 15,5 9 0-15,0 0 43 16,0 0 1-16,0 0 56 16,0-7 0-16,0 7 8 15,0 0 0-15,0 0-3 16,0 0 1-16,9-5-30 15,-2 5 1-15,2 0-16 0,0 5 1 16,3 6-24-16,-3 6 1 16,-8 4-10-16,-2 6 1 15,-8 3-10-15,-5-1 1 16,1-8-10-16,5-5 0 16,6-8-3-16,2-8 1 15,-7 9-2-15,7-9 0 16,-5 3 0-16,5-3 0 15,0 0 0-15,0 9 0 16,0-9 0-16,0 0 0 16,0 0 1-16,0 0 1 15,8-3 3-15,1-3 1 16,2 3 6-16,5 3 1 16,7 2 0-16,-4 5 1 15,-1 0-2-15,-6 5 1 16,-7 1-3-16,-1 12 0 15,-8 6-3-15,-5 3 1 0,-5-4-2 16,-7-9 0-16,-4 1 0 16,4-3 0-16,7-10-1 15,2-4 0-15,3-2 0 16,4-1 1 0,5-2-1-16,-13 5 1 0,13-5-3 15,-10-5 0-15,6-5-5 16,11-7 0-16,-7 17-2166 0</inkml:trace>
  <inkml:trace contextRef="#ctx0" brushRef="#br0" timeOffset="50877.47">3168 9011 1086 0,'0'0'0'0,"0"0"47"15,0 0 0-15,0 0 80 16,0 0 1 0,0 0 2-16,0 0 1 0,0 0-30 0,0 0 1 15,0 0-43 1,0 0 0-16,0 0-8 0,0 0 1 16,0 0-4-16,0 0 1 15,0 0-12-15,25 36 1 16,5 1-6-16,1 6 0 15,1 12-6-15,-4 8 0 16,2-1-6-16,-1 4 0 16,1-1-2-16,-8-2 1 15,-2-1-4-15,-2 7 0 16,-10 11-2-16,-4 0 0 16,-16-8-3-16,-3-11 0 15,-6-6-1-15,2-5 0 16,5-1-2-16,-4-9 0 15,4-2 6-15,2-9 1 16,3-13 4-16,5-8 1 0,4-8 2 16,-5 9 1-1,5-9 3-15,0 0 1 0,-5 7-1 16,5-7 1-16,0 0-3 16,0 0 0-16,0 0-7 15,0 0 1-15,0-7-14 16,9-10 0-16,-9 17-2169 15</inkml:trace>
  <inkml:trace contextRef="#ctx0" brushRef="#br0" timeOffset="51826.05">3829 10008 1243 0,'0'0'0'0,"9"3"-2"16,-9-3 1-16,7 5 0 15,-7-5 1 1,0 0 78-16,0 0 1 0,0 0 71 15,0 0 0-15,0 0-30 16,0 0 1-16,0 0-27 16,-9 4 1-16,-8 15-26 15,-10 12 0-15,-1 5-23 0,2 6 0 16,-1 3-16 0,4-5 1-16,9-13-7 0,5-6 1 15,1-3-7 1,-1-6 1-16,0-5-4 0,9-7 0 15,-2 8-4-15,2-8 0 16,0 0-1-16,0 0 0 16,0 0-3-16,0 5 1 15,7-3 1-15,9-2 0 16,12-3 1-16,8-1 0 16,1 4 0-16,-2 0 0 15,-10 0 0-15,-4 0 0 16,-12 0-4-16,-9 0 1 15,8-3-4-15,-8 3 1 16,0 0-4-16,0 0 1 16,9 0-4-16,-9 0 1 0,0 0-14 15,-3-14 1-15,-1-10-18 16,-1-14 1-16,0-2-11 16,1 2 1-16,2 5 10 15,-1 3 1-15,3 15 18 16,-4 3 0-16,2 5 11 15,2 7 1-15,-3-9 2 16,3 9 1-16,0 0 13 16,0 0 1-16,0 0 15 15,0 0 0-15,0 0 10 0,0 16 0 16,5 25-2-16,4 13 1 16,0 7-10-16,-4 1 1 15,-1 0-6-15,-4-5 1 16,0-1-7-16,0-8 1 15,0-6-7-15,0-10 1 16,0-14-4-16,3-6 0 16,-1-3-3-16,1-3 1 15,-3-6-3-15,-10-8 0 16,10 8-2174-16</inkml:trace>
  <inkml:trace contextRef="#ctx0" brushRef="#br0" timeOffset="73929.35">13016 8803 1567 0,'0'0'0'0,"0"0"88"16,7 0 1-16,-7 0 40 16,0 0 0-16,0 0-34 15,0 0 0-15,-2 12-53 16,-2-3 1-16,-1 7-13 15,0 1 0-15,3-3-13 16,2-4 1-16,0-10-10 16,0 9 1-16,0-9-5 0,0 0 0 15,0 0-4-15,0 0 1 16,0 0-1-16,0 0 0 16,0-12 0-16,0-2 0 15,0 0 0-15,-2 2 0 16,2-2 4-16,-5 0 0 15,-2 2 18-15,-2 2 1 16,-1 5 16-16,-10 5 1 16,-15 5 11-16,-2 10 0 15,2 6-7-15,3 5 1 16,5 7-15-16,-3 3 1 16,6 1-6-16,1-3 0 15,9 6-6-15,5 2 0 16,7-4-6-16,9 1 1 15,7-2-4-15,4-3 0 16,1-8-3-16,8-7 1 0,12-6-3 16,6-8 1-16,3-7-4 15,0-8 1-15,-8-11-3 16,-3-5 0-16,-7-4-1 16,-1-2 0-16,2-5-2 15,-4-1 0-15,-4 2-3 16,-6 3 1-16,-1-3 0 15,-5-2 1-15,-6-13 1 16,-1-1 0-16,-3-1 2 16,-1 6 0-16,-3 16 1 15,1 8 0-15,2 3 2 0,0 2 0 16,-5 11 5-16,5 7 1 16,-2-8 6-16,2 8 1 15,0 0 3-15,0 0 1 16,0 0 0-16,0 0 0 15,0 0-1-15,0 0 1 16,0 0-3-16,0 0 0 16,0 8-5-16,0 17 1 15,0 13-3-15,0 8 0 16,2 6-4-16,3 2 1 16,-3 0-2-16,1-1 1 15,3 3-2-15,1 1 1 16,-2 3-1-16,-1 3 0 15,1-5-1-15,-3-6 1 16,1-10-1-16,1-9 0 0,-1-18 0 16,2-1 0-1,-3 0-1-15,2-2 1 0,-1-5-2 16,-3-7 1-16,7 5-1 16,-7-5 1-16,7 4-1 15,-7-4 0-15,0 0 0 16,0 0 0-16,6 7 0 15,-6-7 0-15,0 0 0 16,0 0 0-16,0 0 0 16,0 0 0-16,3-9 0 0,-1-31 0 15,-2 40-2397-15</inkml:trace>
  <inkml:trace contextRef="#ctx0" brushRef="#br0" timeOffset="77500.81">9170 10132 1041 0,'0'0'0'16,"0"0"41"-16,0 0 0 16,0 0 67-16,0 0 1 15,0 0-5-15,0 0 0 16,18 0-19-16,-18 0 0 16,0 0-39-16,0 0 0 15,0 0 0-15,0 0 1 16,0 0-1-16,5-8 0 0,-5 8-3 15,0 0 0-15,0 0-7 16,0 0 0-16,22 21-2 16,-3 8 0-16,-5 11-7 15,-5 1 1-15,-2 1-5 16,-7-1 0 0,-9 3 0-16,0-1 0 0,0-2-5 15,1-1 1-15,-6 0-4 16,1 2 1-16,3-1 1 15,3-8 0-15,1-14 1 16,1-5 1-16,-2 0-3 0,2-4 0 16,5-10-2-16,0 0 0 15,-6 7-2-15,6-7 1 16,-3 9 0-16,3-9 0 16,0 0-3-16,0 0 0 15,0 0-2-15,0 0 0 16,0 0-5-16,0 0 0 15,0 0-1998-15</inkml:trace>
  <inkml:trace contextRef="#ctx0" brushRef="#br0" timeOffset="77801.28">8966 10702 1422 0,'0'0'0'16,"0"-9"38"-16,0 9 1 0,0-12 24 15,0 12 0 1,0 0 19-16,0-9 0 0,0 9-41 16,5-10 1-16,-5 10-10 15,0 0 1-15,0 0-9 16,5-5 1-16,-5 5-4 16,13 3 0-16,1 6-8 15,5 3 0-15,-1 0-5 16,0 2 0-16,3 5-1 15,-4-2 0-15,-6-5-1 16,-6-6 1-16,-5-6-5 0,7 8 1 16,-7-8-3-16,7 0 0 15,-7 0-1577-15</inkml:trace>
  <inkml:trace contextRef="#ctx0" brushRef="#br0" timeOffset="78029.3">9297 10575 1209 0,'0'0'0'16,"8"7"1"-16,-8-7 0 15,0 0-1-15,0 0 0 16,-4 9 54-16,-1 7 0 16,-11 10 47-16,0 3 1 15,-2-5-12-15,1-3 1 16,-3 1 1-16,4-1 1 15,6-3-22-15,-3-6 1 16,5-4-34-16,2-4 0 16,6-4-1619-16</inkml:trace>
  <inkml:trace contextRef="#ctx0" brushRef="#br0" timeOffset="79017.53">8959 10645 403 0,'0'0'0'15,"0"0"2"-15,0 0 0 16,0 0-1-16,0 0 1 0,0 0 27 16,0 0 1-16,0 0 46 15,0 0 0-15,0 0 22 16,0 0 0 0,0 0 8-16,0 0 1 0,0 0-16 15,0 0 0-15,0 0-15 16,0 0 0-16,0 0-15 15,0 0 1-15,12 7-18 16,-3 1 0-16,5 4-12 16,4 2 1-16,5 5-10 0,-2-1 1 15,-4-5-4-15,-2-2 0 16,-7-6-4-16,1-2 0 16,-2 1-3-16,-7-4 1 15,13 9-5-15,-13-9 0 16,0 0-5-16,5 3 1 15,-5-3-5-15,0 0 1 16,0 0-1362-16</inkml:trace>
  <inkml:trace contextRef="#ctx0" brushRef="#br0" timeOffset="82561.78">13538 9426 1007 0,'0'0'0'0,"0"0"85"0,0 0 0 16,0 0 98-16,0 0 1 15,0 0-58-15,0 0 1 16,0 0-40-16,0 0 1 16,0 0-37-16,0 0 0 15,0 0-6-15,0 0 1 16,0-17-4-16,0 5 0 16,2-7-5-16,3-2 0 15,-3 6-13-15,1 1 0 16,2 2-8-16,4-1 1 15,0 1-5-15,-2 0 0 16,2 0-6-16,5 3 0 16,0 4-3-16,-1 5 0 15,-1 0-2-15,-2 4 1 16,-1 1-2-16,0 4 1 16,-2 3-1-16,-3 12 0 15,-4 9-1-15,-4 1 1 16,-1-6-2-16,-6 0 0 0,-1 6-2 15,0-2 0-15,5-10-1 16,3-3 1-16,-5 0-1 16,0 0 0-16,1-7 0 15,6-7 1-15,2-5 0 16,0 7 0-16,0-7 1 16,0 9 0-16,0-9 1 15,0 0 0-15,0 0 0 16,0 0 1-16,0 0 0 0,0 0 0 15,2 5 1 1,10-5 0-16,16-5 0 0,13-4 0 16,1-1 5-16,-7 1 0 15,-8 4 15-15,-10 0 0 16,-6 2 8-16,-11 3 0 16,9-4 1-16,-9 4 0 15,0 0-6-15,0 0 0 16,9 0-3-16,-9 0 1 15,0 0-7-15,0 0 1 16,7 0-9-16,-7 0 1 16,0 0-6-16,0 0 0 15,0 0-4-15,0 0 0 16,0 0-2004-16</inkml:trace>
  <inkml:trace contextRef="#ctx0" brushRef="#br0" timeOffset="86629.39">12614 9745 615 0,'0'0'0'16,"0"0"-9"-16,0 0 0 15,0 0-26-15,0 0 1 16,0 0 45-16,0 0 0 16,0 0 80-16,0 0 1 15,0 0 81-15,0 0 0 16,0 0 4-16,0 0 1 16,0 0-28-16,0 0 0 15,0 0-14-15,0 0 1 16,-7 3-28-16,7-3 1 15,-4-12-18-15,4-2 1 16,0-1-21-16,0-6 0 16,0 0-16-16,0 2 1 15,0 4-16-15,2 1 0 16,5 5-10-16,0 0 0 16,-4-1-9-16,1 3 1 15,-4 7-6-15,7-7 1 0,-7 7-7 16,14-7 0-16,-2 7-2 15,3 4 1-15,2 3-4 16,-3 3 0-16,0 0-2 16,-1 4 1-16,-6 5-2 15,0 6 1-15,-5 0-3 16,-2 0 1-16,0-3-1 16,0-1 0-16,0-2-1 0,0-3 1 15,-2-4-1-15,2 2 0 16,-5-2 0-16,1 2 0 15,-1-1 0 1,-4 5 0-16,0-3 0 0,0 3 0 16,0-1 0-1,4 0 0-15,-2-1-1 0,0-1 1 16,0 3-1-16,2-3 1 16,-1-3-1-16,1-1 1 15,2-4 0-15,3-7 0 16,-6 12 0-16,5-4 0 15,1-8 0-15,-2 9 0 16,2-9 0-16,0 0 0 16,-4 5 0-16,4-5 0 15,0 0 0-15,0 0 0 16,0 0 0-16,0 0 0 0,0 0 0 16,0 0 0-16,9 4 0 15,9-10 0-15,17-6 0 16,4-3 0-16,-4 1 0 15,-5 5 1 1,-2 4 0-16,-5 0 0 0,-10 0 0 16,-5 1 1-16,-8 4 0 15,0 0 1-15,0 0 0 16,6 0 0-16,-6 0-1 16,0 0 1-16,0 0-1 15,0 0 1-15,0 0-2 0,0 0 1 16,0 0-3-16,-6 0 1 15,6 0-2245-15</inkml:trace>
  <inkml:trace contextRef="#ctx0" brushRef="#br0" timeOffset="91298.52">2618 11503 1175 0,'0'0'0'16,"0"0"64"-16,0-22 1 15,0 13 95-15,-4 2 0 16,2-2-29-16,2 2 0 16,0 7-43-16,0 0 1 15,0 0-34-15,0 0 0 0,0 0-17 16,-7 9 1-16,-2 26-10 16,-1 11 0-16,6 10-6 15,4 3 1 1,4 1-10-16,-2 1 0 0,1-4-6 15,-3-5 1-15,0-12-4 16,5-13 1-16,-1-13-3 16,-1-5 0-16,-3-9-1 15,0 10 0-15,0-10 0 16,0 0 1-16,-7-19 0 16,2-10 0-16,0-20 5 15,-2 2 1-15,5-1 8 0,-1 3 0 16,1 0 11-16,2 2 0 15,-4-7 6-15,4 8 1 16,0 16 3-16,0 11 0 16,0 4-5-16,0 11 0 15,0 0-6-15,0 0 1 16,9-2-8-16,5 20 1 16,13 15-7-16,-1 8 1 15,2-6-5-15,1-1 1 16,0 1-2-16,0-2 1 15,-3-5-5-15,-8-8 0 16,-8-8-4-16,-3-5 1 16,-7-7-2-16,0 0 0 15,0 0 0-15,6 4 0 16,-6-4-1-16,0-12 1 16,-6-14 0-16,-1-7 0 15,6-2 0-15,1 1 0 0,5-1 0 16,-2 2 0-16,-1 9 0 15,2 7 0-15,-1 4 0 16,-1 3 0-16,-2 10 0 16,7-9 0-16,-7 9-1 15,14 9 1-15,6 12-1 16,3 5 1-16,-2 2-2 16,-4 3 1-16,1-4-2 0,1 6 0 31,-1 2 0-31,-4 3 0 0,-2 2 0 0,-6-6 0 15,-6-6 0-15,0-11 1 16,3-1-3-16,-3-7 0 16,0-9-5-16,0 0 0 15,0 0-2142-15</inkml:trace>
  <inkml:trace contextRef="#ctx0" brushRef="#br0" timeOffset="91555.89">3119 11524 1623 0,'0'0'0'16,"0"0"22"-16,0 0 1 15,0 0 44-15,0 0 1 16,0 0 24-16,0 0 0 0,0 0-39 16,0 15 0-1,8 13-10-15,1 7 1 0,-4 1-8 16,-1 2 0-16,-2 0-8 15,-2-2 0-15,-2-3-10 16,2-5 1-16,0-7-6 16,0-6 1-16,0-1-10 15,0-7 1-15,0-7-1791 16</inkml:trace>
  <inkml:trace contextRef="#ctx0" brushRef="#br0" timeOffset="91749.68">2983 11787 1623 0,'0'0'0'0,"9"3"10"0,-9-3 1 16,7 4-4-16,-7-4 1 15,0 0 50-15,12-5 1 16,6-4-3-16,10-3 1 16,4-2-4-16,-2-2 1 15,-8 6-13-15,1 0 0 16,4-4-30-16,-1 2 1 15,-26 12-1588-15</inkml:trace>
  <inkml:trace contextRef="#ctx0" brushRef="#br0" timeOffset="92271.4">3272 11801 1489 0,'0'0'0'0,"9"3"-6"15,-9-3 1-15,9 0-27 16,-9 0 1-16,7-9 59 16,5 1 1-16,0-3 58 15,3 3 1-15,-1 1 11 16,5 2 0-16,6 3-23 16,-9 2 0-16,-4 0-30 0,-7 3 1 15,-5-3-17-15,9 11 0 16,-9 1-9-16,-5 9 1 15,-13 10-6-15,-5 0 0 16,4-9-5-16,3-8 1 16,7-7-3-16,9-7 0 15,-5 4 2-15,5-4 0 16,0 0 1-16,0 0 1 16,0 0 2-16,0 0 1 15,9-4 2-15,8-6 0 16,24-4 0-16,-1 2 0 15,1 5-5-15,-9 7 1 16,-6 10-4-16,-3 4 1 16,-9 0-3-16,-8 7 0 15,-3 10-3-15,-6 5 0 16,-8-6-1-16,-7-3 0 0,-5 3-2 16,0-8 0-16,-3-6-2 15,5-6 1-15,7-3-1 16,3-3 0-16,11-4-4 15,-16-9 1-15,16 9-1869 16</inkml:trace>
  <inkml:trace contextRef="#ctx0" brushRef="#br0" timeOffset="92587.11">3570 11346 1713 0,'0'0'0'16,"0"0"8"-16,0 0 1 15,5 5 41-15,-5-5 0 16,9 1-18-16,9 13 0 16,8 14-4-16,8 12 1 15,1 12 4-15,0 10 1 16,-3 7-1-16,-7 6 1 15,-4-1-3-15,-10 6 1 16,-10 1-9-16,-9-5 1 16,-10-15-6-16,-5-11 1 15,-4-12-6-15,-8-7 0 16,-5-10-8-16,-6-6 1 16,46-15-1708-16</inkml:trace>
  <inkml:trace contextRef="#ctx0" brushRef="#br0" timeOffset="92971.24">2284 11406 1153 0,'0'0'0'16,"-5"-7"29"-16,-4-1 1 15,9 8 27-15,0 0 0 16,-5-6 33-16,5 6 1 16,0 0-18-16,-13 11 0 15,1 16-10-15,2 11 0 16,4 16-10-16,6 7 1 15,0 6-14-15,2 4 1 16,7 4-13-16,8-1 0 16,5 0-10-16,9-3 1 15,15-8-6-15,9-10 0 16,14-8-4-16,7-8 1 16,-4-11-10-16,6-14 1 0,-78-12-1581 15</inkml:trace>
  <inkml:trace contextRef="#ctx0" brushRef="#br0" timeOffset="93571.15">4112 11939 1657 0,'0'0'0'15,"0"0"0"-15,0 0 0 16,0 0 75-16,0-9 0 15,0-3 38-15,1 0 1 16,6-3-52-16,4 1 0 16,7-2-3-16,1 1 1 15,-1 4-20-15,3 8 0 16,5 8-11-16,-3 5 1 16,-9 4-6-16,-3 9 0 15,-8 11-8-15,-8 3 1 16,-9-3-5-16,-4-8 0 0,1-1-6 15,3-8 0-15,5-7-4 16,2-1 1 0,7-9-3-16,0 0 1 0,0 0-1 15,0 0 0-15,-7 5 0 16,7-5 0-16,16-3 0 16,10 1 0-16,18-2-1 15,-3 4 1-15,-8 4 0 16,-8-4 0-16,-11 2-1 15,-5-1 1-15,-9-1-1 0,2 12 1 16,-8 6-1-16,-17 2 1 16,-14 3-1-16,-12-2 1 15,-13-2-1 1,-3-4 1-16,65-15-1900 0</inkml:trace>
  <inkml:trace contextRef="#ctx0" brushRef="#br0" timeOffset="94737.95">1249 11676 1007 0,'0'0'0'16,"0"0"14"-16,0 0 1 15,0 7 16-15,0 2 1 0,0 6-1 16,0 8 0-16,0 1-15 16,5-2 1-16,-1-6-6 15,-3-4 0-15,5-3-5 16,3-1 1-16,-1 1-3 16,-1-4 0-16,2-5-2 15,2-5 0-15,3-9 1 16,0-3 0-16,-5 0 4 15,-2-2 0-15,-2-4 12 0,-1 4 0 16,-4 0 30 0,0 5 1-16,-4 2 27 0,-1 3 0 15,-4 3 23-15,-5 4 1 16,-12 4 7-16,-6 8 1 16,-4 11-13-16,-1 8 0 15,2 11-22-15,7 3 0 16,12 0-17-16,7 4 1 15,9-5-25-15,13-4 0 16,15-7-12-16,11-10 0 16,1-9-7-16,6-7 0 15,3-12-4-15,1-3 0 16,5-4-7-16,-3-9 0 16,3-13-3-16,-5-6 1 15,-10-1-1-15,-12 0 0 16,-5 5-1-16,-5-4 0 15,-9 3-1-15,-6 0 1 16,-1-2-1-16,1 5 1 0,-3 6 1 16,0 9 0-1,0 4 2-15,-3 7 0 0,3 10 5 16,-2-9 0 0,2 9 5-16,0 9 0 0,5 10 2 15,-3 12 1-15,2 12 1 16,-1 4 0-16,3 3-2 15,6 4 0-15,-1 3-2 16,-3 3 1-16,5 6-4 16,-4 0 1-16,-4-6-4 15,4-13 0-15,-4-14-3 0,-2-12 0 16,-3-9-2-16,0-5 1 16,0-7-3-16,0 0 1 15,2-23-24-15,5-1 0 16,-7 24-2022-16</inkml:trace>
  <inkml:trace contextRef="#ctx0" brushRef="#br0" timeOffset="94846.93">1917 12015 1265 0,'0'0'0'16,"9"4"-5"-16,-9-4 1 16,9 7-16-16,-9-7 1 15,0 0-894-15</inkml:trace>
  <inkml:trace contextRef="#ctx0" brushRef="#br0" timeOffset="96898.78">11499 11032 1007 0,'0'0'0'0,"0"0"89"15,0 0 1-15,0 0 52 16,0 0 1-16,14-17-20 16,-14 8 0-16,0 9-21 15,-5-8 0-15,3-4-52 16,0 1 1-16,2 6 2 0,0 5 1 16,0-9-8-16,0 9 1 15,0 0-11-15,0 0 1 16,0 0-8-16,0 21 0 15,9 24-8-15,0 7 1 16,0 0-7-16,-1-7 0 16,-2-2-4-16,-5-8 0 15,1-13-9-15,0-6 1 16,1-4-3-16,-1-7 0 16,-2-5-1-16,2 7 1 15,-2-7-2-15,0 0 1 16,0 0-2-16,0 0 1 15,-4-19 2-15,-3-3 0 16,2-1 2-16,0-5 1 16,0-8 11-16,-3-7 0 15,1-6 11-15,4 1 1 0,-1 3 4 16,3 12 1-16,-3 12-2 16,1 13 1-16,1-1 0 15,2 9 1-15,5-7-6 16,-5 7 1-16,0 0-4 15,0 0 1-15,0 0-5 16,5-2 0-16,17 13-5 16,9 11 0-16,1 11-8 15,0 5 1-15,-9 4-4 16,-6-4 0-16,-4-9-2 16,1-5 0-16,0 1-3 15,-5-10 0-15,-7-6-6 0,-2-9 0 16,3 8-12-16,-3-8 0 15,0 0-12-15,0 0 1 16,0 0-5-16,5-8 0 16,-1-15-3-16,1-8 1 15,-1-10 8-15,-3 4 0 16,1 8 14-16,3 1 1 16,-3-1 6-16,2 3 0 15,-1 10 5-15,-1 8 1 16,-2 8 2-16,4-11 1 15,-4 11 0-15,0 0 1 16,0 0 0-16,0 0 0 16,17 21 0-16,3 10 0 15,-4 4 0-15,-2 5 0 16,-6-8 0-16,1-2 0 16,0-4 0-16,2 1 0 15,1 6 0-15,2-3 0 0,-9-13 0 16,1-5 0-16,-3-1 0 15,1-3 0-15,-4-8-3 16,0 0 1-16,0 0-1847 16</inkml:trace>
  <inkml:trace contextRef="#ctx0" brushRef="#br0" timeOffset="97186.5">12028 10845 1052 0,'0'0'0'16,"9"-1"27"-16,-9 1 1 15,5 1 13-15,-1 8 0 16,1 5-10-16,4 7 0 16,1 10-13-16,3 7 0 15,1 3-7-15,-2 4 0 16,-8 2 2-16,-3 0 0 15,-1-7 0-15,-3-4 1 16,-2 2 0-16,-1-7 1 16,3-13-7-16,1-8 1 15,-5-3-6-15,-2 0 0 16,9-7-1064-16</inkml:trace>
  <inkml:trace contextRef="#ctx0" brushRef="#br0" timeOffset="97379.55">11910 11226 940 0,'0'0'0'0,"0"0"-2"16,0-7 1-16,0 7 1 16,0 0 1-16,0 0 43 15,0 0 1-15,0 0 53 16,0 0 0-16,0 0 13 16,14 0 0-16,9-2-25 15,9-3 1-15,6-2-28 16,-4 0 1-16,-11 2-35 0,-2 0 1 15,-21 5-1367-15</inkml:trace>
  <inkml:trace contextRef="#ctx0" brushRef="#br0" timeOffset="97937.46">12204 11233 985 0,'0'0'0'16,"9"-9"-36"-16,0 4 1 15,0 0 33-15,0 2 0 16,5 3 7-16,0 1 0 0,5 1 19 15,-1 1 0-15,-6 4 21 16,-1 4 1-16,-1 4 2 16,-3 1 1-16,-3 1-10 15,-6 4 0-15,-5 3-9 16,-3-1 0-16,1-4-10 16,-4-7 0-16,3 0-7 0,1-3 1 15,4-1-1-15,5-8 1 16,-4 6 3-16,4-6 0 15,0 0 7-15,0 0 0 16,0 0 18-16,0 0 1 16,0 0 14-16,14-9 1 15,4 0 17-15,1-3 0 16,3 5 3-16,-3 5 1 16,2 4-20-16,2 9 1 15,-5 4-22-15,-11 11 0 16,-7 3-14-16,-7 8 0 15,-11-4-9-15,-3-2 1 16,-2-5-4-16,4-7 1 16,1-7-4-16,4-3 0 15,-2-4-2-15,-4-7 0 16,20 2-1738-16</inkml:trace>
  <inkml:trace contextRef="#ctx0" brushRef="#br0" timeOffset="98420.59">12543 10783 1534 0,'0'0'0'15,"0"0"23"-15,0 0 0 16,0 0 20-16,0 0 1 15,0 0 26-15,9 2 1 16,-9-2-34-16,19 17 0 16,11 14-10-16,2 11 1 15,0 11-2-15,-6 10 1 16,-8 8-11-16,-4 0 0 16,-5 0-3-16,-7 0 1 15,-11 1-6-15,-5-1 0 16,-4-2-1-16,-1-8 1 0,-4-9-3 15,-6-9 0-15,-1-6-1 16,-8-11 1-16,-5-6-6 16,-3-13 0-16,46-7-1572 15</inkml:trace>
  <inkml:trace contextRef="#ctx0" brushRef="#br0" timeOffset="98820.93">10908 10818 1209 0,'0'0'0'16,"5"0"-5"-16,-5 0 0 16,0 0 10-16,4 15 1 15,-8 23 18-15,8 19 0 16,-1 14 7-16,4 11 1 16,2 1 12-16,3 3 1 15,6 4 14-15,5 2 0 16,2 0-8-16,6-6 0 0,8-13-1 15,4-7 0-15,6-7-11 16,7-9 1-16,8-10-13 16,8-11 1-16,13-15-16 15,3-12 1-15,0-16-6 16,1-12 0-16,-89 26-1435 16</inkml:trace>
  <inkml:trace contextRef="#ctx0" brushRef="#br0" timeOffset="99503.87">12882 11413 1500 0,'0'0'0'16,"0"0"34"-16,8 0 1 0,-8 0 26 16,11-9 0-16,5-3 8 15,9-5 1-15,6 0-34 16,-1 5 1-16,-3 3-10 16,-8 5 0-16,-1 8-11 15,-4 1 1-15,-2 5-9 16,-3 10 1-16,-4 9-8 0,-8 6 0 15,-11 3-1-15,-6-4 0 16,-4-6-4-16,8-4 0 16,2-10-16-16,5-4 1 15,9-10-12-15,-9 6 1 16,9-6-1 0,0 0 0-16,0 0 9 0,0 0 0 15,0 0 10-15,7-2 1 16,18-7 5-16,1 2 1 15,-1 0 4-15,-4 7 1 16,-3 7 0-16,-4 0 0 16,-5-2 1-16,-9-5 1 15,5 16 2-15,-10 0 0 16,-13 6 2-16,-5 2 1 16,-9-1 3-16,-5-6 1 15,2-5-7-15,0-5 0 16,5-7-5-16,9-5 0 0,21 5-1358 15</inkml:trace>
  <inkml:trace contextRef="#ctx0" brushRef="#br0" timeOffset="100186.93">13490 10854 1769 0,'0'0'0'16,"0"5"0"-16,0-5 0 15,0 0 9-15,0 7 0 16,0-7 55-16,0 0 0 16,0 9-8-16,0-2 1 15,0 0-5-15,0-7 1 16,0 10-10-16,0-10 0 15,0 9-14-15,0-9 0 16,14-4-8-16,-5-1 1 16,0-5-10-16,-6-1 1 15,3 1-4-15,-1 1 0 16,-5 1 0-16,-3 1 1 16,1 0-1-16,2 7 0 15,-16-11 6-15,-2 10 1 16,-6 9 7-16,-6 10 1 15,0 9-4-15,1 13 1 16,5 15-4-16,-3 8 1 0,6-1-7 16,7 4 0-1,9-6-4-15,12-6 0 0,12-7-3 16,9-13 0-16,16-8-2 16,1-8 0-16,0-10-1 15,-4-13 0-15,1-16-1 16,-3-6 0-1,-5-11 0-15,-8-2 0 0,-5-2 0 16,-5-4 1-16,-4-1 1 0,-3-2 0 16,-3 1 5-16,-6 6 1 15,-2 9 10-15,0 9 1 16,0 10 14-16,2 14 1 16,0-7 4-16,0 7 1 15,0 0-2-15,0 16 1 16,0 31-8-16,-3 15 0 15,3 12-5-15,-2 3 0 16,-3-1-6-16,1 2 0 16,-3-4-6-16,2-3 1 15,0-12-10-15,-3-16 0 16,8-43-2302-16</inkml:trace>
  <inkml:trace contextRef="#ctx0" brushRef="#br0" timeOffset="100309.48">13785 11641 761 0,'0'0'0'0,"0"0"-571"16</inkml:trace>
  <inkml:trace contextRef="#ctx0" brushRef="#br0" timeOffset="108009.86">6122 15596 571 0,'0'0'0'15,"0"0"3"-15,0 0 0 16,0 0 8-16,0 0 1 0,0 0 4 16,0 0 0-1,18-11-4-15,-18 11 1 0,0 0-2 16,0 0 0-16,5-7-3 15,-5 7 1-15,0 0 0 16,0 0 1-16,0-6 10 16,0-3 1-16,4-15 32 15,-1-4 1-15,-1 6 29 16,2-3 0-16,1-1 26 16,4 2 0-16,-4 5 8 0,2 5 0 15,-5 6 7-15,-2 8 1 16,3-9 1-1,-3 9 1-15,0 0-10 0,0 0 0 16,0-7-23-16,0 7 1 16,0 0-17-16,0 9 0 15,0 18-12-15,2 20 1 16,-7 12-25-16,0 5 1 16,-1-4-12-16,6-4 1 15,-3-2-9-15,-1-8 0 16,3-6-6-16,1-7 1 15,0-4-2-15,-4-1 1 16,-1 1-5-16,1 1 0 16,4-6-2-16,-2-1 1 15,-1-3-1-15,-6 1 0 0,4-2-1 16,1-3 0 0,4-6 1-16,-3-3 1 0,3-7-3 15,0 0 1-15,-2 7-1 16,2-7 1-16,-9 3-2 15,-3-15 0-15,12 12-2339 16</inkml:trace>
  <inkml:trace contextRef="#ctx0" brushRef="#br0" timeOffset="108502.67">6230 15442 1892 0,'0'0'0'16,"-3"-16"104"-16,1 6 0 15,2 10 48-15,-4-7 0 16,4 7-45-16,0 0 1 16,0-7-43-16,0 7 0 15,0 0-11-15,0 0 1 16,0 0-8-16,0 0 1 15,0 0-7-15,0 0 0 16,0 0-4-16,0 0 0 16,0 0-3-16,0 0 1 15,0 0-7-15,0 0 0 16,4 10-5-16,3 23 1 0,9 24-6 16,1 7 1-1,-3 2-6-15,1 2 1 16,2-3-6-16,1 1 1 0,-2 5-4 15,1-2 0-15,1-12-2 16,0-6 0-16,-6-15-2 16,-1-12 1-16,-4-10-2 15,-2-5 1-15,-5-9-1 16,0 10 0-16,0-10-1 16,0 0 1-16,0 0-2 15,-9-10 1-15,-17-27-9 0,-3-8 1 16,29 45-2511-16</inkml:trace>
  <inkml:trace contextRef="#ctx0" brushRef="#br0" timeOffset="108775.75">6103 15810 1399 0,'0'0'0'0,"0"0"17"0,9 0 0 15,-9 0-8-15,10 4 1 16,8-6 33-16,5 0 1 16,5-5 16-16,2-1 0 15,2-3-2-15,3 1 1 16,-1-2 2-16,5-2 1 16,1 0-7-16,-8 4 1 0,-9 3-12 15,-9 2 1-15,-5 0-20 16,-9 5 0-16,9-4-16 15,-9 4 1-15,0 0-9 16,0 0 0-16,0 0-1629 16</inkml:trace>
  <inkml:trace contextRef="#ctx0" brushRef="#br0" timeOffset="109691.55">6701 15781 1119 0,'0'0'0'16,"0"0"0"-16,0 0 0 15,-7 7 0-15,7-7 1 16,0 0 122-16,0 0 1 15,0 0 58-15,0 0 1 16,0 0-33-16,0 0 1 16,-4-9-33-16,6-3 0 15,2-5-37-15,1-2 1 16,2 1-19-16,2 5 1 16,-4 2-23-16,-1 4 0 15,-4 7-13-15,10-8 0 0,-1 6-16 16,0 4 1-16,3 6-6 15,2 10 0-15,2 9-4 16,-3 4 0-16,-5-3-2 16,-4 0 0-16,-4 3-1 15,0-2 0-15,0-10 0 16,0-6 0-16,0-13 0 16,0 8 0-16,0-8-1 15,0 0 1-15,0 7-1 0,0-7 1 31,0 0 0-31,9-12 0 0,5-12 1 0,0-11 0 16,4-3 5-16,-8 2 1 16,-1 6 13-16,0 6 0 15,3 5 9-15,-3 4 1 16,-4 4-3-16,-5 11 0 16,14-5-10-16,8 14 1 15,4 13-9-15,-1 4 0 16,-13 3-9-16,-7 4 1 15,-1 5-2-15,-4-6 0 16,0-13-9-16,2-7 0 16,-2-12-12-16,3 8 1 15,-3-8-4-15,0 0 0 16,0 0-1-16,4-7 0 16,6-15 7-16,6-9 1 15,-2-6 11-15,0 3 0 0,-5 4 6 16,2 6 0-16,-2 7 1 15,-1 7 0-15,1 4 1 16,4 5 1-16,2 6 0 16,7 9 1-16,-1 10-2 15,-2 4 1-15,-8-4-2 16,-1-2 0-16,5-3-1 16,-7-3 1-16,-2-7-2 15,-6-9 0-15,8 3-2 16,-8-3 1-16,11 0-2 15,-2-3 1-15,3-8 0 16,-3-3 0-16,-4-1 2 0,-1 3 0 16,-4 5 1-16,0 7 0 15,0 0-1-15,0-14 1 16,0 14-2037-16</inkml:trace>
  <inkml:trace contextRef="#ctx0" brushRef="#br0" timeOffset="110429.55">7576 15317 1870 0,'0'0'0'0,"0"-15"34"15,-4 1 1-15,-1 0 16 16,0 2 0-16,1 1 101 16,4 3 0-16,0 8-68 15,-2-9 0-15,2 9-17 16,0 0 0-16,0 0-17 0,-3 17 1 15,8 27-19 1,4 13 1-16,3 9-15 0,-5 1 1 16,1-1-15-1,-7-4 0-15,3-3-4 0,-1-14 0 16,3-21-7-16,-3-8 1 16,-3-9-14-16,0-7 0 15,0 0-10-15,9 5 0 16,-9-5 4-16,5-12 1 15,1-4 14-15,-1-3 1 16,-2 2 8-16,1 1 1 16,1-1 1-16,4 0 1 15,2-1 4-15,4 4 1 16,0 4 9-16,2 3 0 16,11 4-2-16,1 4 1 15,-8 6-1-15,-4 2 0 16,1 3-10-16,-4 5 0 0,-5 1-4 15,-4 4 1-15,-5 4-8 16,-5-2 1-16,-7-5-13 16,1-3 1-16,-1-4-3 15,1-3 1-15,-6-2 6 16,-6-4 1-16,-2-5 10 16,2-1 1-16,9 0 3 15,3 1 0-15,4-2 7 16,7 4 0-16,0 0 16 15,-9-5 0-15,9 5 5 16,0 0 0-16,0 0-11 0,0 0 0 16,0 0-17-16,4-7 1 15,-4 7-2092-15</inkml:trace>
  <inkml:trace contextRef="#ctx0" brushRef="#br0" timeOffset="110670.77">7929 15615 1758 0,'0'0'0'15,"7"0"0"-15,-7 0 0 16,7 0-3-16,-7 0 1 16,0 0 40-16,3 10 1 15,6 14 23-15,2 8 1 16,-2 2 0-16,-1 3 1 15,5 1-9-15,-4-2 1 16,-6-1-22-16,2-11 1 0,-5-10-27 16,0-14 1-16,0 0-1719 15</inkml:trace>
  <inkml:trace contextRef="#ctx0" brushRef="#br0" timeOffset="110862.42">7959 15331 1612 0,'0'0'0'15,"5"2"-14"-15,-5-2 0 16,9 5-41-16,-9-5 1 16,-6 12 53-16,3 4 1 15,-2 4 0-15,1 3 1 16,4-23-1108-16</inkml:trace>
  <inkml:trace contextRef="#ctx0" brushRef="#br0" timeOffset="112377.67">8493 15670 1657 0,'0'0'0'0,"7"-2"19"16,-7 2 0-16,7-5 49 16,-7 5 1-16,0 0 103 15,-9-3 0-15,-1-8-41 16,-4-4 0-16,-9-2-26 16,-2 1 1-16,-7 4-15 15,1 1 1-15,2 5-25 16,3 6 1-16,3 5-31 15,0 7 0-15,-3 9-14 16,3 5 0-16,5 3-13 16,7-3 0-16,8-5-7 0,6-2 1 15,3-4-4 1,6-1 1-16,9-2-3 0,9-6 1 16,6-6-16-16,6-7 1 15,4-6-31-15,-4-7 0 16,-5-8 1-16,-5-1 0 15,-9-3 9-15,-6-7 1 16,-6-13 12-16,-4-7 1 16,-7-2 18-16,-7 4 0 15,2 10 5-15,-1 11 0 16,1 12 5-16,2 7 1 16,-3 4 19-16,3 5 1 15,3 8 13-15,0 0 1 16,0-7 0-16,0 7 0 15,0 0-9-15,-4 14 1 16,2 27-6-16,2 9 0 0,6 4-9 16,6 0 1-16,-1-1-6 15,1-2 1 1,2-8-7-16,-2-5 1 0,8-7-6 16,-2-7 1-16,1-3-2 15,2-11 0-15,-1-6-5 16,4-6 1-16,1-3-14 15,-2-2 1-15,-6-8-16 16,1-1 0-16,2-3 5 0,-5 0 1 16,-4 2 9-16,-6 3 0 15,-1 3 10-15,-1 1 0 16,-3 0 8-16,0-1 0 16,0 4 3-16,0 7 0 15,-5-10 11-15,5 10 0 16,-4-10 6-16,4 10 1 15,-5-4-2-15,-2 13 0 16,-3 13-7-16,-5 6 1 16,12-2-6-16,5 0 1 15,8 5-6-15,10 0 0 16,3-14-3-16,3-6 0 16,-3-4-11-16,0-7 0 15,9-7-15-15,-2-5 0 16,-6-4-18-16,-2-6 0 15,-5-1 6-15,-3 1 0 16,-5 1 10-16,2 2 1 0,1-5 13 16,0 3 0-16,-5 7 12 15,-3 7 0-15,-4 7 3 16,0 0 0 0,3-7 1-16,-3 7 1 0,2 12 2 15,5 6 1 1,-1 11 1-16,-5-1 0 0,3-8-4 15,-1-4 0-15,-3-4-3 16,2-3 1-16,-2-9-9 16,7 3 0-16,-7-3-14 0,11-10 0 15,6-9-7-15,5-4 0 16,-8 3 7 0,0-3 1-16,3-5 14 0,3 2 1 15,-2 6 6-15,-1 2 1 16,1 4 1-16,-1 9 1 15,8 9 5-15,2 8 1 16,-1 12 4-16,-3 6 0 16,-5-5-6-16,-1 1 1 15,-3 2-6-15,4-4 1 16,3-8-2-16,2-4 0 16,0-3-2-16,-4-8 1 15,4-8-3-15,2-8 0 16,0-9-11-16,-2-9 0 15,-2-10-23-15,-4-8 0 16,-2-6-11-16,-1 2 0 16,0 3 4-16,-2 0 1 15,-7 0 6-15,1 5 1 0,1 8 28 16,2 9 1-16,-9 13 9 16,1 8 0-16,-1 9 29 15,0 0 1-15,0 0 37 16,0 0 1-16,0 0 4 15,0 0 1-15,-5 11-8 16,3 15 1-16,8 19-14 16,-5 8 0-16,3 4-16 0,-2 7 0 15,7 11-11-15,-1 1 0 16,-4-9-11-16,-1-6 1 16,-1-11-7-16,2-14 0 15,-4-16-9-15,3-10 1 16,-3-10-22-16,0 0 0 15,0 0-2228-15</inkml:trace>
  <inkml:trace contextRef="#ctx0" brushRef="#br0" timeOffset="112641.3">9539 15490 1724 0,'0'0'0'16,"0"0"-14"-16,0 0 1 15,-3 7 25-15,3-7 0 16,14-5 52-16,7 2 0 0,21-8 0 16,11 4 0-16,7 4 20 15,-2 3 0-15,-8-2-15 16,-6-3 1-16,-12 1-18 16,-4 3 0-1,-5 1-12-15,-6-2 0 16,-4-2-24-16,-13 4 0 15,7-3-12-15,-7 3 0 0,0 0-1885 16</inkml:trace>
  <inkml:trace contextRef="#ctx0" brushRef="#br0" timeOffset="113586.07">10294 15497 1758 0,'0'0'0'16,"0"0"1"-16,0 0 0 16,5-2-2-16,-8-8 1 15,-4-9 111-15,-6 0 1 16,5 7 21-16,-1 0 1 16,-2 5-37-16,-3 3 0 15,2 4-26-15,-8 7 0 16,-1 9-27-16,-2 8 0 15,9 7-25-15,5 2 0 16,9-3-18-16,6-6 0 16,-3-5-5-16,2-4 1 15,-1-8-31-15,-4-7 1 0,11 0-31 16,1 0 1 0,4-5 6-16,0-5 0 0,-2-2 25 15,-5-1 1-15,-1 7 24 16,-8 6 1-16,6-11 7 15,-6 11 0-15,3-10 16 16,-3 10 1-16,0 0 20 16,14 0 0-16,6 17 6 15,4 4 0-15,-1-4-10 16,-3-5 0-16,-1-3-18 0,2-4 0 16,8-5-13-1,1-10 1-15,-4-14-4 16,-3-11 0-16,-5-10-3 0,-1-4 0 15,3 1-5-15,-3 0 0 16,-3-1-2-16,-3-1 0 16,-4-2 9-16,-7 7 0 15,2 12 1-15,-2 12 1 16,0 13 9-16,0 8 0 16,0 0 16-16,0-7 1 15,0 7 8-15,-7 14 0 16,-6 22-2-16,3 11 0 15,10 5-8-15,5 3 0 16,-1 2-10-16,6 4 1 16,8 3-7-16,-1-4 0 15,6-13-4-15,0-12 1 16,-3-11-7-16,-3-9 1 0,-1-8-15 16,4-12 1-1,1-12-33-15,-2-4 1 0,-5 0-25 16,-1 1 1-16,-8-3 22 15,-2-3 1-15,3-5 27 16,-6 5 0-16,2 12 17 16,-2 7 1-16,0 7 3 15,-2-7 1-15,2 7 16 16,0 0 0-16,-4-7 19 16,4 7 0-16,-10 12 5 0,1 9 1 15,5 16-15-15,8 1 1 16,1-5-14-16,7-4 0 15,6-1-9-15,5-6 0 16,5-6-6-16,0-6 0 16,-1-10-3-16,-4-7 0 15,-2-1-22-15,-2-6 1 16,-1-5-57-16,-9-9 0 16,-9 28-1856-16</inkml:trace>
  <inkml:trace contextRef="#ctx0" brushRef="#br0" timeOffset="113801.04">10306 15255 1455 0,'7'0'0'0,"11"0"1"15,12-4 1-15,16-4 12 16,9-3 0-16,17-4 2 15,9-4 0-15,6 0 5 16,2 1 1-16,0 3-12 16,-3 1 1-16,-86 14-1198 15</inkml:trace>
  <inkml:trace contextRef="#ctx0" brushRef="#br0" timeOffset="114501.63">11767 15643 1534 0,'0'0'0'15,"9"-20"3"-15,3 3 1 16,2-2 46-16,0-7 0 16,6-12 95-16,-1-7 0 15,0-5-17-15,3-4 0 16,1-5-7-16,0-1 1 0,-4-4-9 16,-1 5 0-1,-4 7-38-15,-2 12 0 16,-7 18-21-16,-1 10 0 0,-4 12-23 15,0-7 1-15,0 7-12 16,0 7 0-16,0 17-7 16,-4 14 1-16,-1 14-5 15,-4 7 1-15,0 1-4 16,9 3 0-16,2-3-3 16,7 1 1-16,7 5-3 15,1-8 0-15,6-9-1 0,2-16 0 16,2-9-1-16,-1-9 1 15,-3-8-3-15,3-10 0 16,6-9-7-16,-2-5 0 16,-2-4-2-16,-8 0 0 15,-6 5 3-15,-4 1 0 16,1-4 3-16,-2-4 0 16,0 3 5-16,-9 4 0 15,1 7 1-15,1 2 0 16,-2 7 4-16,6-10 1 15,-6 10 6-15,0 0 1 16,0 0 5-16,0 0 0 16,14 23-1-16,-4 2 0 15,6 3-7-15,-2-2 0 16,6-2-7-16,1-3 0 16,2-7-3-16,-2-7 1 15,-4-9-8-15,3-17 1 0,-2-24-16 16,-3-11 0-16,-15 54-2272 15</inkml:trace>
  <inkml:trace contextRef="#ctx0" brushRef="#br0" timeOffset="114645.35">12416 15206 1780 0,'0'0'0'0,"0"0"5"15,0 0 0-15,0 0 2 0,0 0 0 16,0 0 5-16,0 0 0 15,0 0-7-15,0 7 0 16,0-7-1384-16</inkml:trace>
  <inkml:trace contextRef="#ctx0" brushRef="#br0" timeOffset="115434.83">12755 15469 1747 0,'0'0'0'15,"8"-8"6"-15,-4-4 1 16,-2-6 125-16,-2-2 1 16,-4-5 20-16,2 3 1 15,-5 5-70-15,0 4 0 0,0 3-10 16,0 3 0-16,-3 2-17 15,-4 2 1-15,-4 6-17 16,-1 9 1-16,-10 9-14 16,8 5 1-16,7 2-25 15,7 3 1-15,5 2-6 16,2-2 0-16,4-7-10 16,6-5 1-16,4-3-19 15,8-6 1-15,2-8-15 16,3-4 0-16,-6-3 11 0,-5-2 1 15,3 0 11-15,-3 2 1 16,-7 0 16-16,-9 5 0 16,9-11 6-16,-9 11 1 15,3-7 24-15,-3 7 1 16,0 0 30-16,0 0 1 16,4-7-1-16,-4 7 1 15,0 0-9-15,5 25 1 16,-1 25-16-16,1 12 1 15,4 5-24-15,-2 4 0 16,-4 4-7-16,1-1 0 16,5-3-4-16,-4-7 0 15,0-10-2-15,-1-4 0 16,-2-5-7-16,-2-7 1 16,-2-7-18-16,-2-8 1 15,2-13-46-15,2-10 0 16,0 7-16-16,0-7 1 0,0 0-1 15,-8 0 1 1,-6-3 21-16,-9-8 1 0,-6-8 27 16,-1-3 0-16,6-4 28 15,4-11 1-15,-1-13 7 16,7-14 0-16,9-15 24 16,5-4 0-16,9 6 36 15,12 8 0-15,16 9 8 16,10 9 0-16,10 10-9 15,-1 8 1-15,4 9-48 16,-5 8 1-16,-9 13-13 0,-11 6 1 16,-7 4-12-16,-10 2 1 15,-18-9-2135-15</inkml:trace>
  <inkml:trace contextRef="#ctx0" brushRef="#br0" timeOffset="116704.04">13178 15649 1377 0,'0'0'0'15,"12"0"0"-15,-12 0 0 16,9 0-4-16,-9 0 0 16,0 0 35-16,7-6 1 15,-3-3 95-15,1-2 0 16,-3-1 35-16,5-3 0 16,-2-11-22-16,-1 3 0 15,-4 10-33-15,-2 0 0 16,-2 1-21-16,1 2 1 15,-1 3-13-15,4 7 0 16,-8-10-22-16,-5 11 1 0,-10 10-16 16,0 6 0-16,6 7-11 15,6 0 0-15,2-5-13 16,6-1 1-16,3-4-14 16,0 1 0-16,0-4-8 15,5-4 0-15,11-1-30 16,3-4 0-16,8-7-24 15,-1-7 1-15,1-5 3 0,-3-2 0 16,-2-1 31-16,-3 0 1 16,-1-4 21-16,-3 3 0 15,-4 7 6-15,-6 7 0 16,-5 7 14-16,0 0 1 16,7-7 19-16,-7 7 1 15,0 0 6-15,0 0 0 16,0 0-6-16,7 12 1 15,1 18-16-15,-3-1 1 16,4-8-15 0,-1-6 0-16,3-1-7 0,5-3 0 15,3-6-7-15,4-7 1 16,4-10-14-16,-1-5 0 16,-8-2-14-16,-2-4 0 15,0-5 1-15,-2 1 0 16,0 2 14-16,0 6 1 0,-2 4 8 15,-3 4 1-15,-9 11 6 16,9-8 0-16,-9 8 2 16,7 0 1-16,-4 7 0 15,1 14 0 1,-4 18-1-16,0 3 1 0,0-9-5 16,-4-9 0-16,8-8-12 15,-2-8 0-15,-2-8-21 16,10 2 0-16,4-7-8 15,6-9 0-15,6-9 23 16,-6-1 0-16,-6 0 16 16,3-2 1-16,8-7 6 0,0 4 0 15,-4 10 10-15,-9 7 1 16,-1 3 18-16,0 5 0 16,4 6 10-16,3 7 0 15,5 10-4-15,0 7 0 16,-2 7-16-16,-2-2 0 15,-1-7-12-15,5-5 0 16,3-5-5-16,3-7 1 16,-3-7-3-16,-6-4 1 15,-3-1-1-15,-1-3 0 16,-2-3 0-16,-3-3 1 16,-4 7 0-16,-7 7 1 15,5-8 5-15,-3 1 0 16,-2 0 9-16,0 7 0 15,-4-10 6-15,4 10 1 16,-12-7 2-16,0 5 0 16,-2 4-5-16,-2 5 1 0,5-2-8 15,-1 9 0-15,6 6-8 16,6 6 1-16,6 2-5 16,6-4 0-16,0-10-3 15,10-5 1-15,9-2-21 16,3-7 1-16,-2-11-41 15,-6-10 0-15,4-11-12 16,-2-12 1-16,-8-9 9 0,-6-8 0 31,-4-3 27-31,-3 0 1 0,-7 7 10 0,0 14 1 16,0 24 14-16,0 7 0 16,0 5 9-16,0 7 0 15,0 0 2-15,0 0 1 16,-3 12 5-16,1 15 1 15,-1 17 11-15,1 6 1 16,4 2 9-16,1 5 1 16,2 2 0-16,-5-6 0 15,2-16-9-15,0-13 1 16,0-12-5-16,1-5 1 16,-3-7-1997-16</inkml:trace>
  <inkml:trace contextRef="#ctx0" brushRef="#br0" timeOffset="116841.02">14709 15615 1825 0,'0'0'0'16,"9"5"17"-16,-9-5 1 0,5-14-17 16,-14-26 0-16,9 40-1398 15</inkml:trace>
  <inkml:trace contextRef="#ctx0" brushRef="#br0" timeOffset="119817.99">19119 15331 1679 0,'0'0'0'16,"0"0"142"-16,0 0 0 16,0 0 75-16,0 0 1 15,0 0-81-15,0 0 1 0,0 0-63 16,0 0 0-16,0 0-29 16,0 0 1-16,0 0-14 15,9 28 1-15,-8 20-8 16,5 14 0-16,-3 8-9 15,4 2 1 1,0-2-6-16,0-6 1 0,0-6-3 16,0-2 1-16,2-3-2 15,2-11 1-15,-4-18-4 16,0-8 1-16,-5-6-2 16,0-3 0-16,-2-7-1 15,0 0 0-15,0 0-1 0,5-19 1 16,-5-24-2-1,0-11 0-15,0-5-1 0,2 1 1 16,1 2-1-16,1 1 1 16,-3-2 0-16,-1 3 0 15,-1 9 0-15,1 14 1 16,0 14 1-16,0 8 0 16,0 9 1-16,0 0 0 15,1-9 3-15,-1 9 1 16,0 0 1-16,0 0 1 15,0 0 1-15,0 0 1 16,0 0 0-16,0 0 1 16,0 0-2-16,0 0 1 15,13 16-2-15,6 17 1 16,8 12-5-16,3 5 1 0,3-2-3 16,4 1 0-1,2-2-3-15,2-4 1 0,-4-3-2 16,-2-9 0-16,-16-12-1 15,-5-7 0-15,-5-3-1 16,-9-9 1-16,9 8-1 16,-9-8 0-16,7-2 0 15,-3-15 0-15,-1-26 0 16,-1-11 0-16,0-10 0 16,-1-2 0-16,-1-8 1 15,-1 5 0-15,1 12 0 0,1 12 0 16,3 17 0-16,-2 12 1 15,-2 6 0-15,0 10 1 16,0 0 0-16,8-7 1 16,-8 7 0-16,8-5 1 15,14 0 0-15,17-6 0 16,11-2 0-16,1-3 0 16,-2 2 0-16,-10 2 1 15,-11 3-3-15,-8 2 0 16,-10 2-2-16,-3 2 0 15,-7 3-1-15,0 0 1 16,7-4-4-16,-7 4 0 16,0 0-12-16,0 0 1 15,-10 18-38-15,-1-5 1 16,11-13-2402-16</inkml:trace>
  <inkml:trace contextRef="#ctx0" brushRef="#br0" timeOffset="120441.03">20248 15317 1366 0,'0'0'0'16,"0"0"9"-16,0 0 0 15,0 0-4-15,-7 0 0 16,7 0 110-16,-9 0 0 16,2-2 16-16,-2-1 0 15,0 0-15-15,0 1 1 16,2 0-5-16,-2 2 0 15,-10 5-30-15,-6 6 0 16,1 8-22-16,1 8 1 16,3 11-14-16,3 7 0 15,1 4-14-15,7 1 1 16,2 0-8-16,5 0 1 16,6-1-7-16,4-2 0 15,10-2-4-15,10-6 0 0,11-4-3 16,3-4 1-16,3-3-3 15,-7-11 1-15,-9-12-2 16,-5-13 1-16,-3-11-3 16,2-12 1-16,0-6 0 15,-2-3 1-15,-3-5 2 16,-4-7 1-16,-5-5-1 16,-5-1 0-16,-8-3 2 0,-3 6 1 15,-2 10 2 1,-8 7 1-16,-6 5 1 15,1 8 1-15,8 13-1 16,2 7 1-16,-6 3-4 0,1 4 1 16,1 3-14-16,3 0 0 15,5 2-7-15,1-1 1 16,7-6-2430-16</inkml:trace>
  <inkml:trace contextRef="#ctx0" brushRef="#br0" timeOffset="120841.31">20833 15691 1780 0,'0'0'0'16,"6"-7"12"-16,-6 7 0 0,0 0 131 16,0 0 0-16,0 0 11 15,0 0 0-15,0 0-70 16,0 0 0-16,1 14-15 16,-2 7 0-16,-5 13-14 15,-3 3 1-15,4-8-19 16,-2 4 1-16,0 8-10 0,0 3 1 15,0-8-10-15,0-8 0 16,3-14-11 0,4-7 1-16,0-7-7 0,0 0 1 15,0 0-6-15,0-16 0 16,7-22-34-16,4-9 1 16,-11 47-2160-16</inkml:trace>
  <inkml:trace contextRef="#ctx0" brushRef="#br0" timeOffset="122100.08">21280 15338 1041 0,'0'0'0'0,"0"0"-12"16,1-7 0-16,-1 7-15 16,-1-7 1-16,1 7 46 15,0 0 1-15,0-7 143 16,0 7 1-16,-4-8 46 16,4 8 1-16,-2-9-42 15,2 9 1-15,0-9-39 16,0 9 0-16,0 0-38 15,0-7 1-15,0 7-17 16,0 0 1-16,0 0-18 0,0 0 1 16,2 12-18-16,5 25 0 15,4 20-9-15,-4 7 1 16,-4 2-9-16,-1-1 1 16,0-4-8-16,-2-7 1 15,-2-11-13-15,2-12 0 16,0-14-5-16,0-6 1 15,0-11-3-15,0 8 0 16,0-8-1-16,0 0 0 16,0 0 0-16,-2-20 0 15,-1-22 0-15,-1-10 0 16,2-8 0-16,2-6 0 16,2-3 0-16,3 3 0 15,4-2 1-15,0 13 0 16,0 12 3-16,-2 12 0 0,-3 13 4 15,-3 10 1 1,-1 8 2-16,0 0 1 0,0-7 1 16,0 7 1-16,0 0-2 15,11 22 1-15,7 18-2 16,4 10 1-16,3 4-5 16,5 5 1-16,9 6-2 15,3 1 0-15,1-5-2 16,-1-8 1-16,2-11-1 15,0-9 0-15,-3-7-3 0,-8-9 0 16,-12-8-1-16,-7-6 0 16,-3-5 0-16,-4-4 0 15,0-7-1-15,-3-9 1 16,-4-14-1-16,-6-9 1 16,-2-9-1-16,-5-5 0 15,-1-3 1-15,-2 1 0 16,6 8 0-16,3 11 0 15,5 13 0-15,2 8 0 16,0 7 0-16,-4 4 1 16,3 3 0-16,2-2 1 15,6-5 0-15,9-3 1 16,11-2 1-16,8 3 0 16,4 6 0-16,3 1 0 15,-1 1-2-15,-8 1 0 16,-12 2-2-16,-5 3 1 15,-3 0-1-15,-6 0 0 0,-7 2 0 16,0 0 0-16,7 0 0 16,-7 0 0-16,3 7-1 15,-3 9 1-15,-5 17-1 16,-2 8 1-16,3 6 0 16,3 7 0-16,-1 8 0 15,2 2 0-15,7-5 0 16,5-11 0-16,1-13 0 15,4-7 0-15,8-6 0 16,3-3 0-16,0-7 0 16,-1-5 0-16,3-12 0 15,0-5 0-15,-4-4 0 0,-3-4 0 16,-3-2 0 0,-5-12 0-16,-2-13 0 0,-3-5 0 15,-3 0 0-15,-3 2 1 16,-2 3 0-16,-4 3 0 15,-7 2 0-15,-7 6 1 16,-5 1 0-16,-7 3 1 16,-6 4-1-16,-1 7 1 15,2 7-3-15,4 7 1 16,8 9-5-16,0 8 1 16,-4 10-16-16,6 6 0 15,19-28-2440-15</inkml:trace>
  <inkml:trace contextRef="#ctx0" brushRef="#br0" timeOffset="122700.88">22513 15684 2116 0,'0'0'0'0,"0"0"9"16,0 0 1-16,5-12 7 0,4-4 0 16,6-10 46-16,-2 6 0 15,-8 9 4-15,-5 11 1 16,2-8 2-16,-2 8 0 16,9-4-7-16,3 8 0 15,9 4-14-15,2 10 1 16,-5 6-15-16,-8 7 0 15,-3 9-13-15,-5 5 1 16,-7-5-10-16,-6 3 1 16,-3 2-5-16,-2 2 0 15,2-1-6-15,0-4 1 16,2-13-3-16,3-8 0 16,4-7 0-16,-1-4 0 15,1-3 1-15,5-7 1 16,-3 9 5-16,3-9 1 15,0 0 6-15,0 0 1 16,0 0 6-16,17-5 0 0,24-14 7 16,13-6 0-16,8-1 2 15,2 0 0-15,-3 4-5 16,-8 6 1-16,-14 6-2 16,-12 1 1-16,-13 6-4 15,-7 1 1-15,-7 2-3 16,0 0 0-1,7 0-6-15,-7 0 1 0,0 0-4 16,0 0 0-16,0 0-6 16,-16 2 1-16,-35 3-6 15,-18 4 1-15,-19-1-25 0,-11 8 1 16,99-16-2518 0</inkml:trace>
  <inkml:trace contextRef="#ctx0" brushRef="#br0" timeOffset="123863.09">19711 16529 1422 0,'0'0'0'0,"0"0"-6"0,0-7 0 16,0 7-17-16,0 0 0 15,0 0 81-15,0 0 1 16,0 0 69-16,2 7 1 16,4 12-13-16,1 17 1 0,0 18-26 15,-2 11 0-15,-2 15-37 16,-1 3 1-16,-2-5-15 16,-2-12 0-16,1-16-16 15,-1-14 1-15,0-12-7 16,0-6 0-16,1-8-5 15,1-10 0-15,0 10-7 16,0-10 1-16,0 0-4 16,0 0 1-16,-2-10-1 15,2-14 1-15,-5-19 8 16,1-14 0-16,1-14 13 0,3-6 1 16,7-2 10-1,3 3 1-15,1 6 6 0,1 10 1 16,4 10-1-16,-2 12 0 15,-5 13-1-15,-4 12 0 16,-5 13-10-16,0-7 0 16,0 7-4-16,0 0 1 15,0 0-5-15,0 0 0 16,16 17-3-16,5 16 1 16,7 10-5-16,4 7 0 15,3 6-5-15,4 4 1 16,4 8-4-16,2-3 1 15,5-4-3-15,-3-6 0 16,-4-6-2-16,-6-13 1 16,-9-12-2-16,-10-8 1 15,-8-7-1-15,-10-9 1 0,6 7-1 16,-6-7 0-16,0 0-1 16,5-16 1-16,-5-17 0 15,-4-17 0-15,-1-18 1 16,-4-6 1-16,2 0 3 15,0 8 0-15,0 12 2 16,4 11 0-16,-3 8 3 16,6 13 1-16,2 11 1 15,-2 11 0-15,4-10-2 0,-4 10 0 16,0 0-3-16,0 0 0 16,0 0-7-1,0 0 1-15,0 0-6 16,7 2 1-16,-7-2-2559 0</inkml:trace>
  <inkml:trace contextRef="#ctx0" brushRef="#br0" timeOffset="124405.1">20897 16639 1926 0,'0'0'0'16,"9"-19"-3"-16,-2 4 1 15,-4 1-1-15,1-2 1 16,1-6 60-16,-1 1 0 0,-4 5 57 16,-4 3 0-1,0-1-2-15,3 3 0 0,-1 3-21 16,-5-3 0-16,-4-1-24 15,-6 4 0-15,-6 4-25 16,-7 13 0-16,-4 13-12 16,1 11 1-16,-1 12-10 15,2 2 1-15,4 0-10 16,4-2 1-16,2 3-7 16,10 2 0-16,12-1-4 0,9-10 0 15,7-9-3-15,8-8 1 16,12-6-1-16,6-7 0 15,4-6-1-15,0-5 0 16,0-3-1-16,-1-2 0 16,3 0 0-16,-4 0 1 15,-17 0 0-15,-10 2 1 16,-10 4 0-16,-7 1 0 16,0 0 1-16,7 0 0 15,-7 0 2-15,0 0 0 16,0 0 0-16,0 0 0 15,0 0-1-15,0 0 1 16,0 0-3-16,0 0 0 16,0 0-2295-16</inkml:trace>
  <inkml:trace contextRef="#ctx0" brushRef="#br0" timeOffset="125022.72">21595 16584 1803 0,'0'0'0'0,"7"-12"33"16,-1 1 1-16,-5 3 33 0,3-3 0 16,1-6 51-16,-1 0 1 15,-6 5-55-15,0 1 0 16,-3-1-12-16,1 0 1 15,1 2-8-15,-6-1 0 16,-7 1-9 0,-9 3 0-16,-8 5-6 0,-4 9 1 15,-2 9-9-15,4 6 1 16,5 6-5-16,2 1 0 16,3 3-5-16,4-3 0 15,5-3-5-15,5-2 0 16,6-1-3-16,9-1 0 15,8 4-3-15,11-2 1 16,10-1-2-16,11-2 1 16,13-1-2-16,-1 1 1 15,-3-2-1-15,-3 0 1 0,-6 2-1 16,-5 0 1-16,-6-2-1 16,-6-5 1-1,-12-6-1-15,-6-3 0 0,-9-5 0 16,4 11 0-1,-6 3 0-15,-9 8 0 16,-6 4 0-16,-6-2 1 0,-2-5-1 16,-3-3 0-16,-4-4 0 15,4-2 1 1,9-3 6-16,4-3 1 0,5-2 13 16,3-2 0-16,7 0 7 0,0 0 0 15,-7 0-2-15,7 0 1 16,0 0-8-16,0 0 0 15,-7-2-12-15,1-14 0 16,6 16-2304-16</inkml:trace>
  <inkml:trace contextRef="#ctx0" brushRef="#br0" timeOffset="127767.19">10899 16722 985 0,'0'0'0'0,"0"0"17"15,0 0 1-15,0 0 11 16,0 0 0-16,0 0 5 0,0 0 1 16,0 0 1-1,-5-20 1-15,5 13-14 0,-4-2 0 16,4-5 2-16,0-3 1 16,0-2 22-16,0 3 1 15,0 8 7-15,0-1 1 16,0-1 26-16,0-1 1 15,0 1 22-15,0 1 1 16,0 1 8-16,0 1 0 16,0 7-12-16,0 0 1 15,0-7-9-15,0 7 0 16,0 0-13-16,0 0 0 16,0 0-18-16,0 14 0 15,0 31-15-15,-3 12 0 16,1 5-15-16,2-1 1 15,-4-4-10-15,4-2 0 16,0 0-7-16,-1-6 1 16,-1-13-6-16,2-12 0 0,0-10-2 15,0-7 0-15,0-7-3 16,0 9 1-16,0-9-2 16,0 0 0-16,0 0-2 15,0 0 1-15,0 0-1 16,-2-7 1-16,-1-17-2 15,-1-16 1-15,2-10-1 0,-3-2 0 16,3 0-1-16,2 3 1 16,0 1-2-1,2 1 1-15,7 4-1 0,5 7 1 16,-3 6-2-16,1 6 0 16,-7 3-1-16,0 7 1 15,-5 14-1-15,9-8 1 16,-9 8-1-16,0 0 0 15,0 0 0-15,14 0 0 16,11 15 0-16,7 11 0 16,-7 9 0-16,-1 5 0 15,3 5-1-15,1 3 0 16,-5 2-3-16,-6-6 0 16,1-17-2-16,-4-9 1 15,-10-8-2-15,-4-10 1 16,14 10-3-16,0-11 1 15,4-13-1-15,-3-12 1 16,3-12 0-16,-2-6 1 0,-2-1 1 16,-3 4 0-16,1 6 1 15,-3 8 0-15,0 4 2 16,0 8 0-16,-9 4 1 16,0 11 0-16,1-9 1 15,-1 9 1-15,0 0 0 16,0 0 0-16,0 0 0 15,13 21 1-15,-3 12 1 16,6 10 0-16,-5 6 2 16,1 6 0-16,-3 8 1 15,1-3 1-15,3-5 0 0,-4-8 0 16,-4-14 2-16,0-10 0 16,-1-10-1-16,-1-4 0 15,-3-9-5-15,0 0 1 16,0-10-3-16,2-16 0 15,7-16-11-15,8-1 1 16,-17 43-2355-16</inkml:trace>
  <inkml:trace contextRef="#ctx0" brushRef="#br0" timeOffset="128157.17">11797 16812 1534 0,'0'0'0'0,"-9"-5"-9"16,9 5 1-16,0 0 9 16,0 0 1-16,0 0 73 15,0 0 1-15,-5-7 36 16,5 7 0-16,16-10-6 15,10-4 1-15,18-5-26 16,11 0 1-16,8 0-18 16,-3 3 0-16,-5 4-17 0,-7 2 1 15,-17 1-14-15,-4 2 0 16,-11 4-10-16,-6 1 1 16,-10 2-2-1,0 0 0-15,7 0-3 0,-7 0 1 16,0 0-5-16,0 0 1 15,0 0-3-15,0 0 1 16,0 0-8-16,0 0 1 16,0 0-2090-16</inkml:trace>
  <inkml:trace contextRef="#ctx0" brushRef="#br0" timeOffset="128877.49">12797 16480 1612 0,'0'0'0'0,"7"0"11"16,-7 0 1-16,9 0 7 16,-9 0 1-16,0 0 119 15,0 0 1-15,0 0-16 16,0 0 0-1,0 0-20-15,0 0 0 0,0 0-22 16,0 0 0-16,0 19-22 16,0 14 1-16,0 7-24 15,5 3 0-15,-3 0-19 0,0 1 1 16,-2-1-12 0,-2-7 1-16,0-13-6 0,2-9 0 15,0-8-2-15,0-6 1 16,0 0-1-16,0 0 0 15,0 0 0-15,-5-12 0 16,-2-15 0-16,-2-10 1 16,0-1 2-16,2-2 1 15,4-1 7-15,-1 6 0 16,2 13 10-16,2 3 0 16,0 0 8-16,0 5 1 15,0 7-1-15,0 7 0 16,0 0-4-16,0 0 1 15,23 3-4-15,11 13 1 16,8 7-8-16,4 2 1 16,-4 5-14-16,2 1 0 15,-1 2-2-15,1-2 0 0,0-3-3 16,-4-7 1-16,-8-8-3 16,-9-4 0-16,-5-5 0 15,-6-3 0-15,-1-1 2 16,-2-5 1-16,-6-9 2 15,-1-10 0-15,-6-12 1 16,-3-9 0-16,-2-6 6 16,1 1 1-16,2 2 9 0,3 10 0 15,3 14 4 1,-4 6 1-16,1 6-1 0,1 2 1 16,2 10-2-16,4-9 0 15,-4 9-4-15,0 0 1 16,0 0-8-16,0 0 0 15,0 0-2517-15</inkml:trace>
  <inkml:trace contextRef="#ctx0" brushRef="#br0" timeOffset="129399.42">13730 16349 2049 0,'0'0'0'15,"0"0"55"-15,0 0 1 0,5-7 44 16,-5 7 1-16,0 0 9 16,0 0 1-16,0 0-51 15,0 0 1-15,0 0-12 16,-8 1 0-16,-1 5-9 15,-7 11 0-15,-4 18-10 16,5 8 1-16,-3 5-11 16,6 4 0-16,5 0-7 15,3-2 1-15,6-5-7 16,5-10 0-16,0-9-3 0,5-5 0 16,6-4-2-16,8-8 0 15,6-13-2 1,3-8 0-16,-1-11-3 0,-4-1 1 15,-12 0-3-15,-3 0 0 16,-2-2 2-16,-4-7 1 16,-9-9 1-16,-7-1 1 15,-4 0 1-15,-1 7 1 16,-3 4 7-16,-2 8 0 16,-3 3 8-16,-10 6 1 15,-3 6 1-15,-4 6 1 16,5 4-5-16,6 6 1 15,5 4-13-15,1 6 0 16,20-17-2363-16</inkml:trace>
  <inkml:trace contextRef="#ctx0" brushRef="#br0" timeOffset="130716.01">11365 17581 1567 0,'0'0'0'16,"0"0"12"-16,7-7 0 15,-7 7 16-15,0 0 0 16,0 0 111-16,0 0 0 16,0 0-51-16,5 10 1 15,2 13-27-15,5 17 0 16,1 15-10-16,-3 7 0 15,3 0-19-15,-4-3 0 16,-6-7-19-16,2-3 1 16,-5-4-10-16,0-11 1 15,0-13-5-15,0-9 1 16,0-5-2-16,0-7 0 0,0 7 0 16,0-14 0-16,-7-12 0 15,-1-14 0 1,-3-10 1-16,0-4 0 0,1 0 5 15,1 2 1-15,2-1 10 16,3-4 1-16,-1-1 11 16,5 12 1-16,0 16 3 15,0 9 0-15,-3 6 1 16,3 8 0-16,-2-9-4 16,2 9 1-16,0 0-3 15,0 0 0-15,19 3-4 0,8 10 0 16,10 7-3-1,3 8 0-15,1 7-11 0,-1 3 0 16,-3-4-11-16,-5-8 0 16,-11-12-23-16,-8-7 1 15,-1-5-30-15,4-11 1 16,2-12-26-16,-1-6 1 16,-3-6 13-16,-7-4 0 15,0-4 27-15,-5 3 1 16,2 8 15-16,-1 6 0 15,1 5 15-15,1 4 0 16,-5 2 6-16,2 5 0 16,-2 8 6-16,0-9 0 15,0 9 15-15,0 0 1 16,0 0 10-16,0 0 0 0,16 21 5 16,1 8 1-16,-1 8-5 15,-2 1 1-15,-1 2-12 16,-3-1 1-16,1 1-4 15,-2-5 1-15,-4-16-6 16,-5-9 0-16,3-3-10 16,-3-7 0-16,6 7-4 15,-6-7 0-15,0 0-3 16,7-2 1-16,0-19-15 16,-2-13 1-16,-5 34-2000 15</inkml:trace>
  <inkml:trace contextRef="#ctx0" brushRef="#br0" timeOffset="131041">12213 17595 1433 0,'0'0'0'16,"5"-11"0"-16,4 3 1 16,4-1 32-16,6 0 0 15,9-3 14-15,2 2 0 16,-3 3 16-16,-1 3 1 16,2-1 14-16,-1-2 0 0,-8 4 20 15,-3 3 1-15,-5-2-10 16,-2-1 0-16,-9 3-30 15,0 0 1-15,5-2-20 16,-5 2 1-16,0 0-13 16,0 0 0-16,0 0-1909 15</inkml:trace>
  <inkml:trace contextRef="#ctx0" brushRef="#br0" timeOffset="131583.13">13079 17366 1668 0,'0'0'0'16,"-5"-8"32"-16,1-3 0 15,-4-3 100-15,-1-1 1 16,0-4-23-16,-2 3 0 15,8 7-34-15,3 9 0 16,-7-8-11-16,0 8 0 16,-6 3-15-16,-10 8 0 15,1 11-11-15,-1 8 0 16,14 1-15-16,0 2 1 16,5 3-13-16,8 2 1 15,5-2-9-15,5-5 0 0,4-6-5 16,4-1 1-16,5 0-17 15,1-3 1-15,-1-9-49 16,-3-5 1-16,3-7-26 16,-1-3 0-16,-3-4 24 15,-2-4 0-15,-1-3 15 16,-4-3 0-16,-2-2 33 16,-5-7 0-16,-4-9 17 15,-10-4 1-15,-3-6 5 16,-2 0 0-16,-6 8 24 15,2 8 1-15,3 6 28 0,4 8 1 16,0 4-2-16,-2 8 1 16,1 3-11-16,-1 3 1 15,-4 3-11-15,3 2 1 16,1 4-34-16,0 2 1 16,9-14-1974-16</inkml:trace>
  <inkml:trace contextRef="#ctx0" brushRef="#br0" timeOffset="131866.2">13524 17352 1343 0,'0'0'0'0,"9"-7"0"16,-1 0 0-1,1 2-3-15,4-3 0 0,6-8 29 16,7 0 0-16,3 3 46 16,1-1 0-16,-2 2-3 15,-2 3 0-15,1 6 48 16,-8 3 1-16,-5 0-53 16,-7 0 0-16,-7 0-28 15,9 0 0-15,-9 0-20 16,0 0 1-16,0 0-1627 15</inkml:trace>
  <inkml:trace contextRef="#ctx0" brushRef="#br0" timeOffset="132549.03">14069 17034 2004 0,'0'0'0'15,"5"3"-44"-15,-5-3 1 16,0 0 42-16,0 0 0 16,0 0 72-16,0 0 0 15,0 0 34-15,0 14 1 16,4 14 4-16,-3 12 0 16,3 6-27-16,-1 5 1 15,1 1-35-15,-2-6 0 16,-1-13-18-16,1-10 1 15,-2-11-16-15,0-5 0 0,0-7-7 16,0 0 0 0,0 0-4-16,0 0 0 0,-5-14-2 15,-2-16 1-15,-4-16 0 16,1-5 0-16,3 5 5 16,3 8 1-16,2 7 5 15,4 1 1-15,2-1 5 16,1 2 1-16,0 11 1 15,-1 8 1-15,-4 10 0 0,2-9 1 16,-2 9-3-16,17 2 0 16,13 8-4-16,5 8 0 15,8 6-9-15,3 4 1 16,-1-1-10-16,0 4 1 16,-5 4-2-16,-5 0 1 15,-3-6-4-15,-11-8 0 16,-7-9-3-16,-5-5 1 15,-9-7-2-15,9 8 1 16,-9-8 0-16,0 0 1 16,0 0 4-16,-2-13 0 15,1-31 1-15,-8-9 1 16,0-10 1-16,4 5 0 16,1 7 5-16,2 10 1 15,1 5 6-15,-1 8 1 16,2 11 0-16,0 6 1 15,0 4-5-15,0 7 1 0,0 0-9 16,5-2 1-16,2 9-6 16,4 4 0-16,-11-11-2409 15</inkml:trace>
  <inkml:trace contextRef="#ctx0" brushRef="#br0" timeOffset="132827.07">14773 17034 1982 0,'0'0'0'0,"0"0"2"0,0 0 0 16,0-7-10-16,0 7 1 16,14-9 90-1,-6 1 0-15,5-3 22 0,3 1 1 16,5 1-11-16,2 2 1 15,-4 0-25-15,2 2 0 16,2 0-31-16,-9 2 1 16,-1 1-17-16,-13 2 1 15,7-2-7-15,-7 2 0 16,0 0-6-16,0 0 0 16,0 0-2166-16</inkml:trace>
  <inkml:trace contextRef="#ctx0" brushRef="#br0" timeOffset="133282.94">15311 16771 2150 0,'0'0'0'0,"0"0"20"16,0 0 0-16,0 7 18 15,0-7 1-15,0 0 79 16,0 0 1-16,0 0-55 0,0 0 0 16,0 0-11-16,-11 12 1 15,-5 22-14-15,-3 8 1 16,-2 5-11-16,3-1 0 31,7-2-20-31,8-10 0 0,8-9-8 0,6-8 1 31,3-3-3-31,5-6 0 0,8-4-8 0,-1-8 0 16,1-6-24-16,1-7 0 16,-2-8 2-16,2-4 1 15,-6-2 19-15,-8 0 0 16,-7 1 7-16,-7-3 1 16,-9-6 2-16,-7 2 0 15,-7 8 2-15,-3 8 1 16,-6 7 8-16,-3 7 1 15,-6 7 3-15,-3 0 1 16,-2-3-16-16,2-11 0 0,44 14-2100 16</inkml:trace>
  <inkml:trace contextRef="#ctx0" brushRef="#br0" timeOffset="134115.21">15704 15663 2139 0,'0'0'0'0,"0"0"2"16,0 0 0-16,0 0 4 15,0 0 1-15,18-8 24 16,3 4 0-16,9 8-1 16,3 8 0-16,4 12 7 15,-3 11 0-15,1 8-8 16,-1 9 1-16,-3 10-10 15,1 4 1-15,2 1-11 16,-3 3 1-16,-8-5-6 0,-2-8 0 16,-5-10-3-16,-5-5 0 15,-6-4-1-15,-5-5 0 16,-5-11 0-16,1-6 1 16,1-8-1-16,-4 1 0 15,-6 3 0-15,-10 2 0 16,-12 2-1-16,-2-1 1 15,5-1 0-15,8 0 1 16,6 0 0-16,7 3 0 16,8 4 4-16,5 5 0 15,3 7 3-15,9 1 0 16,6 1 4-16,10 3 0 16,7 7 3-16,1 3 1 15,3 2 4-15,0-1 1 16,-4-8 1-16,-2-4 0 15,2-4 1-15,-5-6 0 16,-8-4 0-16,-3 1 0 0,-3 4 0 16,-13 8 0-16,-8 11-5 15,-9 3 1-15,-10 4 0 16,-15-2 0-16,-5-9-3 16,-14-12 0-16,-22-14-5 15,-7-18 1-15,85 1-2236 16</inkml:trace>
  <inkml:trace contextRef="#ctx0" brushRef="#br0" timeOffset="136249.25">2298 16715 1847 0,'0'0'0'15,"0"0"68"-15,0 0 0 16,0 0 63-16,0 0 1 16,0 0-40-16,0 0 0 15,0 0-43-15,0 0 0 16,0 0-19-16,0 0 1 15,0 0-4-15,0 0 1 16,0 0-3-16,0 0 1 16,0 0-4-16,0 0 0 15,-1 45-2-15,1 7 0 16,-4 11-4-16,1 4 1 0,3 6-3 16,0 0 0-16,-2-3-4 15,2-2 1-15,0-6-4 16,2-13 0-16,1-22-2 15,-3-11 0-15,0-7 0 16,0-2 0-16,0-7-1 16,0 0 1-16,0 0-1 15,0 0 1 1,0-13-2-16,9-21 0 0,3-25-1 16,4-10 1-16,2-4-1 0,3-1 0 15,-2-4-1-15,4 0 1 16,4 2-2-16,-6 12 1 15,-7 26 0-15,-9 15 0 16,1 9 0-16,-6 14 0 16,12-7-1-16,-12 7 1 15,0 0-1-15,0 0 1 16,9 7-1-16,-4 21 0 16,7 17 0-16,2 7 0 15,-5 0 0-15,0 0 0 16,5 0 0-16,0-6 0 15,-1-9 0-15,-3-11 0 16,3-7 0-16,-3-5 0 16,8-6 0-16,-1-6 0 15,1-7 0-15,2-12 0 16,4-16 0-16,-1-11 0 16,0-6-1-16,-4-3 1 0,3-8-2 15,-5 2 0 1,-1 5-1-16,2 9 1 0,-2 13-1 15,-6 9 0-15,-4 11 1 16,-6 12 1-16,3-7 0 16,-3 7 1-16,0 0 0 15,0 0 0-15,5 29 0 16,-1 10 0-16,-4 11 0 16,0 5 1-16,3 2-1 0,-1 0 1 15,2 0 1-15,-4 1 0 16,3-3 0-16,3-7 1 15,2-10 0-15,-2-10 1 16,-1-14 0 0,-2-4 1-16,-3-3-1 0,0-7 0 15,0 9-1-15,0-9 1 16,0 0-3-16,15-10 1 16,11-11-2-16,6-5 0 15,3-4-14-15,-3-1 1 16,-32 31-2189-16</inkml:trace>
  <inkml:trace contextRef="#ctx0" brushRef="#br0" timeOffset="136581.49">3314 17055 1556 0,'0'0'0'0,"0"0"-8"16,7 5 1-16,-7-5 5 16,0 0 0-16,0 0 27 15,0 0 0-15,0 0 32 16,9-4 1-16,5 1 36 16,4-2 0-16,10-7-2 15,7 0 0-15,6 1-15 0,-13 2 0 16,-10 3-20-16,-4 2 1 15,-5 2-12-15,0 1 0 16,-9 1-13-16,5 1 0 16,-5-1-9-16,12 7 0 15,-3-3-8-15,-9-4 0 16,5 7-8-16,-5-7 1 16,0 0-1958-16</inkml:trace>
  <inkml:trace contextRef="#ctx0" brushRef="#br0" timeOffset="137265.26">3928 16688 2049 0,'0'0'0'0,"0"0"0"16,0 0 1-1,-5 7-1-15,5-7 0 0,0 0 38 16,0 19 1-16,-4 27 9 16,3 13 1-16,1 4 11 15,-4-1 0-15,-1-3-8 16,-4-9 1-16,0-12-16 16,4-12 1-16,5-12-12 15,0-6 0-15,0-8-7 0,0 0 1 16,9-17-7-16,1-14 1 15,-4-14-10-15,-3-10 1 16,1-4-4 0,1 0 0-16,5 0-1 0,3 7 0 15,-4 9-1-15,-4 12 1 16,-2 13-2-16,-3 12 1 16,0 6-1-16,0 0 0 15,9-6 1-15,-5 15 1 16,10 14 0-16,0 13 0 15,0 12 2-15,-2 4 0 16,3-2 2-16,2-1 1 16,1-1 1-16,5-6 1 15,0-11 1-15,-6-10 1 16,-3-7 1-16,-5-6 0 16,-3-4 0-16,-6-4 0 15,0 0 3-15,8 5 1 0,-8-5 2 16,4-12 1-1,1-19-3-15,4-14 1 0,-4-9 2 16,4-5 0-16,0-3-2 16,3 3 1-16,2 5-1 15,-5 13 0-15,-3 17-2 16,-1 10 1-16,0 7-10 16,-5 7 0-16,7 15-4 15,-7 11 1-15,2 14-2 16,1 5 1-16,-3-3-12 15,9-9 1-15,-9-33-2182 0</inkml:trace>
  <inkml:trace contextRef="#ctx0" brushRef="#br0" timeOffset="137737.4">4789 16736 1937 0,'0'0'0'16,"0"0"-2"-16,0 0 0 16,0 7-3-16,2-15 0 15,5-15 22-15,-2 2 1 16,0 7 26-16,-1 6 1 16,-4 8 21-16,-9-9 1 15,0 4-2-15,-12 0 0 0,-7 3-15 16,-7 9 0-1,1 8-12-15,2 10 1 0,-3 11-10 16,0 9 0-16,3 12-5 16,4 0 0-16,5-1-6 15,5-11 1-15,9-16-6 16,9-6 1-16,6-6-4 16,6-2 0-16,7-1-3 15,4-3 1-15,4-6-3 16,-1-3 1-16,8-2-2 0,-1 0 1 15,-8 0-2 1,-4-4 0-16,-3-1 3 0,-4 1 0 16,0 3 7-1,-2-1 1-15,-6 0-1 0,-6 2 1 16,0 0-3-16,8-1 1 16,-8 1-10-16,0 0 1 15,15-9-10-15,6-5 0 16,-21 14-2092-16</inkml:trace>
  <inkml:trace contextRef="#ctx0" brushRef="#br0" timeOffset="138115.03">5327 16722 1735 0,'0'0'0'16,"0"0"-4"-16,-14-7 1 15,5 2-2-15,-14 2 1 16,-9-1 10-16,-3 8 0 0,-6 8 22 16,4 9 0-16,-1 6 22 15,6 6 0-15,4 0 3 16,5-2 0-16,10-8-8 16,5-4 1-16,8-4-7 15,12 3 0-15,14 6-4 16,11 2 0-16,9-2-7 15,0 0 1-15,4 2-1 16,-10 0 1-16,-10-3 9 0,-11-6 1 16,-10-1 0-16,-5 1 1 15,-8 4-9 1,-8-1 1-16,-4 0-11 0,-14-5 1 16,-21-3-6-16,-11-12 1 15,-5-15-12-15,2-13 0 16,65 28-1994-16</inkml:trace>
  <inkml:trace contextRef="#ctx0" brushRef="#br0" timeOffset="139198.7">2582 18010 2348 0,'0'0'6'0,"0"0"0"16,0-7-23-16,0 7 1 16,0 7 16-16,0 17 0 15,0 28 9-15,0 10 1 16,-5 2 23-16,-4-1 1 16,4-10 14-16,1-9 1 15,4-17-9-15,4-9 1 16,-4-8-13-16,-4-3 0 15,4-7-12-15,0 9 1 16,0-9-6-16,0 0 1 16,0 0-5-16,0-11 0 0,0-20-4 15,4-14 0 1,5-10-2-16,5-11 0 0,-5-9 0 16,5 3 1-16,0 10 0 15,4 6 0-15,-1 8 1 16,1 6 1-16,-4 9 2 15,-3 9 0-15,-4 10 0 16,-7 14 1-16,0-7 0 0,0 7 1 16,8 4 1-16,1 13 0 15,5 19 0-15,0 8 0 16,-1-3-2-16,-3-1 1 16,3-2-2-16,1 4 0 15,3 4-1-15,1-1 0 16,1-8 0-16,-4-10 0 15,-3-9-2-15,-1-8 1 16,-3-5-1-16,5-1 0 16,1-4 0-16,0-4 0 15,4-6-1-15,-1-14 0 16,-4-18-2-16,2-8 1 16,7-4-1-16,-5 1 0 15,1 1 0-15,1 1 0 16,-1 8 0-16,-4 7 0 15,-2 10 0-15,-3 7 0 16,-4 9 0-16,-5 10 0 0,4-9 0 16,1 16 1-16,1 8 0 15,2 15 0-15,-4 10 1 16,1 5 1-16,-1 0 0 16,-2 1 1-16,1 3 0 15,-1 3 1 1,1 6 0-16,-3-2 1 0,0-13 0 15,0-13 0-15,0-13 0 16,4-8 1-16,-4-9-2 16,5 3 1-16,-5-3-3 15,18-3 1-15,5-13-4 16,5-8 0-16,-28 24-2223 0</inkml:trace>
  <inkml:trace contextRef="#ctx0" brushRef="#br0" timeOffset="139493.04">3648 18065 2174 0,'0'0'52'0,"0"0"1"15,0 0-29-15,3-8 0 16,15 4-6-16,10-1 0 15,4-5 1-15,5-1 0 16,2 1 4-16,-2 1 0 16,7 2 10-16,-7 6 1 15,-14 1-11-15,-2 3 1 16,2 0-5-16,-9-1 0 0,-5-2-6 16,-9 0 1-16,9 5-10 15,-9-5 1-15,8 6-5 16,-8-6 0-16,0 0-1977 15</inkml:trace>
  <inkml:trace contextRef="#ctx0" brushRef="#br0" timeOffset="140034.94">4450 17775 1926 0,'0'0'15'0,"-3"-23"1"16,-10-13-18-16,-1 1 1 16,0 13 2-16,-9 6 0 15,-3 6 6-15,-6 4 0 16,-3 6 11-16,1 7 1 15,8 9 0-15,3 8 0 16,2 9-10-16,7 2 1 16,5-1-7-16,5-4 1 0,6-10-4 15,9 1 1-15,10 3-1 16,7-1 0-16,4-6 0 16,3-3 0-16,2-2 0 15,-2 0 0-15,-10 2 2 16,-4 0 0-16,-3-2 2 15,-8 0 1-15,-1 4 2 16,-2-1 0-16,-5-1 2 16,-4 0 1-16,-5 2 3 15,-2-2 1-15,2-6-2 16,0 1 1-16,-2 1 2 0,-1-1 1 16,-2-6 9-1,-3-3 0-15,1 0 0 0,2 2 1 16,1-2 0-16,3-2 0 15,-1-1-10-15,0-1 1 16,0 1-9-16,4-2 1 16,5 5-1812-16</inkml:trace>
  <inkml:trace contextRef="#ctx0" brushRef="#br0" timeOffset="140500.9">4838 17685 1747 0,'0'0'0'0,"2"-7"11"16,-2 7 0-16,0 0 22 15,5-7 1-15,-5 7 38 16,0 0 1-16,0 0-24 15,0 0 0-15,0 0-4 16,-10 1 0-16,-8 13 2 16,-1 14 1-16,-6 12-1 15,6 5 1-15,6 2-7 0,5-2 0 16,2-4-10-16,6-1 1 16,9-2-11-16,9-5 0 15,1-7-7-15,8-4 1 16,3 1-5-16,-2-6 0 15,3-13-3-15,-1-6 1 16,-5-2-2-16,-4-1 0 16,-3-4-3-16,-2-1 1 15,0-2-2-15,-7 3 0 16,-9 9-1-16,7-7 1 16,-7 7-1-16,0 0 0 15,0 0-1-15,0 0 0 16,1-6-3-16,-1 6 1 15,0 0-1973-15</inkml:trace>
  <inkml:trace contextRef="#ctx0" brushRef="#br0" timeOffset="141121.19">5228 17830 1978 0,'0'0'37'16,"4"-9"0"-16,-4 9-35 15,0 0 1-15,-4 9 15 16,-1 10 0-16,-9 14 10 16,1 1 0-16,5-4 5 0,2-2 1 15,-3 3-6-15,1-2 1 16,2-8-14-16,3-7 1 15,3-7-11-15,0-7 0 16,-4 7-5-16,4-7 1 16,0 0-3-16,0-7 1 15,0-18-3-15,4-9 1 16,1-2-1-16,4-1 0 16,3 1 2-16,-1-1 0 15,5 1 1-15,-2 7 1 16,-5 8 0-16,0 4 0 15,-1 3 1-15,8 10 1 16,7 11 1-16,2 11 1 16,-6 8 3-16,2 3 1 15,-6 2 2-15,2 0 0 16,6 0 0-16,4-3 1 16,-5-5-6-16,-2-8 0 0,-8-4-2 15,-1-6 1-15,1-4-2 16,-3-1 1-16,-9 0-1 15,9-15 0-15,0-18 1 16,-1-12 1-16,-2-12 1 16,-3-4 1-16,-1 1 0 15,2 8 1-15,1 12 3 16,-2 12 0-16,-1 11 1 16,-2 10 1-16,0 7-2 0,0 0 0 15,0 0-1-15,-5-7 1 16,5 7-1883-16</inkml:trace>
  <inkml:trace contextRef="#ctx0" brushRef="#br0" timeOffset="150197.54">5043 16176 1959 0,'0'0'0'0,"0"0"81"15,0 0 1-15,0 0 46 16,0 0 0-16,0 0-62 16,0 0 1-16,0 0-46 15,0 0 0-15,0 0-9 16,0 0 0-16,0 0-3 15,0 0 1-15,0 0-6 16,23-9 0-16,-5 11-2 16,10 5 0-16,11 5-1 15,1 7 0-15,2 5-1 0,-1 7 0 16,-6 4 0-16,1 1 0 16,-5 0 0-16,-2-1 0 15,1-4 0-15,1-1 0 16,-2-3 0-16,-1-3 0 15,-4-1 0 1,-1 1 0-16,2 6 0 0,0-4 0 16,-2-6 0-16,-6 6 0 15,6 11 0-15,0 4 0 16,-3 6 0-16,-6 1 0 16,-5-3 0-16,-2-8 0 15,-7-15 0-15,1-8 1 16,3-7-1-16,-4-7 1 15,3 9-1-15,-3-9 0 16,0 0 0-16,0 0 0 16,0 0-1-16,0 0 1 0,0 7-2 15,0-7 0-15,0 0-8 16,0 0 1-16,0 0-10 16,0 0 1-16,0 0-7 15,-7-6 0-15,-9-4-2 16,-5 1 1-16,-2 6 0 15,-5 5 0-15,2 4-2 16,-1 5 0-16,4 4 8 16,6 6 1-16,3 0 6 15,5 1 1-15,0 1 4 0,4-2 1 16,1-4 2 0,4 2 1-16,4 9 1 0,4 3 0 15,7 0 0-15,2 2 1 16,1 5 0-16,7 2 0 15,10-2 0-15,0-2 0 16,6 1-1-16,-4 1 1 16,-2-2-1-16,-3 0 0 15,-1 4 0-15,6 5 1 16,-1 4-1-16,-4 1 1 16,1 0 0-16,-3-3 0 15,-11-8 0-15,-3-4 0 16,-2-7 2-16,-3-2 0 15,-4 1 2-15,-5 1 1 16,-4-5 6-16,-7 4 0 16,-7 11 12-16,0 4 1 15,-6-1 13-15,-14-1 1 16,-17-2-6-16,-21-10 1 0,74-28-1833 16</inkml:trace>
  <inkml:trace contextRef="#ctx0" brushRef="#br0" timeOffset="153681.41">6595 16667 1556 0,'0'0'0'0,"0"0"111"0,0 0 1 15,0 0 63-15,0 0 1 16,0 0-80-16,0 0 1 16,0 0-48-16,0 0 0 15,0 0-21-15,0 0 0 16,0 0-8-16,14 28 0 16,0 22-7-16,1 12 1 15,-1 4-4-15,-6 0 0 16,-4-7-3-16,-4-4 1 15,0-3-4-15,-5 0 1 16,-4 0-2-16,-3-2 1 16,-3-7-3-16,-4-10 1 15,3-12-2-15,2-7 1 16,3-6 0-16,-4-3 0 16,-3-3 1-16,-1-4 1 15,-1-3 4-15,2-5 0 0,-3-6 8 16,4-3 0-16,6-3 4 15,4-1 1-15,2 3 0 16,3-1 0-16,4-2-1 16,1 1 0-16,6 1-3 15,2 0 0-15,10 2-3 16,5 4 1-16,15 3-9 16,-1 3 0-16,1 4-5 15,-7 5 0-15,-5 7-4 16,-4 3 1-16,0 6-8 0,-2-1 0 15,-7-3-18-15,0-1 1 16,1-1-11-16,-3 0 0 16,-5-3 1-16,0-3 0 15,-4-4 4-15,4 0 0 16,0 0 1-16,0-5 1 16,5-9 5-16,-2-5 1 15,2-6 3-15,-5 0 0 16,0-1 3-16,-4 5 0 15,-1 5 9-15,-3 4 0 16,-1 3 9-16,0 3 0 16,0 6 2-16,6-9 0 15,-6 9 2-15,0 0 1 16,16-4 4-16,3 11 0 16,16 9 1-16,2 5 1 15,-1-1-2-15,-10-4 1 16,-3-7-2-16,-9-4 1 0,-3 0-3 15,-4-3 0-15,2-4-3 16,-1-8 1-16,3-15-3 16,-2-13 1-16,-9 38-1779 15</inkml:trace>
  <inkml:trace contextRef="#ctx0" brushRef="#br0" timeOffset="153818.29">7119 16605 1299 0,'0'0'0'0,"0"0"15"0,0 0 1 16,0 12 3-16,0 0 0 15,9 2-22-15,-4-2 0 16,-5-12-1019-16</inkml:trace>
  <inkml:trace contextRef="#ctx0" brushRef="#br0" timeOffset="154835.46">7223 16902 1433 0,'0'0'0'0,"0"0"-1"16,-5-10 0-16,3 1 46 16,2-3 1-16,2-5 42 0,-2 5 0 15,0 5-30-15,0 7 0 16,0 0-8-16,5-7 0 16,-5 7-23-16,18 5 0 15,-2 7-14-15,5 7 1 16,-7 4-12-16,-2 1 0 15,-3 0-3-15,-4 0 1 16,-3-4-11-16,0-8 1 16,0-5-24-16,-2-7 1 15,0 0-12-15,0 0 1 16,7 5-1-16,-7-5 0 16,0 0 32-16,-2-9 0 15,0-26 11-15,2-10 1 16,0 2 6-16,0 10 1 15,-3 14 22-15,6 7 1 0,1 4 17 16,6 1 1 0,8 1-3-16,0 3 0 0,5 6-21 15,3 10 1-15,2 7-12 16,0 3 0-16,-1-4-8 16,-6-5 1-16,-10-6-5 15,-4-1 1-15,-7-7-3 16,8 4 1-16,3-6-8 15,-2-12 1-15,3-19-7 0,-1-8 1 16,-6-4-3 0,-1-2 0-16,-8 0-1 0,2 2 1 15,-5 0 10-15,-3-1 0 16,-4 1 5-16,-1 8 1 16,5 10 2-16,3 8 1 15,3 12 19-15,4 7 1 16,0-7 29-16,0 7 1 15,0 0 11-15,4 7 1 16,6 24-10-16,5 12 1 16,0 4-10-16,1 1 0 15,0-1-12-15,0-4 0 16,0 0-7-16,-2-10 0 16,-3-17-16-16,-4-7 1 15,-7-9-8-15,1 6 0 16,-1-6-3-16,7-6 0 15,4-10 0-15,1-10 0 16,-3-9-1-16,0-3 1 16,-4-3 0-16,1 6 0 15,-1 11 0-15,2 7 0 0,-3 5 0 16,1 5 0-16,-5 7-1 16,0 0 1-16,0 0-1887 15</inkml:trace>
  <inkml:trace contextRef="#ctx0" brushRef="#br0" timeOffset="155004.1">7683 16667 1265 0,'0'0'0'0,"11"19"9"0,5-3 0 15,7-4 3-15,5-4 1 16,4-2-3-16,5-3 1 16,3-5 7-16,5 1 1 15,4 1 10-15,-8 0 0 16,-10-2-13-16,-13-3 0 15,-18 5-1108-15</inkml:trace>
  <inkml:trace contextRef="#ctx0" brushRef="#br0" timeOffset="156535.94">6814 17567 1724 0,'0'0'0'16,"0"0"93"-16,0 0 0 16,0 0 51-16,0 0 1 15,0 0-73-15,0 0 0 0,0 0-47 16,21-12 0-16,7-2-9 16,16-3 1-16,15-4-6 15,4-2 0-15,9-6-5 16,10-9 1-16,9-9-2 15,12-8 0-15,11-9-1 16,8 0 0-16,5 1-1 16,-5-1 0-16,-9-3 0 15,-8-1 1-15,-4 3-1 0,-9 6 0 16,-4 10 5 0,-16 10 1-16,-22 7 4 15,-19 12 0-15,-11 9 3 0,-8 6 1 16,-12 5-4-16,5-7 1 15,-5 7-4-15,0 0 1 16,0 0-4-16,-31 23 0 16,31-23-1984-16</inkml:trace>
  <inkml:trace contextRef="#ctx0" brushRef="#br0" timeOffset="157137.63">6271 16709 1758 0,'0'0'0'0,"0"0"34"15,0 0 0-15,0 6 32 16,0-6 0-16,0 0-1 0,0-6 1 16,0 6-33-16,0 0 0 15,0 0-6-15,0-7 0 16,0 7-4-16,0 0 1 15,0 0-1-15,0 0 0 16,0 0-2-16,0 0 0 16,0 0-2-16,0 0 1 15,10-4-4-15,15-6 0 16,17-9-4-16,16-5 0 16,15-8-3-16,4-7 0 15,8-13-2-15,-2-9 0 16,5-10-2-16,2 0 1 15,5 4-1-15,-8 3 1 16,-11 3 1-16,-13 6 0 16,-5 8 3-16,-10 7 0 15,-13 16 2-15,-8 7 0 0,-15 6 0 16,-5 6 0-16,-7 5 1 16,0 0 0-16,0 0-1 15,0 0 0-15,0 0-1 16,0 0 0-16,0 0-5 15,0 0 0-15,0 0-2001 16</inkml:trace>
  <inkml:trace contextRef="#ctx0" brushRef="#br0" timeOffset="158729.51">8086 16259 1455 0,'0'0'0'0,"0"0"0"15,0 0 0-15,0 0 0 16,0 0 1-16,0 0 23 15,0 0 0-15,-22 46 0 16,21-1 0-16,2 9 2 16,-1-4 1-16,-1-13-2 15,2-6 1-15,7-5-14 16,-3-6 1-16,0-4-8 16,-1-4 0-16,-3-5-5 15,-1-7 0-15,7 3-2 16,-7-3 1-16,15-8-6 0,-7-4 1 15,-2-6-1-15,-3-6 1 16,1-9 1-16,-2-3 1 16,1-2 3-16,-3 7 1 15,-5 8 2-15,3 8 0 16,2 4 10-16,0 11 1 16,0-8 14-16,0 8 0 15,0 0 5-15,9 12 0 16,5 15-1-16,4 8 0 15,-3-6-17-15,3-6 1 16,3-6-8-16,4-5 1 16,0-3-4-16,5-7 0 15,10-9-4-15,1-9 0 16,-9-6-2-16,-10-8 0 16,-7-8-5-16,-3-2 0 15,-9 1-2-15,-3 6 0 0,-3 7 1 16,-2 7 0-16,-2 5 8 15,1 4 0 1,6 10 11-16,-14-9 0 0,5 7 32 16,1 4 0-16,-7 5 14 15,-2 10 1-15,3 14-5 16,10 7 0-16,8 2-24 16,10 2 0-16,3-3-12 15,6-2 0-15,2-6-9 16,0-2 0-16,-1 3-6 15,1-1 1-15,-2 0-3 0,0 0 1 16,-5-2-4-16,-3-3 0 16,-4-3-13-16,-6-1 1 15,-5 4-12-15,-5-1 0 16,2-10-5-16,-1-5 0 16,4-10-1-16,-9 9 0 15,4-5 17-15,-4-3 0 16,9-1 15-16,-12-7 1 15,3-12 9-15,2-13 0 16,7-15 25-16,2-9 1 16,6-4 13-16,5-6 0 15,1-5-1-15,4 2 1 16,-1 5-19-16,-3 7 1 16,-8 10-8-16,-1 11 0 15,-3 15-6-15,-1 5 1 16,-1 16 5-16,0-8 0 0,0 8 6 15,0 0 0-15,0-7 2 16,0 7 0 0,0 0 1-16,-1 14 1 0,2 15-3 15,5 4 0-15,6-5-7 16,-1-8 1-16,4-6-11 16,5-5 0-16,6-4-12 15,-3-7 0-15,-23 2-2111 16</inkml:trace>
  <inkml:trace contextRef="#ctx0" brushRef="#br0" timeOffset="158831.28">8916 16189 1545 0,'0'0'0'15,"0"0"5"-15,0 0 1 16,0 7-6-16,-7-22 0 16,7 15-1167-16</inkml:trace>
</inkml:ink>
</file>

<file path=ppt/ink/ink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8-24T03:49:53.95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74 1976,'78'-52'81,"113"-61"2002,-186 112-1997,0-2-125,10-15 981,-10 11-698,-3 5-40,-2 2-17,0 0-46,0 0-12,0 0-18,0 0-6,5-7 23,-5 7-127,0 0-1,0 0 1,1 0-1,-1 0 0,0-1 1,0 1-1,1 0 1,-1 0-1,0 0 1,0 0-1,0-1 1,1 1-1,-1 0 0,0 0 1,0-1-1,0 1 1,0 0-1,1 0 1,-1-1-1,0 1 1,0 0-1,0 0 1,0-1-1,0 1 0,0 0 1,0-1-1,0 1 1,0 0-1,0-1 1,0 1-1,0 0 1,0 0-1,0-1 1,0 1-1,0 0 0,0-1 1,-2-3 25,-1 0 1,1-1 0,-1 1-1,0 0 1,0 1 0,-5-5-1,6 5-7,2 3-18,-1-1 0,0 1 0,1 0 0,-1-1 1,1 1-1,-1-1 0,1 1 0,-1-1 0,1 1 0,-1-1 1,1 1-1,0-1 0,-1 1 0,1-1 0,0 0 0,-1 1 1,1-1-1,0 0 0,0 1 0,0-1 0,0 0 0,-1 1 1,1-1-1,0 0 0,0 1 0,0-1 0,0 0 0,0 1 1,1-1-1,-1 0 0,0 0 0,2 0-5,0 0 0,-1 0 0,1 0 0,0 0 0,0 1 0,0-1 0,0 1 0,0-1 0,0 1 0,0 0 0,0-1 0,0 1 0,0 0 0,0 1 0,0-1 0,3 1 0,-1-1 11,-1 0-21,0 1 0,0-1 0,0 1 0,0-1 0,-1 1 0,1 0 0,0 0 0,0 0 0,0 0 0,-1 1 0,1-1 0,-1 1-1,1 0 1,-1-1 0,1 1 0,-1 0 0,0 0 0,3 5 0,-5 1-78,-3 4-52,-2 1 1,1-1-1,-2 0 0,-12 21 0,17-31 74,-30 55-3350</inkml:trace>
</inkml:ink>
</file>

<file path=ppt/ink/ink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8-12T04:37:01.7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782 3760,'306'-115'2712,"-254"93"-2222,0-2 0,-2-3 0,62-43 1,55-30-51,104-27 89,-12 7 373,-7 6 190,-142 68-449,127-73-1,-82 23-164,152-85 447,-120 82-337,198-95 581,-339 173-1026,31-13 151,-2-3-1,86-56 1,-98 49-100,8-7 55,3 4 0,116-57 0,276-79 305,30-13 109,-253 70-291,20-9-48,-98 61-165,236-93 178,-301 131-227,-2-5-1,170-98 0,686-365 443,-584 294-437,-44 22-47,431-151 39,-365 151-81,-82 35-15,-197 105-9,-18 9-10,120-70-1,-184 88-2673</inkml:trace>
</inkml:ink>
</file>

<file path=ppt/ink/ink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8-12T04:36:40.29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0 90 6896,'0'0'2142,"0"-4"-500,-5-80 9917,5 82-11192,0 8-36,0-5-324,-22 604 1642,2-468-1427,-3 31 164,18-135 20,2-73-373,1-1 0,5-41-1,-1-4 6,-3-11 2,4-129 57,0 190-76,2 1 0,1 0 0,1 1 0,17-48 0,26-53 41,-50 134-62,0 1 0,0 0 0,0 1 0,0-1 0,0 0 0,0 0 0,0 0 0,0 0 0,0 0 0,0 0 0,0 0 0,1 1 0,-1-1 0,0 0 0,0 0 0,0 0 0,0 0 0,0 0 0,0 0 0,0 0 0,1 0 0,-1 0 0,0 0 0,0 0 0,0 0 0,0 1 0,0-1 0,0 0 0,1 0 0,-1 0 0,0 0 0,0 0 0,0 0 0,0 0 0,0 0 0,1 0 0,-1-1 0,0 1 0,0 0 0,0 0 0,0 0 0,0 0 0,0 0 0,1 0 0,-1 0 0,0 0 0,0 0 0,0 0 0,0 0 0,0 0 0,0 0 0,0-1 0,0 1 0,1 0 0,-1 0 0,0 0 0,0 0 0,0 0 0,0 0 0,0-1 0,0 1 0,0 0 0,0 0 0,0 0 0,18 30 0,-1 0 0,-2 1 0,-1 1 0,11 37 0,6 12 2,11 26 10,22 54 4,-51-133-6,1-1 1,2 0-1,28 38 0,-37-57-8,1 0 1,-1 0-1,1 0 0,0-1 0,1 0 1,0 0-1,0-1 0,1-1 1,13 7-1,-19-10-2,0-1-1,0 1 1,0-1 0,1 0 0,-1 0-1,1 0 1,-1-1 0,0 0 0,1 0-1,-1 0 1,1 0 0,-1-1 0,1 1-1,-1-1 1,0 0 0,1-1-1,-1 1 1,0-1 0,0 0 0,0 0-1,0 0 1,0 0 0,-1-1 0,1 1-1,-1-1 1,5-4 0,7-10-5,0 0 0,-1-1 1,0-1-1,-2-1 0,0 0 1,12-29-1,47-138-51,-49 123 34,-4 9-15,3 1 0,50-91-1,-72 145 38,1 0 1,1 0-1,-1-1 0,0 1 0,0 0 0,0 0 1,0 0-1,0 0 0,0-1 0,0 1 0,0 0 0,0 0 1,0 0-1,0 0 0,0 0 0,0-1 0,0 1 1,1 0-1,-1 0 0,0 0 0,0 0 0,0 0 1,0 0-1,0 0 0,0-1 0,1 1 0,-1 0 1,0 0-1,0 0 0,0 0 0,0 0 0,1 0 0,-1 0 1,0 0-1,0 0 0,0 0 0,0 0 0,1 0 1,-1 0-1,0 0 0,0 0 0,0 0 0,0 0 1,1 0-1,-1 0 0,0 0 0,0 0 0,0 0 0,0 1 1,0-1-1,1 0 0,-1 0 0,0 0 0,0 0 1,0 0-1,0 0 0,0 0 0,0 1 0,0-1 1,1 0-1,-1 0 0,0 0 0,0 0 0,0 1 1,4 18 15,-3 34 18,-1-48-30,-10 730 641,15-637-182,-4-69-1027,-1-24-469,-1-10-699</inkml:trace>
</inkml:ink>
</file>

<file path=ppt/ink/ink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8-12T04:36:41.20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2 116 9944,'3'-13'330,"2"-18"6979,-7 31-7261,1 0-1,0 1 0,0-1 0,-1 1 0,1 0 0,0-1 0,0 1 0,-1 0 0,1 0 0,0 0 1,0 0-1,0 0 0,0 0 0,0 0 0,0 0 0,1 0 0,-1 0 0,0 0 0,0 1 1,1-1-1,-1 0 0,1 0 0,-1 1 0,1 1 0,-5 6 111,-33 71 708,-51 161 0,-3 96-48,56-197-350,31-124-237,4-21-99,6-32-80,-5 36-53,67-330 36,-35 193-30,63-248 35,-88 368 103,0 15 28,-5 4-152,0 1 0,0-1 0,0 1 1,0 0-1,0 0 0,0-1 0,-1 2 0,1-1 1,1 2-1,2 3-38,14 20 59,-1 1 0,-2 0 0,-1 1 0,-1 0 0,18 56 0,34 169 112,-45-162-111,9 49 28,-17-71 45,3-1 1,32 85-1,-41-133-159,-14-29 357,-11-26-3487</inkml:trace>
</inkml:ink>
</file>

<file path=ppt/ink/ink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8-12T04:36:41.54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48 11912,'0'0'1104,"3"0"-542,34 0-158,0-2 1,0-1-1,0-2 0,0-1 0,-1-2 0,0-1 0,-1-3 0,43-18 0,2-4 216,12-5-2699</inkml:trace>
</inkml:ink>
</file>

<file path=ppt/ink/ink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8-12T04:36:41.89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9 1 14152,'0'0'89,"-11"2"4381,-63 113-2920,-118 208 140,192-322-1686,0-1 0,-1 0 0,1 1 0,0-1-1,0 0 1,0 0 0,0 1 0,0-1 0,-1 0-1,1 1 1,0-1 0,0 0 0,0 1 0,0-1-1,0 0 1,0 1 0,0-1 0,0 0 0,0 1 0,0-1-1,1 0 1,-1 1 0,0-1 0,0 0 0,0 1-1,0-1 1,0 0 0,0 1 0,1-1 0,-1 0-1,0 0 1,0 1 0,1-1 0,-1 0 0,14 3 18,17-7-36,6-8-8,0-1 0,49-27 0,-44 21-76,63-23 0,-78 33 5,-15 5-204,1 0 0,25-5 0,-36 9-128</inkml:trace>
</inkml:ink>
</file>

<file path=ppt/ink/ink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8-12T04:36:42.2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31 9224,'2'-4'32,"0"-1"1,0 1 0,-1-1 0,0 0-1,0 1 1,0-1 0,0 0-1,0 0 1,-1 1 0,0-1 0,0 0-1,-1 0 1,1 0 0,-2-6-1,0-16 592,2 1 4951,0 28-4719,13 704 4632,-11-647-4940,-2-39-141,-3-32-90,-4-61-333,4 34-2884</inkml:trace>
</inkml:ink>
</file>

<file path=ppt/ink/ink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8-12T04:36:43.18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984 1883 12720,'4'-14'17,"0"-1"0,-2 1 0,0-1 0,0 0 1,-1 1-1,-1-1 0,-1 0 0,-2-20 1,-5-11 317,-18-57 0,-97-248 2803,116 331-3020,-17-40 347,-2 1-1,-3 2 1,-3 1 0,-1 1-1,-3 2 1,-3 1 0,-1 3 0,-74-71-1,-186-130 939,239 207-1155,-2 4-1,-2 2 1,-88-37 0,35 29-54,-1 6 1,-3 5 0,0 5 0,-2 6 0,-1 5 0,0 6-1,-198 5 1,120 15-26,0 8-1,-220 47 1,325-42-119,2 5 0,0 3 0,2 5 0,2 4 0,1 4 0,-112 70 0,113-50-18,3 3 0,4 4 1,2 4-1,3 3 0,4 4 0,4 2 0,3 4 0,4 3 0,-52 96 1,81-121-19,3 1 1,3 2 0,3 1-1,3 0 1,3 2 0,-16 106-1,18-51 7,5 1 0,5 156 0,9-231-16,2 0 1,3 0-1,2 0 0,1-1 1,4 0-1,1-1 0,2-1 1,33 64-1,4-24 11,118 148-1,-150-209-13,16 22-1,3-2 0,1-2 1,3-2-1,1-2 0,2-2 0,106 65 0,-9-23-15,4-7 0,4-7 0,282 84 0,-253-102-40,2-9 1,286 25-1,-373-59 25,-1-4 1,1-5 0,0-3-1,-1-5 1,0-4 0,164-48-1,-108 12-36,-3-6 0,-2-7 0,176-104 0,-232 112 6,-3-4-1,-2-4 1,-3-4-1,88-93 1,200-266-135,-326 365 185,-2-2 1,-3-2 0,-3-2 0,-3-1 0,32-93 0,-61 145 8,-1-1 0,-1 1 0,0-1 0,-1 1 0,-1-1 0,-1 1 0,-4-34 0,-2 8 1,-25-84 0,11 64 6,-3 1 0,-3 1 1,-3 1-1,-46-72 0,21 51 16,-4 2-1,-88-94 1,100 127-17,-1 1 0,-2 3 0,-71-48 0,-10 10-3162,104 64-12649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7-24T10:07:18.456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0 1 24575,'2648'0'0,"-2359"14"0,-23 0 0,137-16 0,141 4 0,-432 6 0,121 24 0,34 5 0,-249-36 0,569 31 0,1643-33-1365,-2207 1-5461</inkml:trace>
</inkml:ink>
</file>

<file path=ppt/ink/ink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8-12T04:36:44.6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 198 11376,'0'0'4877,"-2"-6"-3659,0-1-816,-3-24 934,5 29-786,0-4 521,0 15-724,0 88-6,5 346 483,39 0-415,-34-363-311,-9-61-16,-6-53-54,-2-61-5,3 1-1,11-111 1,-1 34 15,-22-460 584,17 624 45,4 12-532,7 18-126,56 162 197,-17-43-108,4-5-19,110 196 1,-154-315-80,0 1 0,1-2 0,1 1 0,1-2 1,23 23-1,-35-37-4,0-1-1,0 1 1,-1-1 0,2 1-1,-1-1 1,0 0 0,0 1 0,0-1-1,1 0 1,-1-1 0,0 1-1,1 0 1,-1-1 0,1 1-1,-1-1 1,1 0 0,-1 0 0,1 0-1,-1 0 1,1 0 0,-1 0-1,1-1 1,-1 1 0,0-1 0,1 0-1,-1 0 1,0 0 0,1 0-1,-1 0 1,0 0 0,4-3-1,1-2-12,0 0 0,0-1 0,-1 0 0,1 0 0,-2 0 0,1-1-1,5-9 1,9-20-49,-1 0 1,23-65-1,16-85-27,-34 103 74,45-106 0,-60 172 56,-6 11 13,1 1 0,-1-1 0,-1 1 0,1-1 0,-1 0 0,0 0 0,-1 0 0,0 0 0,1-8 1,1 24 73,8 28-36,-2 1 1,-1 0 0,5 77 0,-9 130 94,-3-55-77,1-150-84,-2-4 9,2 1 1,1 0 0,2 0 0,17 61 0,-15-75-13,-6-18 2,0-19-17,0 2-13,0-62-141,0 39-3056</inkml:trace>
</inkml:ink>
</file>

<file path=ppt/ink/ink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8-12T04:36:44.99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649 13616,'3'1'87,"0"0"0,0 0 0,0 0 0,0-1 0,0 0 0,0 1 0,0-1 1,0 0-1,0-1 0,1 1 0,-1 0 0,0-1 0,0 0 0,0 0 0,0 0 1,0 0-1,0 0 0,-1 0 0,6-4 0,3 0-143,112-56 1391,142-95-1,104-97 471,-313 213-1486,-39 29-214,133-86 1157,-144 94-1267,26-12 1312,-23 18-570,-12 12-567,0-8-67,0 1-1,-1-1 0,0 0 0,-10 13 0,12-17-310,0-1-1,0 1 1,0-1-1,-1 0 1,1 0-1,-1 0 1,0 0-1,1 0 0,-1-1 1,0 1-1,0-1 1,0 1-1,0-1 1,-6 1-1</inkml:trace>
</inkml:ink>
</file>

<file path=ppt/ink/ink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8-12T04:36:46.0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1 75 5816,'0'9'10226,"11"-41"-8188,-8 27-1650,-1 1-1,-1-1 1,1 0-1,-1 1 1,1-1-1,0-9 1,-2 11 476,-9 53 998,-96 512-943,40-240-612,40-155-29,37-234-187,104-452 44,-96 454-119,96-376 118,-116 440-127,0 0-1,0 1 1,0-1 0,0 1-1,0-1 1,0 1-1,0-1 1,0 0-1,0 1 1,1-1 0,-1 1-1,0-1 1,0 1-1,1-1 1,-1 0-1,0 1 1,0-1 0,1 1-1,-1 0 1,1-1-1,-1 1 1,0-1-1,1 1 1,-1-1 0,1 1-1,-1 0 1,1-1-1,-1 1 1,1 0-1,-1 0 1,2-1 0,-1 2 1,0-1 1,0 1 0,-1 0 0,1-1 0,0 1 0,0 0-1,-1 0 1,1 0 0,0-1 0,-1 1 0,1 0 0,-1 0-1,1 0 1,-1 0 0,1 0 0,-1 0 0,1 2 0,72 228 243,-40-117-158,6-1 1,54 111 0,2-36-71,-98-191-84,1 0 0,-1 0 1,1 1-1,-1-1 0,0 1 1,0-1-1,0 1 1,-4-2-1,-6-5-131,-12-9-404,-1 1 1,0 2-1,-1 1 1,-1 0 0,0 2-1,0 2 1,-2 0-1,1 2 1,-1 1-1,-33-3 1,55 8 179,8 1 406,-1 1 1,1 0-1,0 0 0,-1 0 0,1 0 0,0-1 0,-1 1 1,1 0-1,0 0 0,-1 0 0,1 0 0,-1 0 0,1 0 0,0 0 1,-1 0-1,1 0 0,0 0 0,-1 0 0,1 0 0,-1 0 0,1 0 1,0 1-1,-1-1 0,1 0 0,0 0 0,-1 0 0,1 1 0,0 1 1,9-3 10,16-4 15,-8 0-1,119-24 174,-111 25-96,0 1 0,-1 1 0,42 3-1,-27 6 238,-38-6-417,0-1 0,0 0 0,0 1-1,0-1 1,0 1 0,0-1 0,-1 1 0,1-1-1,0 1 1,0 0 0,-1-1 0,1 1-1,-1 0 1,1 0 0,0-1 0,-1 1-1,1 0 1,-1 0 0,0 0 0,1 0 0,-1 0-1,0 0 1,1-1 0,-1 1 0,0 0-1,0 0 1,0 0 0,0 0 0,0 1-1</inkml:trace>
</inkml:ink>
</file>

<file path=ppt/ink/ink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8-12T04:36:46.53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10928,'3'2'-383,"19"8"333,1-1 1,0-1-1,40 9 1,-2-1 279,183 52 1804,93 29 653,230 54 374,-559-150-2986,12 3 329,0 1 1,34 13-1,-52-17-66,4 1 94,-1 1-3104</inkml:trace>
</inkml:ink>
</file>

<file path=ppt/ink/ink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8-12T04:36:47.0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7 175 15672,'17'-2'3363,"-25"17"-2463,-20 55-444,3 2 0,3 1-1,-16 97 1,8-34 40,-10 17 235,39-158-727,0 0 0,1 0 0,0 1 1,0-1-1,0 0 0,0 0 1,2-6-1,0-10-1,18-132 6,66-261 1,-20 188 220,-66 224-142,14 9 98,-8 2-157,0 1 1,-1 0-1,-1 1 0,0-1 1,0 1-1,0 0 1,-2 0-1,3 19 1,0-7 7,-2-9-20,67 273 303,-50-220-284,3-2-1,38 78 1,-58-137-100,1 3-22</inkml:trace>
</inkml:ink>
</file>

<file path=ppt/ink/ink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8-12T04:36:47.41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81 11912,'12'3'0,"11"4"224,18-4 8,13-13 328,9-4 8,12-3-136,-4 2 8,-8-3-232,-17-1 0</inkml:trace>
</inkml:ink>
</file>

<file path=ppt/ink/ink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8-12T04:36:47.88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13256,'0'2'208,"0"-1"1,1 1 0,-1-1-1,1 0 1,-1 1 0,1-1-1,0 0 1,0 1 0,-1-1-1,1 0 1,0 0 0,0 0 0,0 0-1,0 0 1,1 0 0,-1 0-1,0 0 1,0 0 0,0-1-1,1 1 1,-1 0 0,0-1-1,1 1 1,-1-1 0,1 1-1,-1-1 1,1 0 0,-1 0 0,1 1-1,2-1 1,1 1-221,48 14 326,0 2 1,87 42 0,98 68 219,26 12-119,89-6-34,-210-84-203,-119-38-142,-20-9-24,1 1 1,0-1-1,0 0 0,-1 0 0,1-1 1,0 1-1,0-1 0,6 0 0,-19-7-5,-62-43-261,45 33-2281</inkml:trace>
</inkml:ink>
</file>

<file path=ppt/ink/ink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8-12T04:36:48.56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3 364 11288,'0'-35'70,"-1"1"0,-2-1 0,-14-67 0,15 94 386,1 1 0,-1-1 0,2 1 0,-1-11 0,1 16 609,-3-5 3336,1 73-3421,-19 116 0,-28 60-228,-6 39-153,54-277-594,-31 186 356,30-184-333,1-12-22,2-22-9,-1 27 3,11-85-39,40-162 1,-3 27-58,-31 126 63,37-271-45,-53 355 47,1 2 345,11 24-86,9 19-77,-2 1 1,25 61-1,-3-5 27,12 18 36,-13-26 86,65 102 0,-94-163-289,-12-22-11,0 0 0,0 0 1,0 0-1,0 0 0,0 0 0,0 0 0,0 0 0,0 1 0,0-1 0,0 0 0,0 0 0,0 0 0,0 0 0,0 0 0,0 0 0,0 0 0,0 0 0,0 1 0,0-1 0,0 0 1,0 0-1,0 0 0,0 0 0,0 0 0,0 0 0,0 0 0,0 0 0,0 1 0,0-1 0,0 0 0,0 0 0,-1 0 0,1 0 0,0 0 0,0 0 0,0 0 0,0 0 0,0 0 0,0 0 1,0 0-1,0 0 0,0 0 0,-1 0 0,1 0 0,0 0 0,0 0 0,0 0 0,0 0 0,0 0 0,0 0 0,0 0 0,-1 0 0,1 0 0,0 0 0,0 0 0,0 0 0,0 0 1,0 0-1,0 0 0,0 0 0,0 0 0,-1 0 0,1 0 0,-12-8-3167</inkml:trace>
</inkml:ink>
</file>

<file path=ppt/ink/ink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8-12T04:36:48.93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 86 13344,'0'0'152,"-9"-11"472,8 22 632,11-16-816,12 3 8,19-3-73,13-7 9,9-8-40,8-2 8,5 8-248,1 9 8,-1 13-96,0 16 8</inkml:trace>
</inkml:ink>
</file>

<file path=ppt/ink/ink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8-12T04:36:49.29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65 1 12536,'0'2'370,"0"1"1,0-1 0,0 1 0,-1-1 0,1 1 0,-1-1 0,0 1-1,0-1 1,0 1 0,0-1 0,0 0 0,0 0 0,-1 1 0,1-1-1,-1 0 1,-2 3 0,-3 4-716,-67 92 1131,-88 112 218,120-164-824,-338 407 1006,80-108-526,195-234-450,-55 53 436,158-164-644,2-2 14,-1 0 0,1 0 0,-1 0 0,1-1 0,-1 1 0,1 0 0,-1-1 0,0 1 0,1 0 0,-1-1 0,0 1 0,0 0 0,1-1 0,-1 1 0,0-1 0,0 0 0,0 1 0,0-1 0,1 0 0,-1 1 0,0-1 0,0 0 0,0 0 0,0 0 0,0 0 0,0 0 0,0 0 0,0 0 0,0 0 0,0 0 0,-1-1 0,-62-44 39,38 29-3010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7-24T10:07:20.173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1 1 24575,'805'0'-1365,"-776"0"-5461</inkml:trace>
</inkml:ink>
</file>

<file path=ppt/ink/ink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8-12T04:36:49.89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3 189 13528,'5'-16'-5,"-2"7"-13,-1 1 0,0-1 0,0 1 0,1-15 0,-4 14 817,0 11 1059,0 20-461,3 39-519,-3 1 0,-17 117 0,8-85-398,-16 263 872,22-315-1174,12-83-182,-2 0-1,1-63 0,-4 39-15,31-439-68,-26 429 89,-4 49 76,1-41 1,-5 64 388,5 10-279,11 22-53,-1 0 0,-1 0 0,9 34 0,28 103 129,-13-37-90,100 260 134,-134-373-299,0 0 1,0 0 0,1 26-1,-5-42-44,0 0 0,0 0 0,-1 0 0,1-1 1,0 1-1,0 0 0,-1 0 0,1 0 0,0 0 0,0 0 0,-1 0 0,1-1 0,0 1 0,0 0 0,-1 0 0,1 0 0,0 0 0,0 0 0,-1 0 0,1 0 0,0 0 0,0 0 1,-1 0-1,1 0 0,0 1 0,0-1 0,-1 0 0,1 0 0,0 0 0,0 0 0,-1 0 0,1 0 0,0 1 0,0-1 0,0 0 0,-1 0 0,1 0 0,0 0 0,0 1 0,0-1 0,0 0 1,-1 0-1,1 1 0,0-1 0,0 0 0,0 0 0,0 1 0,0-1 0,0 0 0,0 0 0,0 1 0,0-1 0,0 0 0,0 0 0,0 1 0,0-1 0,0 0 0,0 0 0,0 1 0,0-1 1,0 0-1,0 0 0,0 1 0,-1-2-702</inkml:trace>
</inkml:ink>
</file>

<file path=ppt/ink/ink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8-12T04:36:50.23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2 109 12088,'0'0'0,"-16"-7"232,4 4 376,-1 11 2472,26 1-2784,18-16-105,18-13 1,14-21-128,3-6 0</inkml:trace>
</inkml:ink>
</file>

<file path=ppt/ink/ink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8-12T04:36:52.37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5 12896,'0'-4'6679,"1"576"-4697,3-425-1561,1-25 283,-5-120-371,0-8-262,-3-46-84,0 23-2814</inkml:trace>
</inkml:ink>
</file>

<file path=ppt/ink/ink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8-12T04:36:52.99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6 114 12000,'-1'-16'3294,"-1"38"208,1-11-4377,-29 294 2538,-12 166 158,56-613-1249,159-585-358,-164 692 18,-8 33 250,1 7-306,16 35 11,-3 2 0,14 55 1,14 97 204,-9-33-34,10 37 115,-36-171-446,-8-25-63</inkml:trace>
</inkml:ink>
</file>

<file path=ppt/ink/ink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8-12T04:36:53.36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84 13528,'0'0'0,"0"12"64,17-6 32,10-7 0,26-13 184,3-5 0,2-3 208,-6 4 0,-9 4-120,-1 4 0,-10 7-336,-10 11 8</inkml:trace>
</inkml:ink>
</file>

<file path=ppt/ink/ink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8-12T04:36:51.78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 158 13528,'0'0'7582,"3"12"-7309,6 26-128,-3 0-1,-1 1 0,0 43 1,-6 131 186,-1-119-198,-17 301 367,13-265-214,6-128-212,0-10-46,-1-143 45,5-226 76,11 223 85,56-243 0,-66 374-173,0 7 58,-2-1-1,0 1 1,1-23-1,-4 37-15,0 2-94,1 0 0,0 0 0,-1 0 0,1 0 0,0 0 0,-1 0 0,1 1 0,0-1 0,-1 0 0,1 0 0,0 1 1,-1-1-1,1 0 0,-1 1 0,1-1 0,-1 1 0,1-1 0,-1 1 0,1-1 0,0 1 0,6 9 13,-1-1 1,0 1-1,0 0 0,-1 1 0,7 19 1,-4-10-5,74 211 150,0-1-42,-61-177-99,-4-8 14,2-1 0,42 71 0,-59-112-39,0 0-1,0-1 1,0 1-1,0 0 1,0-1-1,1 0 1,-1 1-1,1-1 0,-1 0 1,1 0-1,0 0 1,0-1-1,0 1 1,0-1-1,0 1 1,0-1-1,0 0 1,0 0-1,1-1 1,-1 1-1,0 0 1,1-1-1,-1 0 0,0 0 1,1 0-1,-1 0 1,0-1-1,1 1 1,-1-1-1,0 0 1,0 0-1,1 0 1,-1 0-1,0-1 1,3-1-1,6-4-2,1-1 1,-1 0-1,-1-1 0,0-1 1,0 0-1,14-16 0,-9 6-9,-1 0 0,-1-1 0,0 0-1,-2-1 1,-1 0 0,17-47 0,31-151-71,-33 113 53,12-15-3,-22 77 41,-16 43 47,4 19 55,4 63 53,-3 123 0,-4-55-49,25 365 324,-25-485-807,-2-20-2498</inkml:trace>
</inkml:ink>
</file>

<file path=ppt/ink/ink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8-12T04:36:53.78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12 1 10568,'20'12'1292,"-27"-8"1090,-4-1-1270,-14 10-586,0 1-1,1 2 1,1 0-1,-30 27 0,23-18-195,-165 129 1032,-226 188 388,345-277-1027,4 3-1,-81 97 0,139-147-192,11-14-3365</inkml:trace>
</inkml:ink>
</file>

<file path=ppt/ink/ink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8-12T04:36:54.37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1 80 15136,'0'-29'51,"0"-3"417,0 13 2982,6 94-2535,5 128-62,-33 150-44,0 5-26,22-347-734,0-4 21,0-1 1,-1 1-1,0-1 1,1 1-1,-5 11 1,2-38 59,-6-100-68,5-1 0,5 0 0,5 1 0,42-228 0,0 166 330,-48 181-389,0 1 1,0 0 0,0 0 0,1 0-1,-1 0 1,0 0 0,0 0-1,0 0 1,0 0 0,0-1 0,0 1-1,0 0 1,0 0 0,0 0-1,0 0 1,1 0 0,-1 0 0,0 0-1,0 0 1,0 0 0,0 0 0,0 0-1,0 0 1,0 0 0,1 0-1,-1 0 1,0 0 0,0 0 0,0 0-1,0 0 1,0 0 0,0 0 0,1 0-1,-1 0 1,0 0 0,0 0-1,0 0 1,0 0 0,0 0 0,0 0-1,0 0 1,1 0 0,-1 0-1,0 0 1,0 1 0,0-1 0,0 0-1,0 0 1,0 0 0,0 0 0,0 0-1,0 0 1,0 0 0,0 0-1,0 1 1,0-1 0,1 0 0,-1 0-1,0 0 1,0 0 0,0 0 0,0 0-1,0 0 1,0 1 0,0-1-1,0 0 1,0 0 0,0 0 0,10 17 80,10 28-27,1 14 23,-3 0-1,-2 1 1,7 62-1,-5-30-21,84 392 264,-95-447-396</inkml:trace>
</inkml:ink>
</file>

<file path=ppt/ink/ink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8-12T04:36:54.72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67 13792,'0'0'0,"10"0"344,4 0 64,11-2 8,21-6-72,20-8 8,24-9-56,9-7 8,-4-7-65,7-5 1</inkml:trace>
</inkml:ink>
</file>

<file path=ppt/ink/ink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8-12T04:36:55.11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2 0 6624,'0'0'937,"0"17"11085,-20 346-9788,2-124-1644,0 418 1244,18-655-1706,-10-16-82,-9-28-451,-19-65 1,29 80-1903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7-24T10:09:36.536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1 1 24575,'7'1'0,"0"-1"0,0 2 0,1-1 0,-1 1 0,0 0 0,0 1 0,11 5 0,49 30 0,-48-27 0,26 20 0,-1 2 0,54 51 0,0 0 0,-80-68 0,-1 1 0,-1 1 0,28 38 0,14 15 0,-39-53 0,1 0 0,1-2 0,33 21 0,-5-4 0,12 4-1365,-34-25-5461</inkml:trace>
</inkml:ink>
</file>

<file path=ppt/ink/ink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8-12T04:36:57.83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7 166 12272,'0'0'4566,"0"11"-4403,1 30-58,-3 0 1,-7 46 0,-21 95 88,10-73-109,-6 34 68,25-141-45,25-648 2065,-15 514-179,-9 130-1450,0 2-533,0 0 0,0 0 1,0-1-1,1 1 0,-1 0 1,0 0-1,0 0 0,0 0 0,1 0 1,-1 0-1,0 0 0,0 0 1,1 0-1,-1 0 0,0 0 1,0 0-1,0 0 0,1 0 1,-1 0-1,0 0 0,0 0 1,1 0-1,-1 0 0,0 0 0,0 0 1,0 0-1,1 0 0,-1 0 1,0 1-1,0-1 0,0 0 1,1 0-1,-1 0 0,0 0 1,0 1-1,0-1 0,0 0 1,1 0-1,-1 0 0,0 1 1,0-1-1,0 0 0,0 0 0,0 0 1,0 1-1,0-1 0,0 0 1,0 1-1,14 21 156,10 29-82,1 12 6,-2 3-1,22 111 0,4 139-203,-35-235 184,-1-11-3974</inkml:trace>
</inkml:ink>
</file>

<file path=ppt/ink/ink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8-12T04:36:58.19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87 8952,'0'0'0,"19"-8"0,6-4 8,4-3 8,14-7 0,11-4-8,0-4 0,-5-4-8,1-5 0</inkml:trace>
</inkml:ink>
</file>

<file path=ppt/ink/ink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8-12T04:36:58.70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0 12984,'0'-8'-821,"2"-3"3775,14 12-526,269 64-1156,21 5-744,-26-4-121,209 64 562,-482-128-909,0 1 0,0 0 0,0 0 0,0 0 0,0 1 0,-1 0 0,0 1 0,0-1 0,0 1 1,0 0-1,-1 1 0,0-1 0,0 1 0,5 7 0,29 48 265,-7-13-3289</inkml:trace>
</inkml:ink>
</file>

<file path=ppt/ink/ink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8-12T04:37:27.59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8 186 13880,'0'0'8767,"-3"-4"-8357,-8-14-44,8 13 230,2 5-569,0 0 0,0 1 0,-1-1 1,1 0-1,0 0 0,0 1 0,0-1 0,0 1 0,0-1 0,0 1 0,0-1 0,1 1 0,-1 0 0,0-1 0,0 1 0,0 0 0,0 0 0,1 0 0,-1-1 0,0 1 1,1 0-1,-1 2 0,-11 25 35,8-18 17,-21 73 173,3 1 0,-13 107 0,-18 70 96,-38 49 30,49-174-137,38-126-171,3-15-33,3-20-13,27-168 11,12-106-28,-30 174-7,41-293-1,-17 218-14,-34 180 79,-3 18 34,11 20-45,0 0 1,-1 0 0,10 37 0,-2-4 19,88 210 278,30 85 40,-116-293-326,22 79 119,-40-128-180,1 1-1,0-1 1,-1 1-1,0 0 1,0-1-1,0 1 1,-1-1-1,0 1 1,1-1-1,-2 1 1,1-1-1,0 0 1,-1 1-1,0-1 1,0 0-1,-4 7 1,4-9-367,0 0 1,0 0 0,0 0-1,0 0 1,0 0 0,0-1 0,0 1-1,0-1 1,-5 3 0</inkml:trace>
</inkml:ink>
</file>

<file path=ppt/ink/ink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8-12T04:37:27.98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541 17015,'0'0'504,"10"0"-192,1-3 8,11-7 808,34-12 8,39-17-536,27-15 8,24-16-200,12-21 8,11-26-336,-16-17 0</inkml:trace>
</inkml:ink>
</file>

<file path=ppt/ink/ink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8-12T04:38:26.54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444 1015 7968,'0'0'6648,"-3"-6"-5888,-9-14-345,-1 0 0,-1 0 0,0 2 0,-1 0 0,-21-19 0,-36-44 529,41 42-600,-1 0 0,-3 3-1,0 0 1,-59-43 0,-33-10 404,-180-96 1,235 152-563,0 3-1,-121-33 1,62 22 1,72 22-110,-2 3 0,1 2 0,-72-7 0,-35 2 24,-134-12 70,215 26-94,-135 11-1,-88 16 68,259-16-111,1 2 1,-1 2-1,-51 19 0,-60 13 40,142-39-67,-35 7 9,1 2 0,0 2-1,-68 28 1,82-24-13,0 2 0,2 2 0,1 1-1,-59 49 1,30-13 3,3 2 0,3 3 0,3 3-1,3 1 1,3 4 0,-56 103 0,84-130-2,1 0 0,3 1 0,-19 71 0,-23 152 7,47-202-8,-61 379 22,36-194 12,-4 43 20,37-241-39,3-1-1,3 1 1,9 80-1,-4-96 12,2 1-1,24 69 1,-23-86-14,0-1 1,1 0-1,2 0 1,0-1-1,1-1 1,18 21-1,17 11 16,3-2 0,2-2 0,2-2 0,1-3-1,3-2 1,121 61 0,-48-41-1,2-5-1,192 51 1,-204-76-29,1-5 0,228 16 1,253-42 7,-482-7 3,0-6 0,190-47 1,44-45 3,-301 85-14,-1-2 1,-1-3-1,-1-1 1,62-46-1,-83 51-1,-6 5 0,0 0 0,-2-2 0,0 0 0,-2-2 0,33-38 0,-38 34 2,-1-1-1,-1-1 0,-2 0 1,0 0-1,-2-1 0,-1-1 1,9-48-1,-4-18 4,3-99 0,-12 114-2,24-200 3,2-10 19,-27 206 4,-7-121-1,-2 161-2,-2 1 0,-2 0 0,-1 0 0,-33-81 0,9 46 41,-71-116 0,-52-25 21,112 162-83,2-2 1,-69-126-1,71 92-3159,33 73-12587</inkml:trace>
</inkml:ink>
</file>

<file path=ppt/ink/ink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8-12T04:38:28.79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667 8056,'0'0'6057,"9"3"-5830,-1 0-193,0 1 1,0 0-1,0 1 1,-1 0-1,1 0 1,-1 1-1,0 0 1,-1 0-1,1 0 1,-1 1-1,-1 0 1,10 14-1,5 13 99,29 63-1,-15-27-28,35 55 62,18 31 192,-87-155-336,0 0 0,1-1 0,-1 1 0,0-1 0,0 1 0,1-1 0,-1 1 0,1-1 1,-1 1-1,0-1 0,1 1 0,-1-1 0,1 1 0,-1-1 0,1 0 0,0 1 0,-1-1 0,1 0 0,-1 1 0,1-1 0,0 0 1,-1 0-1,1 0 0,0 1 0,0-2 9,0 1 0,1 0 0,-1-1 0,0 1 0,0-1 0,0 1 0,0-1 1,0 0-1,-1 1 0,1-1 0,0 0 0,0 0 0,0 1 0,-1-1 0,1 0 0,0 0 0,-1 0 0,2-2 0,65-115 1001,-22 36-508,237-372 1920,-3 6-484,-257 413-1743,-14 23-41,0 1 0,-2-2 0,1 1 1,4-15-1,-10 25 230,6-7 74,0 0-164,-11 19-318,-55 93-210,19-34-3954</inkml:trace>
</inkml:ink>
</file>

<file path=ppt/ink/ink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8-12T04:38:29.42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682 9848,'0'-5'-44,"0"1"1,0-1 0,0 1 0,0-1 0,1 1-1,0-1 1,0 1 0,0-1 0,0 1-1,1 0 1,3-8 0,-5 11 160,1 0-1,0-1 0,-1 1 1,0-1-1,1 0 1,-1 1-1,0-1 1,0 1-1,0-1 1,0 1-1,0-1 1,0 1-1,-1-3 1,1-9 1719,0 13-1764,1 0-1,-1 0 0,0 0 0,1 0 1,-1 0-1,0 0 0,1-1 0,-1 1 0,0 1 1,1-1-1,-1 0 0,0 0 0,1 0 1,-1 0-1,0 0 0,1 0 0,-1 0 0,0 0 1,1 0-1,-1 1 0,0-1 0,0 0 0,1 0 1,-1 0-1,0 1 0,0-1 0,1 0 1,-1 0-1,0 1 0,0-1 0,0 0 0,1 0 1,-1 1-1,0-1 0,0 0 0,0 1 1,6 6 95,-1 0 1,0 0 0,-1 1-1,0 0 1,0-1 0,-1 1-1,5 14 1,1 3 52,75 225 1236,-28-100-908,-12-37-242,-38-94-246,-2-5 26,1-1-1,0 1 0,0-1 1,1 0-1,1-1 0,0 1 1,16 19-1,-22-31-76,-1-1 0,1 1-1,-1 0 1,1-1 0,0 1 0,-1-1-1,1 1 1,0-1 0,-1 1 0,1-1-1,0 0 1,0 1 0,-1-1-1,1 0 1,0 0 0,0 1 0,0-1-1,-1 0 1,1 0 0,0 0 0,0 0-1,0 0 1,0 0 0,-1 0 0,1 0-1,0 0 1,0 0 0,0-1 0,-1 1-1,1 0 1,0-1 0,0 1 0,-1 0-1,1-1 1,0 1 0,-1-1 0,1 1-1,0-1 1,-1 1 0,1-1 0,-1 1-1,1-1 1,-1 0 0,2-1 0,3-5 28,0 0 1,0-1-1,6-13 1,-6 12-3,42-80 222,319-564 1588,-285 539-1409,135-146 0,-140 172-184,4 3 474,-78 83-382</inkml:trace>
</inkml:ink>
</file>

<file path=ppt/ink/ink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8-12T04:38:32.0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804 8328,'0'0'6752,"4"6"-6428,14 21 30,3 0 1,36 37-1,26 32 210,-55-61-208,63 60-1,-56-61-114,11 4 305,-44-37 70,3-8-339,48-79 440,71-155 0,-2 0 22,88-89 129,-156 258-502,2 3 0,92-87 0,-146 154-257,0 0 1,1 1-1,-1-1 0,1 1 1,0-1-1,-1 1 1,1 0-1,0 0 1,0 0-1,3-1 1,-4 2-26,-2-1-81,0 1 0,1 0 1,-1 0-1,0-1 0,0 1 1,0 0-1,0 0 0,0-1 1,0 1-1,0 0 0,0 0 1,0-1-1,0 1 1,0 0-1,0 0 0,0-1 1,0 1-1,0 0 0,0 0 1,0-1-1,0 1 0,0 0 1,0 0-1,0-1 0,-1 1 1,1 0-1,0 0 1,0-1-1,0 1 0,-1 0 1,-14 10 6,-56 41-918,57-42-1370</inkml:trace>
</inkml:ink>
</file>

<file path=ppt/ink/ink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8-12T04:38:32.73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534 7880,'1'-2'258,"1"1"-1,-1-1 1,1 0 0,0 0 0,0 1-1,0-1 1,0 1 0,0-1 0,0 1 0,0 0-1,1 0 1,-1 0 0,0 0 0,1 0 0,-1 0-1,0 1 1,1-1 0,-1 1 0,1 0 0,-1 0-1,1 0 1,-1 0 0,1 0 0,-1 0-1,1 1 1,-1-1 0,5 2 0,13 7-931,-5 0 861,0 0 0,0 1 0,-1 1-1,0 0 1,-1 1 0,-1 1 0,0 0 0,12 16 0,10 19 365,31 58-1,-10-14 44,-10-20 180,-43-70-492,6 2 116,-3-2 8,5-13-278,24-36 322,36-70-1,1-1 96,52-66 645,207-233 1,-313 397-1069,-11 13-5,0 0 0,0 0 0,0 1 0,1 0 0,0 0 0,9-5 0,-14 10 963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7-24T10:09:38.454"/>
    </inkml:context>
    <inkml:brush xml:id="br0">
      <inkml:brushProperty name="width" value="0.1" units="cm"/>
      <inkml:brushProperty name="height" value="0.1" units="cm"/>
      <inkml:brushProperty name="color" value="#004F8B"/>
    </inkml:brush>
  </inkml:definitions>
  <inkml:trace contextRef="#ctx0" brushRef="#br0">21 760 24575,'-1'0'0,"1"0"0,-1 0 0,0 0 0,0 0 0,1 0 0,-1 0 0,0 0 0,0 0 0,1 0 0,-1 0 0,0 0 0,1 1 0,-1-1 0,0 0 0,1 0 0,-1 1 0,0-1 0,1 1 0,-1-1 0,0 1 0,1-1 0,-1 1 0,1-1 0,-1 1 0,1-1 0,-1 1 0,1-1 0,0 1 0,-1 0 0,1-1 0,0 1 0,-1 0 0,1 1 0,0-2 0,0 1 0,1-1 0,-1 1 0,0-1 0,1 1 0,-1-1 0,0 1 0,1-1 0,-1 1 0,1-1 0,-1 1 0,1-1 0,-1 0 0,1 1 0,-1-1 0,1 0 0,-1 0 0,1 1 0,-1-1 0,1 0 0,-1 0 0,1 0 0,0 1 0,-1-1 0,1 0 0,0 0 0,-1 0 0,1 0 0,-1 0 0,1 0 0,0-1 0,-1 1 0,1 0 0,-1 0 0,1 0 0,-1 0 0,1-1 0,0 1 0,-1 0 0,2-1 0,6-2 0,0 0 0,0-1 0,0 0 0,0-1 0,-1 1 0,1-1 0,7-8 0,47-47 0,-44 40 0,29-22 0,7-3 0,-3-2 0,-1-3 0,45-58 0,-81 93 0,1 0 0,31-25 0,-29 28 0,-2-1 0,0-1 0,19-22 0,-30 29 0,2 0 0,-1 0 0,1-1 0,0 2 0,0-1 0,1 1 0,0 0 0,0 0 0,0 1 0,1 0 0,8-4 0,-2 2 0,1 0 0,-2 0 0,1-2 0,-1 1 0,0-2 0,-1 0 0,0 0 0,12-15 0,15-12-1365,-21 26-5461</inkml:trace>
</inkml:ink>
</file>

<file path=ppt/ink/ink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8-12T04:39:23.47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38 100 4832,'0'0'1653,"-5"0"-785,1 0-427,-1 0 0,0 0-1,1 0 1,-1-1 0,0 0-1,1 0 1,-1 0 0,1-1 0,0 1-1,-9-5 2678,6 6-546,359 13-1387,-181-3-866,245-17 0,371-39 558,-325 24-452,-252 6-209,-65 3 156,176 7-1,-159 10 684,-160-4-998,-7 0-32,-663 16 205,436-8-186,-85 5 2,251-7-37,-385 47 46,220-14-29,-651 92 68,697-114-78,-46 5 24,203-17 15,44-8-44,5-7-2925</inkml:trace>
</inkml:ink>
</file>

<file path=ppt/ink/ink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0" units="cm"/>
          <inkml:channel name="Y" type="integer" max="11008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621.35925" units="1/cm"/>
          <inkml:channelProperty channel="Y" name="resolution" value="636.3006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08-24T03:54:06.038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8899 3947 102 0,'0'0'0'0,"0"0"0"16,46 4 0-16,-46-4 5 0,0 0-5 0,53 2 6 15,12-4-6-15,-65 2 50 0,0 0-50 0,70-7 50 16,6-2-50-16,-76 9 88 0,0 0-88 0,80-8 89 16,3-4-89-16,-83 12 84 0,0 0-84 0,86-13 85 15,4 6-85-15,-90 7 67 0,0 0-67 0,83-5 68 0,-20 2-68 16,-63 3 57-16,0 0-57 0,50 0 58 0,-19 0-58 15,-31 0 48-15,0 0-48 0,22 3 49 0,-8-3-49 16,-14 0 47-16,0 0-47 0,5 0 48 0,-5 0-48 16,0 0 44-16,0 0-44 0,9 0 44 0,-9 0-44 15,0 0 36-15,0 0-36 0,0 0 36 0,0 0-36 16,0 0 25-16,0 0-25 0,0 0 26 0,0 0-26 0,0 0-849 16</inkml:trace>
  <inkml:trace contextRef="#ctx0" brushRef="#br0" timeOffset="911.38">14612 3850 236 0,'0'0'0'0,"18"-3"0"0,28-2 0 0,-46 5 70 15,0 0-70-15,56-7 71 0,4-2-71 0,-60 9 12 16,0 0-12-16,62-7 12 0,1 2-12 0,-63 5 10 15,0 0-10-15,50-3 10 0,-19 3-10 0,-31 0 38 16,0 0-38-16,23 3 38 0,-10 1-38 0,-13-4 47 0,0 0-47 16,10 0 47-16,-10 0-47 0,0 0 51 15,0 0-51-15,5 5 52 0,-6 2-52 0,1-7 49 0,0 0-49 16,-4 8 49-16,-10 8-49 0,14-16 35 0,0 0-35 16,-21 17 35-16,-7-1-35 0,28-16 30 0,0 0-30 15,-37 17 31-15,-7 2-31 0,-1-3-633 0</inkml:trace>
  <inkml:trace contextRef="#ctx0" brushRef="#br0" timeOffset="5196.41">18300 4906 147 0,'0'0'0'0,"0"0"0"0,0 0 0 0,0 0 7 16,0 0-7-16,0 0 8 0,0 0-8 0,0 0 38 16,0 0-38-16,0 0 38 0,18 14-38 0,-18-14 46 15,0 0-46-15,4 9 47 0,-3-4-47 0,-1-5 47 16,0 0-47-16,4 12 47 0,1 7-47 0,-5-19 32 0,0 0-32 15,5 24 33-15,2 2-33 0,-7-26 25 16,0 0-25-16,4 24 26 0,0-8-26 0,-4-16 24 0,0 0-24 16,1 10 24-16,-1-1-24 0,0-9 25 0,0 0-25 15,0 0 26-15,4 5-26 0,-4-5 30 0,0 0-30 16,0 0 31-16,0 0-31 0,0 0 37 0,0 0-37 16,14-5 38-16,12-23-38 0,-26 28 39 0,0 0-39 15,43-41 40-15,11-2-40 0,-54 43 40 0,0 0-40 0,55-42 41 16,-11 14-41-16,-44 28 23 0,0 0-23 0,35-22 24 15,-12 10-24-15,-23 12 11 0,0 0-11 0,18-6 11 16,-7 6-11-16,-1-3-694 0</inkml:trace>
</inkml:ink>
</file>

<file path=ppt/ink/ink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0" units="cm"/>
          <inkml:channel name="Y" type="integer" max="11008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621.35925" units="1/cm"/>
          <inkml:channelProperty channel="Y" name="resolution" value="636.3006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08-24T04:05:19.730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0045 2397 415 0,'0'0'0'0,"0"0"0"0,0-17 0 0,0 17 36 16,0 0-36-16,0-11 37 0,0 11-37 16,0 0 93-16,0 0-93 0,0-9 94 0,0-3-94 0,0 12 83 15,0 0-83-15,-7-12 83 0,0 0-83 0,7 12 69 16,0 0-69-16,-9-9 70 0,-6 1-70 0,15 8 43 16,0 0-43-16,-23-7 44 0,-6 10-44 0,29-3 32 0,0 0-32 15,-31 12 32-15,8 6-32 0,23-18 28 16,0 0-28-16,-27 34 28 0,8 15-28 0,19-49 21 0,0 0-21 15,-18 57 21-15,4 0-21 0,14-57 23 0,0 0-23 16,-10 57 23-16,2 2-23 0,8-59 15 0,0 0-15 16,-1 54 15-16,1-2-15 0,0-52 12 0,0 0-12 15,7 52 13-15,5-4-13 0,-12-48 9 0,0 0-9 16,19 45 10-16,10-9-10 0,-29-36 6 0,0 0-6 0,33 33 6 16,1-9-6-16,-34-24 4 0,0 0-4 15,37 16 5-15,2-13-5 0,-39-3 2 0,0 0-2 0,42-10 2 16,6-19-2-16,-48 29 0 0,0 0 0 0,42-44 1 15,-10-13-1-15,-32 57 0 0,0 0 0 0,21-65 0 16,-7-6 0-16,-14 71 0 0,0 0 0 0,3-75 1 16,-3-4-1-16,0 79 2 0,0 0-2 0,-3-78 2 0,-9-5-2 15,12 83 7-15,0 0-7 0,-11-66 8 0,2 33-8 16,9 33 12-16,0 0-12 0,-17-24 13 0,-19 8-13 16,36 16 15-16,0 0-15 0,-42-9 15 15,-11 9-15-15,53 0 22 0,0 0-22 0,-46 13 23 0,9 0-23 16,37-13 21-16,0 0-21 0,-26 19 22 0,8 2-22 15,18-21 14-15,0 0-14 0,-2 24 14 0,18 4-14 16,-2 0-1115-16</inkml:trace>
  <inkml:trace contextRef="#ctx0" brushRef="#br0" timeOffset="853.22">10610 2752 785 0,'0'0'0'0,"0"0"0"15,9-13 0-15,-9 13 33 0,0 0-33 16,1-12 34-16,-2 4-34 0,1 8 34 0,0 0-34 15,-4-12 34-15,1-13-34 0,3 25 28 0,0 0-28 0,0-34 28 16,7-11-28-16,-7 45 25 0,0 0-25 0,8-49 25 16,7 1-25-16,-15 48 22 0,0 0-22 0,17-42 23 15,6 11-23-15,-23 31 18 0,0 0-18 0,18-17 18 0,-4 10-18 16,-14 7 15-16,0 0-15 0,17 7 16 0,1 14-16 16,-18-21 13-16,0 0-13 0,16 36 14 0,-9 9-14 15,-7-45 11-15,0 0-11 0,5 45 12 0,-8-9-12 16,3-36 9-16,0 0-9 0,-5 28 9 0,1-16-9 15,4-12 1-15,0 0-1 0,-2 7 1 0,2-7-1 16,0 0-2-16,0 0 2 0,0 0-1 0,0 0 1 16,0 0-9-16,0 0 9 0,-7-7-9 0,5-2 9 15,2 9-16-15,0 0 16 0,-5-20-15 0,2-8 15 0,3 28-25 16,0 0 25-16,-9-31-24 0,3 7 24 0,6 24-31 16,0 0 31-16,-3-18-31 0,-2 3 31 0,5 15-25 15,0 0 25-15,-7-12-24 0,5 3 24 16,2 9-18-16,0 0 18 0,-9 0-17 0,-12 12 17 0,21-12-8 15,0 0 8-15,-25 21-8 0,2 10 8 0,23-31-4 16,0 0 4-16,-21 29-3 0,0 4 3 0,21-33-1 0,0 0 1 16,-19 35 0-16,4-6 0 0,15-29 0 0,0 0 0 15,-5 28 0-15,7 0 0 0,-2-28 1 0,0 0-1 16,12 24 1-16,11 5-1 0,-23-29 1 0,0 0-1 0,27 28 1 16,4-4-1-16,-31-24 1 0,0 0-1 15,36 18 1-15,-5-8-1 0,-31-10 3 0,0 0-3 16,37 0 4-16,8-10-4 0,-45 10 5 0,0 0-5 0,45-18 6 15,5-9-6-15,-50 27 6 0,0 0-6 0,47-33 7 16,-8-7 1-16,-39 40-8 0,35-49 9 16,-6-16-9-16,-29 65 7 0,0 0-7 0,21-68 8 15,-7-10-8-15,-14 78 6 0,0 0-6 0,7-67 6 16,0 22-6-16,-7 45 7 0,0 0-7 0,2-31 8 0,-2 17-8 16,0 14 9-16,0 0-9 0,0-12 9 15,0 12-9-15,0 0 14 0,0 0-14 0,-2-11 14 0,2 11-14 16,0 0 18-16,0 0-18 0,-9-1 18 0,-5 2-18 15,14-1 22-15,0 0-22 0,-17 16 23 0,-1 12-23 16,18-28 21-16,0 0-21 0,-11 39 22 0,4 19-22 16,7-58 18-16,0 0-18 0,-3 64 18 0,4-4-18 15,-1-60 11-15,0 0-11 0,6 57 12 0,3-5-12 16,-9-52 10-16,0 0-10 0,8 45 10 0,7-9-10 0,-15-36 6 16,0 0-6-16,17 28 6 0,-3-11-6 0,-14-17 3 15,0 0-3-15,13 9 3 0,2-5-3 0,1-1-915 0</inkml:trace>
  <inkml:trace contextRef="#ctx0" brushRef="#br0" timeOffset="1054.22">11024 2482 348 0,'0'0'0'0,"0"0"0"16,6 8 0-16,-6-8-1 0,0 0 1 15,5 11 0-15,9 6 0 0,-14-17-2 0,0 0 2 16,21 16-2-16,6-8 2 0,-27-8-11 0,0 0 11 0,33 7-10 16,8-7 10-16,-41 0-1 0,0 0 1 0,44-3-1 15,2-4 1-15,-46 7-1 0,0 0 1 0,46-5-1 16,-8-2 1-16,-1 1-179 0</inkml:trace>
  <inkml:trace contextRef="#ctx0" brushRef="#br0" timeOffset="3049.29">11629 2682 371 0,'0'0'0'16,"0"0"0"-16,-9-15 0 0,9 15 3 0,0 0-3 16,-3-12 4-16,-4-4-4 0,7 16 10 0,0 0-10 15,-7-17 11-15,-11-2-11 0,18 19 26 0,0 0-26 16,-23-21 26-16,2 9-26 0,21 12 35 0,0 0-35 16,-23-4 35-16,-3 11-35 0,26-7 36 0,0 0-36 15,-28 14 36-15,1 17-36 0,27-31 38 0,0 0-38 0,-23 33 38 16,4-2-38-16,19-31 39 0,0 0-39 15,-13 30 39-15,5 3-39 0,8-33 39 0,0 0-39 16,0 31 40-16,8-7-40 0,-8-24 36 0,0 0-36 0,13 12 37 16,1-3-37-16,-14-9 32 0,0 0-32 0,19-4 32 15,8-4-32-15,-27 8 26 0,0 0-26 16,26-9 26-16,-8 0-26 0,-18 9 10 0,0 0-10 0,14-15 11 16,-2-6-11-16,-12 21 7 0,0 0-7 0,13-22 8 15,-6 8-8-15,-7 14 9 0,0 0-9 0,3-12 9 16,-1 5-9-16,-2 7 8 0,0 0-8 0,0 0 9 15,7-6-9-15,-7 6 9 0,0 0-9 0,7-3 9 0,7 6-9 16,-14-3 3-16,0 0-3 0,16 9 3 0,-5 8-3 16,-11-17 0-16,0 0 0 0,12 23 1 0,-1-6-1 15,-11-17 0-15,0 0 0 0,15 12 0 0,5-5 0 0,-20-7-1 16,0 0 1-16,28 0 0 0,11-7 0 16,-39 7-1-16,0 0 1 0,40-17 0 0,10-5 0 0,-50 22 0 15,0 0 0-15,49-30 0 0,-3-10 0 0,-46 40 0 16,0 0 0-16,37-45 1 0,-5-15-1 0,-32 60 2 15,0 0-2-15,30-69 3 0,-7-8-3 0,-23 77 4 16,0 0-4-16,23-64 4 0,-13 31-4 0,-10 33 8 0,0 0-8 16,7-24 9-16,-1 9-9 0,-6 15 16 15,0 0-16-15,5-12 17 0,-2 3-17 0,-3 9 25 0,0 0-25 16,0 0 25-16,0 0-25 0,0 0 24 0,0 0-24 16,0 0 24-16,-10 0-24 0,10 0 20 15,0 0-20-15,-12 9 20 0,-6 10-20 0,18-19 14 0,0 0-14 16,-12 29 15-16,6 7-15 0,6-36 10 0,0 0-10 15,-3 44 11-15,3 13-11 0,0-57 6 0,0 0-6 16,1 57 7-16,5 0-7 0,-6-57 8 0,0 0-8 0,3 55 9 16,4-15-9-16,-7-40 10 0,0 0-10 0,7 33 10 15,-10-9-10-15,3-24 12 0,0 0-12 0,0 21 12 16,3-12-12-16,-3-9 8 0,0 0-8 0,2 7 9 16,-2-7-9-16,0 0 8 0,0 0-8 0,0 0 8 15,0 0-8-15,0 0 6 0,0 0-6 0,0 0 7 0,4-13-7 16,-4 13 5-16,0 0-5 0,3-27 5 0,4-13-5 15,-7 40 3-15,0 0-3 0,7-36 3 0,-3 18-3 16,-4 18 2-16,0 0-2 0,2-12 3 0,-2 12-3 16,0 0 2-16,0 0-2 0,17-7 2 0,1 11-2 15,-18-4 2-15,0 0-2 0,25 7 2 0,-1 13-2 16,-24-20 1-16,0 0-1 0,16 21 1 0,0 0-1 16,-16-21 0-16,0 0 0 0,14 19 1 0,-5-3-1 15,-9-16 0-15,0 0 0 0,14 12 0 0,13 0 0 16,-27-12-3-16,0 0 3 0,33 8-3 0,6-11 3 0,-39 3-7 15,0 0 7-15,40-9-7 0,1-3 7 0,-41 12-6 16,0 0 6-16,35-15-6 0,-10-1 6 0,-25 16-4 0,0 0 4 16,21-17-3-16,-3-14 3 0,-18 31-2 0,0 0 2 15,19-37-2-15,-5-1 2 0,-14 38-1 0,0 0 1 16,9-34 0-16,-5 8 0 0,-4 26 0 0,0 0 0 16,1-16 0-16,1 7 0 0,-2 9 1 0,0 0-1 15,0 0 1-15,0 0-1 0,0 0 3 0,0 0-3 16,-16 2 3-16,-1 17-3 0,17-19 3 0,0 0-3 0,-20 30 4 15,6 6-4-15,14-36 4 0,0 0-4 0,-9 35 4 16,1-3-4-16,8-32 4 0,0 0-4 0,0 28 4 16,5-4-4-16,-5-24 2 0,0 0-2 0,9 21 3 15,3-5-3-15,-12-16 0 0,0 0 0 0,16 8 1 16,3-4-1-16,-19-4 0 0,0 0 0 0,23-7 0 16,5-10 0-16,-28 17-2 0,0 0 2 0,36-23-1 15,2-6 1-15,-38 29-3 0,0 0 3 0,41-37-2 16,-2-8 2-16,-39 45-3 0,0 0 3 0,35-43-2 15,6-2 2-15,-41 45-3 0,0 0 3 0,37-33-2 0,-11 11 2 16,-26 22-1-16,0 0 1 0,27-12-1 0,1 10 1 16,-28 2-1-16,0 0 1 0,23 9 0 0,-4 15 0 15,-19-24 0-15,0 0 0 0,16 27 0 0,-2 6 0 16,-14-33 0-16,0 0 0 0,13 28 0 0,-3-4 0 0,-10-24-1 16,0 0 1-16,9 18 0 0,-6-6 0 0,-3-12-1 15,0 0 1-15,6 7 0 0,-6-7 0 0,0 0 0 16,0 0 0-16,0 0 0 0,0 0 0 0,0 0 0 15,0 0 0-15,2-7 0 0,-4-2 0 0,2 9 0 16,0 0 0-16,-6-12 1 0,-2-9-1 0,8 21 1 0,0 0-1 16,-9-19 1-16,4 4-1 0,5 15 0 0,0 0 0 15,-4-9 1-15,-1 0-1 0,5 9 0 16,0 0 0-16,-11-7 0 0,-5 6 0 0,16 1 0 0,0 0 0 16,-17 8 0-16,-6 20 0 0,23-28 0 0,0 0 0 15,-21 36 0-15,3 1 0 0,18-37 0 0,0 0 0 16,-14 36 0-16,3-7 0 0,11-29 0 0,0 0 0 15,-7 25 0-15,7-13 0 0,0-12 0 0,0 0 0 16,7 12 0-16,0 3 0 0,-7-15 0 0,0 0 0 16,16 12 1-16,2-8-1 0,-18-4 0 0,0 0 0 0,17-7 1 15,5-2-1-15,-22 9 0 0,0 0 0 0,24-12 1 16,-1-9-1-16,-23 21 0 0,0 0 0 0,27-27 1 16,-4-13-1-16,-23 40 0 0,0 0 0 0,23-57 1 0,-6-7-1 15,-17 64 0-15,0 0 0 0,11-66 1 0,-6 11-1 16,-5 55 1-16,0 0-1 0,2-45 2 0,-4 20-2 15,2 25 1-15,0 0-1 0,-2-20 2 0,-1 8-2 16,3 12 2-16,0 0-2 0,-7-11 2 0,-4 6-2 16,11 5 2-16,0 0-2 0,-10-3 2 0,-10 3-2 15,20 0 6-15,0 0-6 0,-18 6 7 0,1 8-7 16,17-14 9-16,0 0-9 0,-16 31 10 0,5 14-10 16,11-45 6-16,0 0-6 0,-5 58 6 0,7 9-6 0,-2-67 4 15,0 0-4-15,12 66 4 0,6-7-4 16,-18-59 2-16,0 0-2 0,23 48 2 0,1-12-2 15,-24-36 1-15,0 0-1 0,25 25 1 0,7-13-1 0,-32-12 0 16,0 0 0-16,26 5 0 0,-3-8 0 0,-23 3-1 16,0 0 1-16,23-9 0 0,9-8 0 0,-32 17-4 0,0 0 4 15,32-19-3-15,-9-6 3 0,-23 25-3 0,0 0 3 16,21-33-3-16,2-6 3 0,-23 39-3 0,0 0 3 16,17-37-3-16,-2 10 3 0,-15 27-3 0,0 0 3 15,10-18-2-15,2 10 2 0,-12 8-4 0,0 0 4 16,18 0-4-16,1 8 4 0,-19-8-5 0,0 0 5 15,22 21-5-15,-12 12 5 0,-10-33-6 0,0 0 6 0,9 36-5 16,-5 4 5-16,-4-40-3 0,0 0 3 0,1 36-3 16,-1-15 3-16,0-21-2 0,0 0 2 0,0 16-1 15,2-8 1-15,-2-8-2 0,0 0 2 0,0 0-1 16,0 0 1-16,0 0-1 0,0 0 1 0,0 0-1 16,0-5 1-16,0 5 0 0,0 0 0 0,2-21 0 15,1-22 0-15,-3 43 0 0,0 0 0 0,9-48 0 16,0 3 0-16,-9 45 0 0,0 0 0 0,16-45 1 15,7 2-1-15,-23 43 3 0,0 0-3 0,30-37 3 0,5 13-3 16,-35 24 1-16,0 0-1 0,32-16 2 0,-7 11-2 16,-25 5 0-16,0 0 0 0,21 0 1 0,0 4-1 15,-21-4 0-15,0 0 0 0,21 8 0 0,-2 8 0 16,1-2-1071-16</inkml:trace>
  <inkml:trace contextRef="#ctx0" brushRef="#br0" timeOffset="3631.8">13892 2466 539 0,'0'0'0'15,"0"0"0"-15,4-17 0 0,-4 17 29 0,0 0-29 16,2-12 29-16,1 3-29 0,-3 9 36 0,0 0-36 16,0 0 36-16,-9 0-36 0,9 0 42 0,0 0-42 15,-7 9 43-15,-3 11-43 0,10-20 30 0,0 0-30 16,-18 28 31-16,0 8-31 0,18-36 22 0,0 0-22 15,-19 40 22-15,1-3-22 0,18-37 15 0,0 0-15 16,-17 29 15-16,11-10-15 0,6-19 8 0,0 0-8 16,-5 9 8-16,5-9-8 0,0 0 5 0,0 0-5 0,0 0 6 15,0 0-6-15,0 0 3 0,0 0-3 0,0 0 4 16,5-21-4-16,-5 21 2 0,0 0-2 0,9-19 3 16,2-2-3-16,-11 21 4 0,0 0-4 0,12-21 5 15,2 6-5-15,-14 15 8 0,0 0-8 0,14-9 8 0,1 6-8 16,-15 3 9-16,0 0-9 0,15 8 9 0,5 4-9 15,-20-12 9-15,0 0-9 0,19 21 10 0,-3 2-10 16,-16-23 4-16,0 0-4 0,12 20 4 0,-1-4-4 16,-11-16 3-16,0 0-3 0,4 12 3 0,1-3-3 15,-5-9 0-15,0 0 0 0,0 0 1 0,9 5-1 16,-9-5 0-16,0 0 0 0,9 3 0 0,-1-8 0 16,-8 5-2-16,0 0 2 0,16-12-1 0,11-16 1 15,-27 28-2-15,0 0 2 0,30-36-1 0,1-9 1 16,-31 45-2-16,0 0 2 0,32-52-1 0,-7-8 1 15,-25 60-1-15,0 0 1 0,21-56 0 0,-3 20 0 0,-18 36 0 16,0 0 0-16,14-26 0 0,0-2 0 0,-14 28 1 16,0 0-1-16,12-21 2 0,-8 15-2 0,-4 6 10 0,0 0-10 15,0 0 10-15,5-9-10 0,-5 9 22 0,0 0-22 16,0 0 22-16,4-7-22 0,-4 7 28 0,0 0-28 16,0 0 29-16,5 24-29 0,-5-24 29 0,0 0-29 15,0 35 29-15,0 10-29 0,0-45 25 0,0 0-25 16,0 60 25-16,3 10-25 0,-3-70 17 0,0 0-17 15,7 69 18-15,6-14-18 0,-13-55 2 0,0 0-2 16,14 49 3-16,7-16-3 0,0-2-891 0</inkml:trace>
  <inkml:trace contextRef="#ctx0" brushRef="#br0" timeOffset="4431.75">9871 3475 326 0,'0'0'0'0,"0"0"0"15,-16 0 0-15,16 0 11 0,0 0-11 0,-11-5 12 16,11 5-12-16,0 0 37 0,0 0-37 0,-7-2 38 16,7 2-38-16,0 0 50 0,0 0-50 15,0 0 50-15,0 0-50 0,0 0 61 0,0 0-61 0,11 7 62 16,19-7-62-16,-30 0 55 0,0 0-55 0,46 0 56 0,22 3-56 15,-68-3 48-15,0 0-48 0,85 0 49 16,14-10-49-16,-99 10 51 0,0 0-51 0,113-12 52 0,23 0-52 16,-136 12 43-16,0 0-43 0,141-12 43 0,10 0-43 15,-151 12 44-15,0 0-44 0,168-14 45 16,14-5-45-16,-182 19 43 0,0 0-43 0,197-21 43 0,4-7-43 16,-201 28 38-16,0 0-38 0,219-27 38 0,12 1-38 15,-231 26 30-15,0 0-30 0,243-28 30 0,15 4-30 16,-258 24 27-16,0 0-27 0,258-21 28 0,-12 5-28 15,-246 16 23-15,0 0-23 0,246-12 24 0,-3 0-24 16,-243 12 14-16,0 0-14 0,242-12 15 0,-4 3-15 0,-238 9 10 16,0 0-10-16,229-7 11 0,-17 6-11 0,-212 1 7 15,0 0-7-15,194-4 8 0,-12 1-8 0,-182 3 4 0,0 0-4 16,157 0 5-16,-23 3-5 0,-134-3 3 0,0 0-3 16,114 4 4-16,-19 1-4 0,-95-5 2 0,0 0-2 15,75 3 2-15,-10 1-2 0,-65-4 2 0,0 0-2 16,49 2 2-16,-21 1-2 0,-28-3 6 0,0 0-6 15,13 3 6-15,-6-6-6 0,-7 3 11 0,0 0-11 16,0 0 12-16,0 0-12 0,0 0 14 0,0 0-14 16,-18 12 14-16,-15-5-14 0,33-7 20 0,0 0-20 15,-44 9 20-15,-8-8-20 0,52-1 17 0,0 0-17 16,-61 4 18-16,-15 3-18 0,-2-4-1203 0</inkml:trace>
  <inkml:trace contextRef="#ctx0" brushRef="#br0" timeOffset="6306.22">3016 4707 460 0,'0'0'0'0,"0"0"0"0,0 0 0 16,0 0 22-16,0 0-22 0,0 0 23 16,0 0-23-16,0 0 57 0,0 0-57 0,0 0 58 15,0 0-58-15,0 0 49 0,0 0-49 0,0 0 49 0,-14 40-49 16,14-40 27-16,0 0-27 0,-5 33 27 0,1 10-27 15,4-43 15-15,0 0-15 0,-1 45 16 0,1-9-16 16,0-36 10-16,0 0-10 0,-4 38 10 0,4 2-10 16,0-40 7-16,0 0-7 0,0 40 7 0,-5-4-7 0,5-36 4 15,0 0-4-15,-7 30 5 0,5-6-5 0,2-24 3 16,0 0-3-16,0 19 4 0,-4-7-4 0,4-12 2 16,0 0-2-16,-3 7 3 0,1 2-3 0,2-9 4 0,0 0-4 15,0 0 4-15,0 0-4 0,0 0 5 0,0 0-5 16,0 0 5-16,0 0-5 0,0 0 8 0,0 0-8 15,0-28 8-15,0-17-8 0,0 45 12 0,0 0-12 16,-3-52 12-16,3-5-12 0,0 57 13 0,0 0-13 16,3-60 14-16,-1 8-14 0,-2 52 19 0,0 0-19 15,3-52 19-15,1 7-19 0,-4 45 23 0,0 0-23 16,0-33 24-16,0 5-24 0,0 28 27 0,0 0-27 16,0-17 27-16,0 6-27 0,0 11 29 0,0 0-29 15,0-5 29-15,0 5-29 0,0 0 28 0,0 0-28 16,0 0 28-16,9 21-28 0,-9-21 24 0,0 0-24 15,5 31 24-15,4 5-24 0,-9-36 17 0,0 0-17 0,14 39 17 16,-2-8-17-16,-12-31 12 0,0 0-12 0,16 27 13 16,0 3-13-16,-16-30 9 0,0 0-9 0,16 24 9 15,5-3-9-15,-21-21 7 0,0 0-7 0,18 15 7 0,-8-6-7 16,-10-9 6-16,0 0-6 0,7 7 7 0,-7-7-7 16,0 0 6-16,0 0-6 0,0 0 7 0,9 5-7 15,-9-5 7-15,0 0-7 0,0 0 7 0,11-2-7 16,-11 2 8-16,0 0-8 0,0 0 9 0,12-15-9 15,-12 15 8-15,0 0-8 0,11-16 9 0,3-11-9 16,-14 27 7-16,0 0-7 0,17-30 7 0,1-1-7 16,-18 31 3-16,0 0-3 0,18-26 3 0,-9 10-3 0,-9 16 2 15,0 0-2-15,3-12 2 0,-1 4-2 0,-2 8 3 16,0 0-3-16,0 0 3 0,0 0-3 0,0 0 2 16,0 0-2-16,0 0 2 0,5 17-2 0,-5-17 1 15,0 0-1-15,0 24 1 0,4 7-1 16,-4-31 2-16,0 0-2 0,5 35 2 0,2-4-2 0,-7-31 3 15,0 0-3-15,9 31 3 0,0 2-3 0,-9-33 1 16,0 0-1-16,7 30 2 0,2 9-2 0,-9-39 0 0,0 0 0 16,7 33 0-16,-2-5 0 0,-5-28-1 0,0 0 1 15,3 17 0-15,-1-5 0 0,-2-12-3 0,0 0 3 16,0 0-2-16,7 4 2 0,0-1-1029 0</inkml:trace>
  <inkml:trace contextRef="#ctx0" brushRef="#br0" timeOffset="7097.69">3888 4629 471 0,'0'0'0'0,"0"0"0"15,0 0 0-15,0 0 23 0,0 0-23 16,0 0 24-16,0 9-24 0,0-9 44 0,0 0-44 15,-6 9 44-15,-6 11-44 0,12-20 30 0,0 0-30 0,-14 35 30 16,0 13-30-16,14-48 17 0,0 0-17 0,-14 51 17 16,-8 0-17-16,22-51 11 0,0 0-11 0,-19 49 11 15,-2-9-11-15,21-40 12 0,0 0-12 0,-14 36 13 16,8-3-13-16,6-33 13 0,0 0-13 0,0 36 13 0,4-8-13 16,-4-28 12-16,0 0-12 0,2 17 12 0,1-8-12 15,-3-9 13-15,0 0-13 0,0 0 14 0,0 7-14 16,0-7 10-16,0 0-10 0,0-7 11 0,0-10-11 15,0 17 8-15,0 0-8 0,6-30 8 0,-3-10-8 16,-3 40 7-16,0 0-7 0,9-43 8 0,0-5-8 16,-9 48 9-16,0 0-9 0,10-50 9 0,-1-6-9 15,-9 56 10-15,0 0-10 0,5-57 11 0,-1-4-11 16,-4 61 15-16,0 0-15 0,5-45 16 0,2 11-16 16,-7 34 21-16,0 0-21 0,6-21 21 0,-5 9-21 15,-1 12 33-15,0 0-33 0,0 0 33 0,4-5-33 16,-4 5 29-16,0 0-29 0,0 5 29 0,0 14-29 15,0-19 25-15,0 0-25 0,0 33 25 0,5 15-25 0,-5-48 22 16,0 0-22-16,9 54 22 0,-2 1-22 0,-7-55 17 0,0 0-17 16,11 52 18-16,3-7-18 0,-14-45 13 0,0 0-13 15,16 38 13-15,3 0-13 0,-19-38 9 0,0 0-9 16,18 39 10-16,-4 4-10 0,-14-43 11 0,0 0-11 16,12 36 12-16,-7-8-12 0,-5-28 9 0,0 0-9 15,6 22 10-15,-3-3-10 0,-3-19 5 0,0 0-5 16,4 16 5-16,1-7-5 0,-3-3-944 0</inkml:trace>
  <inkml:trace contextRef="#ctx0" brushRef="#br0" timeOffset="7781.61">4284 5022 371 0,'0'0'0'0,"0"0"0"16,0 0 0-16,0 0 18 0,0 0-18 0,-3-7 19 15,3 7-19-15,0 0 40 0,0 0-40 0,-9 2 40 16,2 0-40-16,7-2 41 0,0 0-41 0,-9 3 41 16,-3 2-41-16,12-5 29 0,0 0-29 0,-14 11 29 0,-4-3-29 15,18-8 24-15,0 0-24 0,-12 16 24 0,5 5-24 16,7-21 18-16,0 0-18 0,0 20 18 0,9-1-18 15,-9-19 15-15,0 0-15 0,14 18 15 0,9-3-15 16,-23-15 11-16,0 0-11 0,26 16 11 0,2 5-11 16,-28-21 8-16,0 0-8 0,29 15 9 0,-8-1-9 15,-21-14 7-15,0 0-7 0,17 10 8 0,-8-4-8 16,-9-6 9-16,0 0-9 0,0 0 9 0,5 7-9 16,-5-7 10-16,0 0-10 0,0 0 11 0,-5 8-11 0,5-8 12 15,0 0-12-15,-7 7 12 0,-9 2-12 16,16-9 11-16,0 0-11 0,-32 12 12 0,-8-3-12 0,40-9 12 15,0 0-12-15,-39 8 13 0,13-4-13 0,26-4 17 16,0 0-17-16,-16 3 17 0,7-3-17 0,9 0 10 0,0 0-10 16,0-12 10-16,11-12-10 0,1 0-661 0</inkml:trace>
  <inkml:trace contextRef="#ctx0" brushRef="#br0" timeOffset="8006.66">4290 5015 628 0,'0'0'0'0,"9"-2"0"16,14-1 0-16,-23 3 0 0,0 0 0 0,30-5 0 15,-4-2 0-15,-26 7-1 0,0 0 1 0,32-9-1 16,-9-3 1-16,-23 12-2 0,0 0 2 0,17-12-1 15,-6 9 1-15,-11 3-5 0,0 0 5 0,0 0-4 0,7-4 4 16,0 1-401-16</inkml:trace>
  <inkml:trace contextRef="#ctx0" brushRef="#br0" timeOffset="8455.48">3732 4977 259 0,'0'0'0'0,"0"0"0"16,0 0 0-16,0 0 0 0,0 0 0 0,0 0 0 15,9 2 0-15,-9-2 8 0,0 0-8 0,9 0 9 0,14 3-9 16,-23-3 30-16,0 0-30 0,25 4 30 15,5-9-30-15,-30 5 51 0,0 0-51 0,26-7 52 0,-7-2-52 16,-19 9 54-16,0 0-54 0,18-12 55 0,-4 5-55 16,-14 7 60-16,0 0-60 0,9-4 60 0,-9 4-60 15,0 0 54-15,0 0-54 0,9-5 55 0,-9 5-55 16,0 0 44-16,0 0-44 0,0 0 45 0,9-8-45 16,-9 8 30-16,0 0-30 0,0 0 31 0,0 0-31 15,0 0-636-15</inkml:trace>
  <inkml:trace contextRef="#ctx0" brushRef="#br0" timeOffset="9358.06">4762 4692 326 0,'0'0'0'0,"0"0"0"0,0 0 0 16,0 0 13-16,0 0-13 0,0 0 14 0,0 0-14 15,0 0 25-15,0 0-25 0,0 15 26 0,-3 6-26 16,3-21 17-16,0 0-17 0,-2 31 17 0,-1-2-17 16,3-29 14-16,0 0-14 0,0 32 14 0,3-5-14 0,-3-27 11 15,0 0-11-15,5 25 12 0,-5-5-12 0,0-20 13 16,0 0-13-16,0 18 14 0,2-8-14 0,-2-10 14 15,0 0-14-15,2 9 14 0,-2-9-14 0,0 0 15 16,0 0-15-16,0 5 15 0,0-5-15 16,0 0 17-16,0 0-17 0,0 0 18 0,0 0-18 0,0 0 19 0,0 0-19 15,0 0 20-15,0 0-20 0,0 0 25 0,0 0-25 16,0 0 26-16,-9-17-26 0,9 17 40 0,0 0-40 16,-7-37 41-16,5-11-41 0,2 48 44 0,0 0-44 15,0-52 45-15,0 10-45 0,0 42 47 0,0 0-47 16,6-36 48-16,-1 0-48 0,-5 36 45 0,0 0-45 15,5-28 45-15,2 9-45 0,-7 19 39 0,0 0-39 16,6-14 40-16,-3 7-40 0,-3 7 30 0,0 0-30 16,9-3 31-16,0 1-31 0,-9 2 25 0,0 0-25 0,9 0 26 15,5 5-26-15,-14-5 19 0,0 0-19 0,14 7 20 16,0 2-20-16,-14-9 15 0,0 0-15 0,9 12 16 16,-4 3-16-16,-5-15 11 0,0 0-11 0,4 21 12 15,-8-4-12-15,4-17 10 0,0 0-10 0,-5 23 10 0,-1 1-10 16,6-24 8-16,0 0-8 0,-8 21 8 15,1-6-8-15,7-15 7 0,0 0-7 0,-7 14 8 0,3-7-8 16,4-7 6-16,0 0-6 0,0 0 6 0,-9 9-6 16,9-9 5-16,0 0-5 0,0 0 5 0,0 0-5 15,0 0 4-15,0 0-4 0,-5 12 4 0,10-7-4 16,-5-5 2-16,0 0-2 0,5 7 3 0,10 2-3 16,-15-9 1-16,0 0-1 0,24 8 2 0,8-1-2 15,-32-7 0-15,0 0 0 0,32 6 1 0,0 4-1 16,-32-10 0-16,0 0 0 0,26 9 1 0,-12-1-1 15,-14-8 0-15,0 0 0 0,9 7 0 0,-9-7 0 0,0 0 0 16,0 0 0-16,-7 12 0 0,-13 0 0 0,20-12 0 16,0 0 0-16,-28 14 0 0,-5 2 0 0,33-16 0 0,0 0 0 15,-32 15 1-15,4-8-1 0,28-7 2 0,0 0-2 16,-23 9 2-16,2-4-2 0,21-5 2 0,0 0-2 16,-11 7 3-16,2-7-3 0,9 0 4 0,0 0-4 15,0 0 4-15,0 0-4 0,0 0 3 0,0 0-3 16,9-15 4-16,25-10-4 0,-1 1-1031 0</inkml:trace>
  <inkml:trace contextRef="#ctx0" brushRef="#br0" timeOffset="10814.63">6569 4865 281 0,'0'0'0'0,"0"0"0"0,0 0 0 0,0 0 66 16,0 0-66-16,0 0 66 0,10 7-66 16,-10-7 70-16,0 0-70 0,13 5 70 0,1 2-70 0,-14-7 65 15,0 0-65-15,26 5 65 0,9-2-65 0,-35-3 47 16,0 0-47-16,41-3 47 0,14-2-47 0,-55 5 32 16,0 0-32-16,67-4 33 0,2 1-33 0,-69 3 23 0,0 0-23 15,75-5 23-15,-2 1-23 0,-73 4 15 0,0 0-15 16,81-9 16-16,14 6-16 0,-95 3 11 0,0 0-11 15,92-4 11-15,1 1-11 0,-93 3 10 0,0 0-10 16,90 0 10-16,-12-2-10 0,-78 2 9 0,0 0-9 16,76-3 9-16,-7-1-9 0,-69 4 7 0,0 0-7 15,61 0 7-15,-10 0-7 0,-51 0 7 0,0 0-7 16,41 4 7-16,-15-4-7 0,-26 0 8 0,0 0-8 0,15 0 9 16,-7 0-9-16,-8 0 10 0,0 0-10 0,0 0 10 15,0 0-10-15,0 0 10 0,0 0-10 0,0 0 10 16,0 0-10-16,0 0 10 0,0 0-10 0,-14-11 10 15,-21-6-10-15,35 17 6 0,0 0-6 0,-32-17 7 16,11 5-7-16,21 12 5 0,0 0-5 0,-19-12 6 0,-17-4-6 16,36 16 7-16,0 0-7 0,-28-16 8 0,11 8-8 15,17 8 9-15,0 0-9 0,-11-7 10 0,2 5-10 16,9 2 11-16,0 0-11 0,-9 0 12 0,0 0-12 16,9 0 7-16,0 0-7 0,-7 0 7 0,7 0-7 15,0 0 3-15,0 0-3 0,0 0 3 0,0 9-3 16,0-9 1-16,0 0-1 0,13 12 2 0,13 3-2 15,-26-15 1-15,0 0-1 0,36 21 1 0,2-3-1 16,-38-18 0-16,0 0 0 0,39 19 1 0,2-2-1 0,-41-17 0 16,0 0 0-16,28 19 0 0,-10 5 0 0,-18-24 0 15,0 0 0-15,8 21 1 0,-8-9-1 0,0-12 1 16,0 0-1-16,-14 16 1 0,-21 11-1 0,-2 3-836 16</inkml:trace>
  <inkml:trace contextRef="#ctx0" brushRef="#br0" timeOffset="15482.19">9744 4692 359 0,'0'0'0'0,"0"0"0"0,0 0 0 15,0 0 33-15,0 0-33 0,0 0 34 16,3 6-34-16,-3-6 51 0,0 0-51 0,0 0 51 0,-9 0-51 16,9 0 44-16,0 0-44 0,0 0 45 0,-14 16-45 15,14-16 39-15,0 0-39 0,-16 24 39 0,1 11-39 16,15-35 31-16,0 0-31 0,-16 43 32 0,2-3-32 16,14-40 28-16,0 0-28 0,-9 40 29 0,3-2-29 0,6-38 29 15,0 0-29-15,-5 40 29 0,5-4-29 16,0-36 24-16,0 0-24 0,5 36 25 0,4-3-25 0,-9-33 22 0,0 0-22 15,11 24 22-15,5-8-22 0,-16-16 19 16,0 0-19-16,14 7 20 0,9-9-20 0,-23 2 9 16,0 0-9-16,23-12 10 0,5-12-10 0,-28 24 6 0,0 0-6 15,30-30 7-15,-9-6-7 0,-21 36 5 16,0 0-5-16,21-33 5 0,-1-7-5 0,-20 40 5 0,0 0-5 16,14-41 5-16,-9-6-5 0,-5 47 3 15,0 0-3-15,0-50 3 0,-5 1-3 0,5 49 2 0,0 0-2 16,-9-48 3-16,0 8-3 0,9 40 2 0,0 0-2 15,-12-31 2-15,-2 7-2 0,14 24 4 0,0 0-4 16,-21-17 5-16,-4 1-5 0,25 16 11 0,0 0-11 16,-27-5 11-16,-10 5-11 0,37 0 16 0,0 0-16 0,-31 5 16 15,8 2-16-15,23-7 21 0,0 0-21 0,-13 17 22 16,-1 7-22-16,14-24 21 0,0 0-21 0,-12 28 21 16,7 0-21-16,5-28 20 0,0 0-20 0,1 26 20 15,8-4-20-15,-9-22 18 0,0 0-18 0,18 18 19 16,6-6-19-16,-24-12 15 0,0 0-15 0,32 8 16 0,7-1-16 15,-39-7 10-15,0 0-10 0,41 0 10 0,-3-8-10 16,-38 8 7-16,0 0-7 0,41-13 8 0,5-6-8 16,-46 19 7-16,0 0-7 0,46-20 7 0,7-1-7 15,-53 21 4-15,0 0-4 0,49-24 5 0,-8-4-5 16,-41 28 6-16,0 0-6 0,33-24 6 0,-6 8-6 16,-27 16 4-16,0 0-4 0,19-8 4 0,-7 4-4 15,-12 4 3-15,0 0-3 0,13 0 4 0,-5 4-4 16,-8-4 3-16,0 0-3 0,6 20 4 0,-5 17-4 15,-1-37 3-15,0 0-3 0,0 48 3 0,-1 7-3 0,1-55 3 16,0 0-3-16,-4 54 3 0,-1-11-3 0,5-43 3 16,0 0-3-16,-5 35 4 0,5-16-4 0,0-19 1 0,0 0-1 15,0 12 2-15,0-12-2 0,0 0 1 0,0 0-1 16,8 5 1-16,-8-5-1 0,0 0 1 0,0 0-1 16,9 2 1-16,5-5-1 0,-14 3 1 0,0 0-1 15,14-16 1-15,4-5-1 0,-18 21 1 0,0 0-1 16,20-31 1-16,2-2-1 0,-22 33 1 0,0 0-1 15,22-31 1-15,-8 14-1 0,-14 17 2 0,0 0-2 16,12-16 3-16,-1 8-3 0,-11 8 5 0,0 0-5 16,14-4 6-16,2 8-6 0,-16-4 8 0,0 0-8 15,17 8 8-15,12 15-8 0,-29-23 7 0,0 0-7 16,22 24 8-16,-2 0-8 0,-20-24 5 0,0 0-5 0,21 24 6 16,0-3-6-16,-21-21 2 0,0 0-2 0,25 14 3 15,5-7-3-15,-30-7 1 0,0 0-1 0,28 0 1 16,7-5-1-16,-35 5 0 0,0 0 0 0,32-11 0 15,-9-2 0-15,-23 13 0 0,0 0 0 0,23-23 0 16,5-10 0-16,-28 33 0 0,0 0 0 0,25-40 0 0,-7-1 0 16,-18 41 0-16,0 0 0 0,14-45 0 0,-7 8 0 15,-7 37 1-15,0 0-1 0,1-31 1 0,-2 11-1 16,1 20 2-16,0 0-2 0,-7-16 2 0,-7-1-2 16,14 17 3-16,0 0-3 0,-22-7 3 0,-9 7-3 15,31 0 5-15,0 0-5 0,-32 8 6 0,-3 15-6 16,35-23 6-16,0 0-6 0,-29 36 6 0,6 21-6 0,23-57 7 15,0 0-7-15,-17 57 7 0,11-12-7 0,6-45 6 16,0 0-6-16,8 40 6 0,13-12-6 0,-21-28 4 16,0 0-4-16,28 24 4 0,11-10-4 0,-39-14 2 15,0 0-2-15,46 10 3 0,5-10-3 0,-51 0 2 16,0 0-2-16,61-7 2 0,7-1-2 0,-68 8 0 0,0 0 0 16,67-12 0-16,-7-4 0 0,-60 16-2 15,0 0 2-15,44-17-1 0,-16 1 1 0,-28 16-13 16,0 0 13-16,21-21-13 0,-2-3 13 0,1 3-1115 0</inkml:trace>
  <inkml:trace contextRef="#ctx0" brushRef="#br0" timeOffset="16732.95">16314 4423 180 0,'0'0'0'15,"0"0"0"-15,0 0 0 0,0 0 0 16,0 0 0-16,0 0 0 0,4 18 0 0,-4-18 2 0,0 0-2 15,-9 15 2-15,-3 9-2 0,12-24 7 0,0 0-7 16,-11 28 7-16,7 8-7 0,4-36 10 0,0 0-10 16,0 42 11-16,0 1-11 0,0-43 16 0,0 0-16 15,2 38 17-15,0-13-17 0,-2-25 22 0,0 0-22 0,0 19 22 16,0-7-22-16,0-12 21 0,0 0-21 0,-2 12 22 16,2-12-22-16,0 0 20 0,0 0-20 0,-7 5 20 15,7-5-20-15,0 0 21 0,0 0-21 0,-5-17 21 16,-4-11-21-16,9 28 34 0,0 0-34 0,-12-42 35 15,3-4-35-15,9 46 75 0,0 0-75 0,-4-42 75 16,8 9-75-16,-4 33 84 0,0 0-84 0,7-24 84 16,2 0-84-16,-9 24 76 0,0 0-76 0,10-23 76 0,-3 6-76 15,-7 17 63-15,0 0-63 0,7-9 63 0,-7 9-63 16,0 0 44-16,0 0-44 0,4-10 45 0,-4 10-45 16,0 0 32-16,0 0-32 0,11-2 33 15,1 8-33-15,-12-6 23 0,0 0-23 0,18 12 24 0,-1 8-24 16,-17-20 18-16,0 0-18 0,20 28 18 0,8-4-18 15,-28-24 16-15,0 0-16 0,26 19 17 0,-5-1-17 16,-21-18 14-16,0 0-14 0,15 15 14 0,0-6-14 0,-15-9 16 16,0 0-16-16,15 3 16 0,-7-3-16 0,-8 0 16 15,0 0-16-15,16-3 16 0,14-13-16 0,-30 16 14 16,0 0-14-16,27-14 14 0,-6-1-14 0,-21 15 13 0,0 0-13 16,19-19 13-16,2-7-13 0,-21 26 10 0,0 0-10 15,22-24 10-15,-7 8-10 0,-15 16 7 0,0 0-7 16,11-12 8-16,-7 5-8 0,-4 7 5 0,0 0-5 15,0 0 5-15,10 4-5 0,-10-4 3 0,0 0-3 16,5 8 3-16,-5 11-3 0,0-19 1 0,0 0-1 16,-3 28 1-16,-4 5-1 0,7-33 0 0,0 0 0 15,-12 29 1-15,3 2-1 0,9-31-1 0,0 0 1 16,-7 33 0-16,3 0 0 0,4-33-2 0,0 0 2 16,0 28-2-16,0-13 2 0,0-15-4 0,0 0 4 15,2 9-3-15,-2-9 3 0,0 0-5 0,0 0 5 16,12-5-4-16,11-14 4 0,0-2-1092 0</inkml:trace>
  <inkml:trace contextRef="#ctx0" brushRef="#br0" timeOffset="17072.43">16999 4250 438 0,'0'0'0'0,"0"0"0"0,0 0 0 0,0 0 29 16,0 0-29-16,7 4 29 0,-7-4-29 0,0 0 60 15,0 0-60-15,23-19 61 0,12-14-61 0,-35 33 25 16,0 0-25-16,47-37 26 0,12 1-26 0,-59 36 47 16,0 0-47-16,61-33 48 0,1 6-48 0,-62 27 45 15,0 0-45-15,51-21 46 0,-15 2-46 0,-36 19 50 0,0 0-50 16,26-12 50-16,-3-6-50 0,-23 18 54 15,0 0-54-15,18-12 55 0,-10 9-55 0,-8 3 48 0,0 0-48 16,0 0 48-16,9-7-48 0,-9 7 38 0,0 0-38 16,0 0 38-16,0 0-38 0,0 0 32 0,0 0-32 15,-10-5 33-15,3 8-33 0,7-3 24 0,0 0-24 16,0 0 24-16,-6 5-24 0,6-5 12 0,0 0-12 0,0 0 13 16,0 7-13-16,2-2-970 0</inkml:trace>
  <inkml:trace contextRef="#ctx0" brushRef="#br0" timeOffset="17668.93">17893 3648 147 0,'0'0'0'16,"-7"17"0"-16,-4 16 0 0,11-33 2 0,0 0-2 16,-17 43 3-16,-6 6-3 0,23-49 2 0,0 0-2 15,-27 52 2-15,1-11-2 0,26-41 4 0,0 0-4 16,-20 33 4-16,3-10-4 0,17-23 13 0,0 0-13 16,-11 12 14-16,11-12-14 0,0 0 22 0,0 0-22 0,-3 9 23 15,3-9-23-15,0 0 28 0,0 0-28 16,1-21 28-16,13-19-28 0,-14 40 42 0,0 0-42 0,20-52 43 15,6-12-43-15,-26 64 64 0,0 0-64 0,29-57 64 16,-3 3-64-16,-26 54 78 0,0 0-78 0,19-40 79 16,-4 16-79-16,-15 24 68 0,0 0-68 0,12-15 68 15,-5 3-68-15,-7 12 55 0,0 0-55 0,7-6 55 0,-7 6-55 16,0 0 48-16,0 0-48 0,0 0 48 0,0 0-48 16,0 0 37-16,0 0-37 0,11-3 38 0,-3 18-38 15,-8-15 31-15,0 0-31 0,9 26 32 0,-3 14-32 16,-6-40 21-16,0 0-21 0,5 45 21 0,5 11-21 15,-10-56 11-15,0 0-11 0,14 53 11 0,4-4-11 16,-18-49 5-16,0 0-5 0,18 39 6 0,-2-11-6 0,-16-28 2 16,0 0-2-16,16 16 2 0,-9-4-2 15,-7-12 0-15,0 0 0 0,5 5 1 0,-5-5-1 0,0 0-857 16</inkml:trace>
  <inkml:trace contextRef="#ctx0" brushRef="#br0" timeOffset="18311.97">15215 4048 348 0,'0'0'0'16,"0"0"0"-16,0 0 0 0,0 0 27 0,0 0-27 16,0 0 28-16,7 0-28 0,-7 0 55 0,0 0-55 15,0 0 56-15,0 0-56 0,0 0 34 0,0 0-34 16,11 12 34-16,3 5-34 0,-14-17 23 0,0 0-23 16,23 19 23-16,3 5-23 0,-26-24 14 0,0 0-14 15,32 25 15-15,9-1-15 0,-41-24 15 0,0 0-15 16,44 29 15-16,2-1-15 0,-46-28 17 0,0 0-17 0,46 28 17 15,3-4-17-15,-49-24 21 0,0 0-21 0,42 21 22 16,-10-6-22-16,-32-15 18 0,0 0-18 0,23 14 19 16,-5-3-19-16,-18-11 14 0,0 0-14 0,12 5 14 15,-3-5-14-15,-9 0 10 0,0 0-10 0,0 0 11 16,0 0-11-16,0 0 7 0,0 0-7 0,0 0 8 0,0 0-8 16,0 0-589-16</inkml:trace>
  <inkml:trace contextRef="#ctx0" brushRef="#br0" timeOffset="18964.21">14534 3733 494 0,'0'0'0'0,"0"0"0"16,4-19 0-16,-4 19 7 0,0 0-7 0,2-12 7 16,-1 3-7-16,-1 9 40 0,0 0-40 0,0 0 40 15,-12 0-40-15,12 0 53 0,0 0-53 0,-14 17 54 16,-7 27-54-16,21-44 44 0,0 0-44 0,-21 52 45 0,5 20-45 16,16-72 40-16,0 0-40 0,-14 73 40 15,0-19-40-15,14-54 33 0,0 0-33 0,-13 43 33 16,1-5-33-16,12-38 17 0,0 0-17 0,-5 31 18 0,5-19-18 15,0-12 10-15,0 0-10 0,1 9 11 0,-1-9-11 16,0 0 6-16,0 0-6 0,0 0 6 0,11-18-6 16,-11 18 3-16,0 0-3 0,9-24 4 0,1-10-4 15,-10 34 4-15,0 0-4 0,11-33 4 0,-2-4-4 16,-9 37 6-16,0 0-6 0,7-45 6 0,-7-12-6 0,0 57 7 16,0 0-7-16,3-55 8 0,4 6-8 0,-7 49 10 15,0 0-10-15,7-36 10 0,-1 12-10 0,-6 24 8 16,0 0-8-16,3-17 9 0,-1 10-9 0,-2 7 8 0,0 0-8 15,0 0 9-15,9-6-9 0,-9 6 7 0,0 0-7 16,12 13 7-16,11 23-7 0,-23-36 7 0,0 0-7 16,23 45 7-16,-2 9-7 0,-21-54 11 0,0 0-11 15,23 55 11-15,-3-10-11 0,-20-45 8 0,0 0-8 16,17 40 8-16,-4-11-8 0,-13-29 3 0,0 0-3 16,10 19 4-16,-5-7-4 0,-5-12 0 0,0 0 0 15,4 9 1-15,-4-9-1 0,0 0-816 0</inkml:trace>
  <inkml:trace contextRef="#ctx0" brushRef="#br0" timeOffset="19123.16">14466 4017 415 0,'0'0'0'0,"0"0"0"15,14 3 0-15,-14-3-2 0,0 0 2 0,28 4-1 0,25-3 1 16,-53-1-8-16,0 0 8 0,62 0-8 0,1-1 8 15,-63 1-14-15,0 0 14 0,69-4-14 0,-6 13 14 16,3-6-216-16</inkml:trace>
  <inkml:trace contextRef="#ctx0" brushRef="#br0" timeOffset="19530.84">15829 4775 438 0,'0'0'0'0,"-9"8"0"15,-19 16 0-15,28-24-4 0,0 0 4 0,-37 30-4 16,-9 6 4-16,46-36-5 0,0 0 5 0,-51 44-5 16,-4 4 5-16,55-48-2 0,0 0 2 0,-58 57-2 15,-5 7 2-15,63-64 1 0,0 0-1 0,-66 64 1 16,12-5-1-16,54-59 7 0,0 0-7 0,-46 48 8 0,11-9-8 15,35-39 23-15,0 0-23 0,-25 29 23 16,7-13-23-16,18-16 33 0,0 0-33 0,-12 8 33 0,5-4-33 16,7-4 26-16,0 0-26 0,0 0 26 0,-7 0-26 15,-2 0-388-15</inkml:trace>
  <inkml:trace contextRef="#ctx0" brushRef="#br0" timeOffset="20071.62">14379 5292 673 0,'0'0'0'15,"0"0"0"-15,6-9 0 0,-6 9 4 0,0 0-4 16,0-7 5-16,0 7-5 0,0 0 25 0,0 0-25 0,0 0 26 16,0 0-26-16,0 0 25 0,0 0-25 0,-8 18 26 15,3 13-26-15,5-31 21 0,0 0-21 0,-10 40 22 16,-6 5-22-16,16-45 19 0,0 0-19 0,-20 52 19 16,-6 5-19-16,26-57 17 0,0 0-17 0,-18 57 18 15,11-5-18-15,7-52 19 0,0 0-19 0,-2 40 20 0,1-20-20 16,1-20 22-16,0 0-22 0,-4 12 23 0,4-12-23 15,0 0 17-15,0 0-17 0,-3 7 17 0,3-7-17 16,0 0 18-16,0 0-18 0,-7-15 19 0,-2-16-19 16,9 31 18-16,0 0-18 0,1-45 18 0,22-16-18 15,-23 61 13-15,0 0-13 0,30-67 14 0,-7 1-14 16,-23 66 8-16,0 0-8 0,18-56 9 0,-9 20-9 16,-9 36 11-16,0 0-11 0,7-26 11 0,0 4-11 15,-7 22 13-15,0 0-13 0,2-14 14 0,-1 5-14 16,-1 9 14-16,0 0-14 0,0 0 15 0,0 0-15 15,0 0 17-15,0 0-17 0,6 14 18 0,-6 14-18 0,0-28 17 16,0 0-17-16,1 36 18 0,7 4-18 0,-8-40 17 16,0 0-17-16,8 41 17 0,3 3-17 0,-11-44 13 0,0 0-13 15,14 41 13-15,0 2-13 0,-14-43 10 0,0 0-10 16,16 39 10-16,2-5-10 0,-18-34 3 0,0 0-3 16,10 28 3-16,-3-11-3 0,0 0-967 0</inkml:trace>
  <inkml:trace contextRef="#ctx0" brushRef="#br0" timeOffset="20223.43">14231 5555 147 0,'0'0'0'0,"0"0"0"15,0 0 0-15,0 0 12 0,0 0-12 0,9 7 13 16,-9-7-13-16,0 0-69 0</inkml:trace>
  <inkml:trace contextRef="#ctx0" brushRef="#br0" timeOffset="20748.96">16972 4929 326 0,'0'0'0'0,"0"0"0"15,0 0 0-15,0 0 0 0,0 0 0 0,0 0 1 16,2 12-1-16,-2-12 0 0,0 0 0 0,7 12 0 0,5 3 0 15,-12-15 2-15,0 0-2 0,21 18 3 0,9-1-3 16,-30-17 8-16,0 0-8 0,41 19 8 0,12 9-8 16,-53-28 13-16,0 0-13 0,69 33 13 0,7 6-13 15,-76-39 27-15,0 0-27 0,82 37 28 0,1-8-28 16,-83-29 31-16,0 0-31 0,85 24 31 0,3-3-31 16,-88-21 32-16,0 0-32 0,83 16 33 0,-16-4-33 15,-67-12 38-15,0 0-38 0,50 9 39 0,-19 1-39 0,-31-10 33 16,0 0-33-16,14 5 34 0,-3-1-34 15,-11-4 22-15,0 0-22 0,0 0 23 0,7 12-23 0,2-4-499 16</inkml:trace>
  <inkml:trace contextRef="#ctx0" brushRef="#br0" timeOffset="21870.14">18103 5240 404 0,'0'0'0'0,"0"0"0"16,12 5 0-16,-12-5-4 0,0 0 4 0,7 4-3 16,-7-4 3-16,0 0-1 0,0 0 1 0,7 8-1 15,-7 3 1-15,0-11 0 0,0 0 0 0,-2 21 0 16,-1 6 0-16,3-27 0 0,0 0 0 0,-2 33 0 15,2 0 0-15,0-33 0 0,0 0 0 0,2 33 1 16,0 2-1-16,-2-35 3 0,0 0-3 0,3 29 3 0,1-8-3 16,-4-21 11-16,0 0-11 0,2 19 11 0,-2-7-11 15,0-12 13-15,0 0-13 0,0 9 13 0,0-9-13 16,0 0 12-16,0 0-12 0,0 0 13 0,0 0-13 16,0 0 12-16,0 0-12 0,-9-9 12 0,-4-8-12 15,13 17 14-15,0 0-14 0,-12-16 14 0,1 4-14 16,11 12 17-16,0 0-17 0,-7-9 17 0,2 2-17 0,5 7 19 15,0 0-19-15,-7-8 19 0,7 8-19 0,0 0 23 16,0 0-23-16,0 0 24 0,-9-4-24 0,9 4 19 16,0 0-19-16,0 0 20 0,0 0-20 0,0 0 16 0,0 0-16 15,-7 0 17-15,7 0-17 0,0 0 10 0,0 0-10 16,-7 4 11-16,7-4-11 0,0 0 6 0,0 0-6 16,0 0 7-16,0 0-7 0,0 0 5 0,0 0-5 15,0 0 5-15,0 0-5 0,0 0 6 0,0 0-6 16,0 0 6-16,0 0-6 0,0 0 7 0,0 0-7 15,0 0 8-15,0 0-8 0,0 0 9 0,0 0-9 16,0 0 10-16,0 0-10 0,0 0 8 0,0 0-8 0,0 0 8 16,0 0-8-16,0 0 8 0,0 0-8 15,0 0 8-15,0 0-8 0,0 0 5 0,0 0-5 0,0 0 6 16,0 0-6-16,0 0 5 0,0 0-5 0,0 0 6 16,-9-7-6-16,9 7 7 0,0 0-7 0,0 0 7 15,2-14-7-15,-2 14 11 0,0 0-11 0,7-19 12 16,5-17-12-16,-12 36 19 0,0 0-19 0,20-42 20 15,6-1-20-15,-26 43 33 0,0 0-33 0,23-49 33 16,-5-3-33-16,-18 52 38 0,0 0-38 0,14-45 38 0,-3 14-38 16,-11 31 37-16,0 0-37 0,7-22 37 0,-4 6-37 15,-3 16 44-15,0 0-44 0,2-12 45 16,-2 12-45-16,0 0 42 0,0 0-42 0,3-10 43 0,-3 10-43 16,0 0 39-16,0 0-39 0,0 0 39 0,0 0-39 15,0 0 33-15,0 0-33 0,-5 10 33 0,-11 19-33 16,16-29 27-16,0 0-27 0,-16 44 27 0,2 1-27 15,14-45 18-15,0 0-18 0,-14 48 19 0,-2-3-19 0,16-45 13 16,0 0-13-16,-17 43 13 0,1-6-13 0,16-37 11 16,0 0-11-16,-14 33 11 0,0 3-11 0,14-36 8 15,0 0-8-15,-13 40 8 0,1-4-8 0,12-36 4 0,0 0-4 16,-12 33 4-16,1-5-4 0,11-28 1 0,0 0-1 16,-9 17 1-16,4-5-1 0,5-12 0 0,0 0 0 15,-2 9 1-15,2-9-1 0,0 0 0 0,0 0 0 16,0 0 0-16,0 0 0 0,0 0 0 0,0 0 0 15,-5-11 0-15,7-16 0 0,-2 27 0 0,0 0 0 16,5-37 0-16,9-8 0 0,-14 45-1 0,0 0 1 16,14-46 0-16,4 1 0 0,-18 45 0 0,0 0 0 15,16-45 0-15,3 0 0 0,-19 45 0 0,0 0 0 16,21-40 0-16,0 0 0 0,-21 40 1 0,0 0-1 16,16-36 2-16,-5 15-2 0,-11 21 3 0,0 0-3 0,5-12 4 15,-1 5-4-15,-4 7 6 0,0 0-6 16,0 0 6-16,0-5-6 0,0 5 7 0,0 0-7 0,0 0 7 15,0 0-7-15,0 0 7 0,0 0-7 0,8 1 8 16,-1 22-8-16,-7-23 8 0,0 0-8 0,13 36 8 0,-1 2-8 16,-12-38 6-16,0 0-6 0,14 40 7 0,4 0-7 15,-18-40 5-15,0 0-5 0,19 36 6 0,-1-3-6 16,-18-33 2-16,0 0-2 0,14 31 3 0,-2-5-3 16,-12-26 0-16,0 0 0 0,9 23 1 0,-3-9-1 15,-6-14-3-15,0 0 3 0,3 7-2 0,-3-1 2 16,0-6-16-16,0 0 16 0,0 0-16 0,2 9 16 0,-2-9-37 15,0 0 37-15,0 0-36 0,0 0 36 0,0 0-1158 16</inkml:trace>
  <inkml:trace contextRef="#ctx0" brushRef="#br0" timeOffset="22023.8">18018 5386 763 0,'0'0'0'16,"0"0"0"-16,7 0 0 0,-7 0-2 0,0 0 2 15,16-4-1-15,18 1 1 0,-34 3-1 0,0 0 1 16,45-6-1-16,10-2 1 0,-55 8-2 0,0 0 2 16,51-9-2-16,-14 2 2 0,0-1-506 0</inkml:trace>
  <inkml:trace contextRef="#ctx0" brushRef="#br0" timeOffset="22682.94">16133 3290 639 0,'0'0'0'0,"0"-5"0"15,0-18 0-15,0 23 0 0,0 0 0 0,0-21 0 16,0 9 0-16,0 12 0 0,0 0 0 0,0-5 0 16,0 5 0-16,0 0 30 0,0 0-30 0,0 0 31 0,0 0-31 15,0 0 52-15,0 0-52 0,3 24 52 0,-6 25-52 16,3-49 57-16,0 0-57 0,-8 57 58 0,-4 10-58 16,12-67 50-16,0 0-50 0,-10 70 50 0,2-8-50 15,8-62 41-15,0 0-41 0,-3 64 41 0,1 5-41 16,2-69 25-16,0 0-25 0,0 68 26 0,5-11-26 15,-5-57 15-15,0 0-15 0,8 48 16 0,-1-12-16 16,-7-36 9-16,0 0-9 0,5 28 9 0,-2-12-9 16,-3-16 3-16,0 0-3 0,4 8 3 0,-4-8-3 0,0 0 1 15,0 0-1-15,0 0 2 0,0 0-2 16,0 0 0-16,0 0 0 0,-4-15 0 0,4-9 0 0,-3-1-848 16</inkml:trace>
  <inkml:trace contextRef="#ctx0" brushRef="#br0" timeOffset="23399.34">16168 2724 225 0,'0'0'0'0,"0"0"0"0,0-9 0 0,0 9 31 16,0 0-31-16,0-7 32 0,0 7-32 0,0 0 49 15,0 0-49-15,0-5 49 0,0 5-49 0,0 0 46 16,0 0-46-16,0 0 46 0,0 0-46 0,0 0 38 16,0 0-38-16,0 0 38 0,-18 16-38 0,18-16 37 15,0 0-37-15,-21 24 37 0,2 9-37 0,19-33 31 0,0 0-31 16,-22 40 32-16,8 13-32 0,14-53 17 0,0 0-17 15,-10 56 17-15,-1-6-17 0,11-50 9 0,0 0-9 16,-7 43 9-16,-2-10-9 0,9-33 5 0,0 0-5 16,-3 19 5-16,1-10-5 0,2-9 4 0,0 0-4 15,0 0 5-15,0 8-5 0,0-8 4 0,0 0-4 16,2-15 5-16,3-18-5 0,-5 33 7 0,0 0-7 16,9-45 8-16,1-12-8 0,-10 57 21 0,0 0-21 15,11-56 21-15,1 3-21 0,-12 53 29 0,0 0-29 16,20-47 30-16,1 2-30 0,-21 45 30 0,0 0-30 15,19-40 30-15,-5 7-30 0,-14 33 26 0,0 0-26 0,11-24 26 16,-7 7-26-16,-4 17 27 0,0 0-27 0,1-11 28 16,-1 3-28-16,0 8 28 0,0 0-28 0,0 0 29 0,0-9-29 15,0 9 22-15,0 0-22 0,0 0 23 0,11 12-23 16,-11-12 25-16,0 0-25 0,2 21 25 0,-4 12-25 16,2-33 24-16,0 0-24 0,-7 40 25 0,2-4-25 15,5-36 22-15,0 0-22 0,3 40 22 0,11 0-22 16,-14-40 18-16,0 0-18 0,20 41 18 0,1 2-18 15,-21-43 17-15,0 0-17 0,21 38 17 0,-3-15-17 16,-18-23 6-16,0 0-6 0,12 14 7 0,4-7-7 0,-4-4-977 16</inkml:trace>
  <inkml:trace contextRef="#ctx0" brushRef="#br0" timeOffset="23567.08">16238 2888 315 0,'0'0'0'15,"18"-3"0"-15,17-4 0 0,-35 7 0 0,0 0 0 16,50 0 0-16,10 12 0 0,0 0-177 0</inkml:trace>
  <inkml:trace contextRef="#ctx0" brushRef="#br0" timeOffset="24369.42">16413 5342 225 0,'0'0'0'0,"0"0"0"0,0-17 0 16,0 17 3-16,0 0-3 0,0-16 3 0,0 8-3 15,0 8 1-15,0 0-1 0,-2-9 2 0,-5-3-2 16,7 12 14-16,0 0-14 0,-5-12 15 0,1 1-15 15,4 11 65-15,0 0-65 0,0 0 65 0,-3-8-65 16,3 8 97-16,0 0-97 0,0 0 98 0,0 0-98 16,0 0 92-16,0 0-92 0,0 0 92 0,-5 22-92 15,5-22 74-15,0 0-74 0,-6 37 75 0,1 9-75 16,5-46 53-16,0 0-53 0,-4 59 53 0,4 14-53 0,0-73 40 16,0 0-40-16,4 78 40 0,-4 5-40 15,0-83 30-15,0 0-30 0,0 78 30 0,0-18-30 0,0-60 19 16,0 0-19-16,2 52 20 0,1-2-20 0,-3-50 13 15,0 0-13-15,-2 49 14 0,-6-2-14 0,8-47 10 0,0 0-10 16,-11 41 10-16,8-10-10 0,3-31 6 0,0 0-6 16,-4 21 6-16,-1-4-6 0,5-17 7 0,0 0-7 15,-4 12 7-15,1-1-7 0,3-11 7 0,0 0-7 16,0 0 7-16,0 0-7 0,0 0 5 0,0 0-5 16,-9 5 5-16,9-5-5 0,0 0 5 0,0 0-5 15,0 0 5-15,-5-9-5 0,5 9 3 0,0 0-3 0,-6-12 4 16,4-12-4-16,2 24 1 0,0 0-1 0,8-33 2 15,6-7-2-15,2 1-933 0</inkml:trace>
  <inkml:trace contextRef="#ctx0" brushRef="#br0" timeOffset="24926.04">15513 5482 427 0,'0'0'0'0,"0"0"0"0,0 0 0 16,0 0 8-16,0 0-8 0,0 0 8 0,0 0-8 15,0 0 3-15,0 0-3 0,0 0 4 0,0 0-4 16,0 0 36-16,0 0-36 0,0 0 36 0,0 0-36 16,0 0 39-16,0 0-39 0,0 0 40 0,0 0-40 15,0 0 36-15,0 0-36 0,16-8 36 0,14 1-36 16,0 2-445-16</inkml:trace>
  <inkml:trace contextRef="#ctx0" brushRef="#br0" timeOffset="25852.3">15229 4271 259 0,'0'0'0'15,"0"0"0"-15,-5 9 0 0,5-9 5 0,0 0-5 16,-3 12 6-16,-1 10-6 0,4-22 7 0,0 0-7 16,-5 26 8-16,-9 9-8 0,14-35 11 0,0 0-11 15,-20 36 11-15,4-6-11 0,16-30 6 0,0 0-6 16,-12 27 7-16,0-2-7 0,-1-1-180 0</inkml:trace>
  <inkml:trace contextRef="#ctx0" brushRef="#br0" timeOffset="26482.07">15632 4089 180 0,'0'0'0'0,"8"0"0"0,15 0 0 15,-23 0 10-15,0 0-10 0,39-3 10 0,14-6-10 16,-53 9 37-16,0 0-37 0,69-8 38 0,14-5-38 16,-83 13 49-16,0 0-49 0,91-15 50 0,8-2-50 15,-99 17 38-15,0 0-38 0,111-23 39 16,8 2-39-16,-119 21 20 0,0 0-20 0,118-20 20 0,-11-1-20 16,-107 21 8-16,0 0-8 0,106-19 9 0,2 1-9 15,-108 18 2-15,0 0-2 0,93-15 2 0,-19 8-2 16,-74 7 0-16,0 0 0 0,60-2 0 0,-9 2 0 15,-1-3-324-15</inkml:trace>
  <inkml:trace contextRef="#ctx0" brushRef="#br0" timeOffset="26607.05">17180 3871 180 0,'0'0'0'16,"0"0"0"-16,7 0 0 0,-7 0 0 0,0 0 0 15,0 0 1-15,11 0-1 0,-11 0 1 0,0 0-1 16,0 0 1-16,12-3-1 0,2 1-78 0</inkml:trace>
  <inkml:trace contextRef="#ctx0" brushRef="#br0" timeOffset="27599.56">15561 5482 371 0,'0'0'0'15,"0"0"0"-15,0 0 0 0,0 0-2 0,0 0 2 16,0 0-2-16,0 0 2 0,0 0-2 0,0 0 2 16,0 0-2-16,12-8 2 0,-12 8 18 0,0 0-18 0,29-11 19 15,24-2-19-15,-53 13 48 0,0 0-48 16,75-13 48-16,24 5-48 0,-99 8 73 0,0 0-73 0,109-7 74 16,3-2-74-16,-112 9 70 0,0 0-70 15,121-8 70-15,13 4-70 0,-134 4 55 0,0 0-55 0,143-7 55 16,-3 2-55-16,-140 5 44 0,0 0-44 0,141-7 45 15,-11 2-45-15,-130 5 35 0,0 0-35 0,122 0 35 16,-4 0-35-16,-118 0 28 0,0 0-28 0,104 0 28 16,-24 0-28-16,-80 0 23 0,0 0-23 0,54 0 24 0,-26 0-24 15,-28 0 18-15,0 0-18 0,15 0 18 0,-7 0-18 16,-8 0 15-16,0 0-15 0,0 0 15 0,0 0-15 16,0 0 11-16,0 0-11 0,-12 0 11 0,-13-4-11 15,25 4 8-15,0 0-8 0,-26-5 9 0,3 2-9 16,0-4-885-16</inkml:trace>
  <inkml:trace contextRef="#ctx0" brushRef="#br0" timeOffset="27898.45">17602 4062 247 0,'0'0'0'0,"0"0"0"15,0 0 0-15,0 0 0 0,0 0 0 0,-4 12 0 16,-3 7 0-16,7-19 0 0,0 0 0 0,-12 40 0 15,-6 32 0-15,18-72 0 0,0 0 0 0,-23 82 0 16,-7 8 0-16,30-90 0 0,0 0 0 0,-30 100 0 0,6 12 0 16,-1 1-126-16</inkml:trace>
  <inkml:trace contextRef="#ctx0" brushRef="#br0" timeOffset="28866.79">16175 6663 606 0,'0'0'0'0,"0"0"0"0,0 0 0 0,0 0 1 16,0 0-1-16,0 0 1 0,0 0-1 0,0 0 9 16,0 0-9-16,0 0 10 0,-11 12-10 15,11-12 21-15,0 0-21 0,-3 19 22 0,1 2-22 0,2-21 24 16,0 0-24-16,0 31 25 0,0 5-25 0,0-36 25 0,0 0-25 16,0 38 26-16,0 2-26 0,0-40 20 15,0 0-20-15,2 28 21 0,-2-13-21 0,0-15 19 0,0 0-19 16,-2 9 19-16,2-9-19 0,0 0 20 0,0 0-20 15,-5 9 20-15,5-9-20 0,0 0 21 0,0 0-21 16,0 0 21-16,0-20-21 0,0 20 24 0,0 0-24 16,0-25 25-16,5-22-25 0,-5 47 27 0,0 0-27 15,4-50 27-15,1-8-27 0,-5 58 35 0,0 0-35 16,3-51 35-16,-1-1-35 0,-2 52 40 0,0 0-40 16,4-42 41-16,-3 23-41 0,-1 19 41 0,0 0-41 0,4-9 41 15,-4 9-41-15,0 0 38 0,0 0-38 0,5-10 38 16,-5 10-38-16,0 0 33 0,0 0-33 0,16 10 33 15,0 8-33-15,-16-18 17 0,0 0-17 0,16 21 18 16,-6 1-18-16,-10-22 12 0,0 0-12 0,9 21 12 16,-7-2-12-16,-2-19 10 0,0 0-10 0,2 21 10 0,-2-1-10 15,0-20 7-15,0 0-7 0,-4 21 8 0,-3 0-8 16,7-21 7-16,0 0-7 0,-7 22 8 0,0-6-8 16,7-16 6-16,0 0-6 0,-5 12 6 15,-1-3-6-15,6-9 5 0,0 0-5 0,0 0 5 0,0 0-5 16,0 0 3-16,0 0-3 0,-5 5 3 0,5-5-3 15,0 0 2-15,0 0-2 0,0 0 3 0,11 9-3 16,-11-9 2-16,0 0-2 0,10 6 2 0,6 3-2 16,-16-9 0-16,0 0 0 0,20 19 1 0,4 5-1 0,-24-24 0 15,0 0 0-15,20 26 0 0,-11-1 0 0,-9-25 0 0,0 0 0 16,0 26 0-16,-15 3 0 0,15-29-1 0,0 0 1 16,-22 24-1-16,0-8 1 0,22-16-4 0,0 0 4 15,-19 12-4-15,5-3 4 0,14-9-8 0,0 0 8 16,-11-4-8-16,-3-17 8 0,0 1-1088 0</inkml:trace>
  <inkml:trace contextRef="#ctx0" brushRef="#br0" timeOffset="41633.48">3814 7402 527 0,'0'0'0'0,"0"0"0"0,0 0 0 0,0 0 0 0,0 0 0 16,0 0 0-16,5 0 0 0,-5 0 0 0,0 0 0 0,0 0 0 15,0 0 0-15,0 0 46 0,0 0-46 16,0 0 46-16,0 0-46 0,0 0 86 0,0 0-86 16,0 0 87-16,2 12-87 0,-2-12 82 0,0 0-82 0,0 20 82 15,-2 15-82-15,2-35 65 0,0 0-65 0,-5 42 65 16,-4 1-65-16,9-43 45 0,0 0-45 0,-16 45 46 15,-4 3-46-15,20-48 29 0,0 0-29 0,-23 49 30 16,2 3-30-16,21-52 21 0,0 0-21 0,-19 48 22 16,-4-6-22-16,23-42 16 0,0 0-16 0,-18 31 17 15,4-10-17-15,14-21 12 0,0 0-12 0,-9 12 12 0,4-5-12 16,5-7 12-16,0 0-12 0,-2 8 12 0,2-8-12 16,0 0 16-16,0 0-16 0,0 0 17 0,0 0-17 15,0 0 19-15,0 0-19 0,-1-10 19 0,-3-7-19 16,4 17 18-16,0 0-18 0,-2-37 19 0,8-18-19 15,-6 55 18-15,0 0-18 0,5-62 19 0,7 1-19 16,-12 61 10-16,0 0-10 0,18-61 11 0,5 10-11 16,-23 51 7-16,0 0-7 0,23-49 8 0,0 1-8 15,-23 48 4-15,0 0-4 0,19-42 5 0,-3 11-5 0,-16 31 3 16,0 0-3-16,14-24 4 0,-9 8-4 0,-5 16 8 16,0 0-8-16,4-5 9 0,-4 5-9 0,0 0 12 15,0 0-12-15,0-10 13 0,0 10-13 0,0 0 14 16,0 0-14-16,0 0 15 0,0 0-15 0,0 0 15 15,0 0-15-15,14 15 16 0,0 8-16 0,-14-23 14 0,0 0-14 16,18 33 14-16,-4 5-14 0,-14-38 10 0,0 0-10 16,17 39 11-16,5 5-11 0,-22-44 7 0,0 0-7 0,23 39 7 15,-9 0-7-15,-14-39 4 0,0 0-4 0,9 36 4 16,5 0-4-16,-14-36 2 0,0 0-2 0,12 37 3 16,-1-1-3-16,-11-36 0 0,0 0 0 0,12 31 1 15,-7-14-1-15,-5-17 0 0,0 0 0 0,4 12 0 16,-4-3 0-16,0-9-1 0,0 0 1 0,0 0-1 15,0 7 1-15,0-7-4 0,0 0 4 0,0 0-4 16,0 0 4-16,0 0-1235 0</inkml:trace>
  <inkml:trace contextRef="#ctx0" brushRef="#br0" timeOffset="41823.41">3746 7651 852 0,'0'0'0'0,"0"0"0"15,0 0 0-15,0 0-5 0,0 0 5 0,11 5-5 0,1-2 5 16,-12-3-3-16,0 0 3 0,23-3-2 0,18 0 2 16,-41 3-3-16,0 0 3 0,40-2-3 0,10-2 3 15,-50 4-2-15,0 0 2 0,46-3-1 0,0-2 1 0,-46 5 0 16,0 0 0-16,38-7 0 0,-6 3 0 0,-32 4 0 16,0 0 0-16,18 7 0 0,-9 5 0 0,-1 4-561 15</inkml:trace>
  <inkml:trace contextRef="#ctx0" brushRef="#br0" timeOffset="44015.24">4415 7762 382 0,'0'0'0'0,"0"0"0"15,0 0 0-15,0 0 3 0,0 0-3 0,0 0 4 16,-5 6-4-16,5-6 9 0,0 0-9 0,0 0 10 16,0 0-10-16,0 0 38 0,0 0-38 0,-4 13 39 15,-5 4-39-15,9-17 55 0,0 0-55 0,-10 26 56 16,-3 8-56-16,13-34 51 0,0 0-51 0,-12 37 51 16,-4-1-51-16,16-36 41 0,0 0-41 0,-16 31 42 15,6-12-42-15,10-19 31 0,0 0-31 0,-14 14 32 16,1-2-32-16,13-12 25 0,0 0-25 0,-5 9 25 0,5-9-25 15,0 0 24-15,0 0-24 0,-7 9 24 0,7-9-24 16,0 0 21-16,0 0-21 0,0 0 21 0,0 0-21 16,0 0 19-16,0 0-19 0,0 0 20 0,0 0-20 15,0 0 20-15,0 0-20 0,18-6 20 0,3 3-20 16,-21 3 23-16,0 0-23 0,23-5 24 0,3-2-24 16,-26 7 29-16,0 0-29 0,23-5 29 0,0 1-29 0,-23 4 26 15,0 0-26-15,18 0 26 0,-4 4-26 16,-14-4 23-16,0 0-23 0,9 0 23 0,-4 0-23 15,-5 0 12-15,0 0-12 0,0 0 13 0,0 0-13 0,0 0 6 16,0 0-6-16,9 0 6 0,-9 0-6 0,0 0 2 16,0 0-2-16,0 0 2 0,0 0-2 0,0 0 0 0,0 0 0 15,0 0 1-15,-6-12-1 0,6 12-1 0,0 0 1 16,-5-20 0-16,2-5 0 0,3 25-2 0,0 0 2 0,0-28-2 16,-4-5 2-16,4 33-4 0,0 0 4 15,-2-28-4-15,-1 8 4 0,3 20-5 0,0 0 5 0,-4-16-5 16,2 9 5-16,2 7-4 0,0 0 4 0,0 0-3 15,0 0 3-15,0 0-1 0,0 0 1 0,0-5 0 16,0 5 0-16,0 0 0 0,0 0 0 0,0 0 0 16,0 15 0-16,0-15 1 0,0 0-1 0,0 26 1 15,0 14-1-15,0-40 1 0,0 0-1 0,2 43 2 16,2 2-2-16,-4-45 1 0,0 0-1 0,0 49 1 16,0 3-1-16,0-52 0 0,0 0 0 0,3 53 1 15,3-1-1-15,-6-52 1 0,0 0-1 0,3 45 1 16,2-14-1-16,-5-31 0 0,0 0 0 0,0 25 1 15,0-5-1-15,0-20 1 0,0 0-1 0,0 16 1 16,-3-7-1-16,3-9 1 0,0 0-1 0,0 0 1 0,-5-4-1 16,-4 3-909-16</inkml:trace>
  <inkml:trace contextRef="#ctx0" brushRef="#br0" timeOffset="47618.34">2875 7505 527 0,'0'0'0'0,"0"0"0"0,0 0 0 0,0 0 43 16,0 0-43-16,0 0 44 0,0 0-44 16,0 0 131-16,0 0-131 0,0 0 132 0,0 0-132 0,0 0 124 15,0 0-124-15,0 0 125 0,-3-27-125 0,3 27 111 16,0 0-111-16,0-12 111 0,-2 3-111 0,2 9 57 15,0 0-57-15,-4-10 58 0,4 4-58 0,0 6 57 0,0 0-57 16,-3-8 58-16,1-1-58 0,2 9 55 0,0 0-55 16,0-7 56-16,-4-1-56 0,4 8 51 0,0 0-51 15,0 0 51-15,0-9-51 0,0 9 46 0,0 0-46 0,0 0 46 16,0 0-46-16,0 0 44 0,0 0-44 0,0 0 44 16,0-7-44-16,0 7 38 0,0 0-38 0,0 0 39 15,0 0-39-15,0 0 32 0,0 0-32 0,0 0 33 16,4 7-33-16,-4-7 22 0,0 0-22 0,5 21 22 15,-5 3-22-15,0-24 15 0,0 0-15 0,0 29 15 16,0 4-15-16,0-33 11 0,0 0-11 0,-5 35 11 16,-4 1-11-16,9-36 9 0,0 0-9 0,-9 40 10 15,-3 1-10-15,12-41 8 0,0 0-8 0,-9 44 9 0,0 6-9 16,9-50 8-16,0 0-8 0,-8 48 8 16,1-8-8-16,7-40 10 0,0 0-10 0,-4 30 10 0,0-6-10 15,4-24 8-15,0 0-8 0,-1 19 8 16,-3-7-8-16,4-12 8 0,0 0-8 0,-5 12 8 0,1-5-8 15,4-7 8-15,0 0-8 0,0 9 8 0,0-1-8 16,0-8 7-16,0 0-7 0,0 0 8 0,4 7-8 16,-4-7 8-16,0 0-8 0,0 0 8 0,0 0-8 0,0 0 6 15,0 0-6-15,0 7 7 0,0-7-7 0,0 0 6 16,0 0-6-16,0 0 7 0,0 0-7 0,0 0 5 16,0 0-5-16,0 0 6 0,0-7-6 0,0 7 4 15,0 0-4-15,0 0 5 0,-4-7-5 0,4 7 0 0,0 0 0 16,0-17 1-16,13-14-1 0,-4-5-1746 0</inkml:trace>
  <inkml:trace contextRef="#ctx0" brushRef="#br0" timeOffset="48521.47">2812 7485 729 0,'0'0'0'0,"0"0"0"15,0 0 0-15,0 0 20 0,0 0-20 0,0-7 21 16,0 7-21-16,0 0 42 0,0 0-42 0,0-9 43 0,0 9-43 16,0 0 48-16,0 0-48 0,0-12 49 0,0 5-49 15,0 7 48-15,0 0-48 0,0 0 49 0,0 0-49 16,0 0 61-16,0 0-61 0,0-5 61 0,0 5-61 15,0 0 67-15,0 0-67 0,0-7 68 0,0 7-68 16,0 0 58-16,0 0-58 0,0 0 59 0,0-5-59 16,0 5 54-16,0 0-54 0,0 0 55 0,0 0-55 0,0 0 47 15,0 0-47-15,0 0 48 0,0 0-48 16,0 0 37-16,0 0-37 0,10 3 38 0,3 6-38 16,-13-9 34-16,0 0-34 0,17 9 35 0,6 6-35 0,-23-15 33 15,0 0-33-15,27 21 33 0,1-2-33 16,-28-19 24-16,0 0-24 0,23 22 25 0,-2 1-25 0,-21-23 19 15,0 0-19-15,18 21 20 0,-4-2-20 0,-14-19 13 16,0 0-13-16,10 20 14 0,-3 1-14 0,-7-21 11 0,0 0-11 16,6 16 12-16,-1-2-12 0,-5-14 7 0,0 0-7 15,5 10 8-15,-1-1-8 0,-4-9 5 0,0 0-5 0,3 7 6 16,-3-7-6-16,0 0 5 0,0 0-5 0,6 8 6 16,-6-8-6-16,0 0 5 0,0 0-5 0,0 0 6 15,0 0-6-15,0 0 6 0,0 0-6 0,0 0 6 16,3 9-6-16,-3-9 6 0,0 0-6 0,0 0 7 15,0 0-7-15,0 0 7 0,0 0-7 0,0-9 7 16,5 2-7-16,-5 7 7 0,0 0-7 0,9-17 7 16,9-11-7-16,-18 28 7 0,0 0-7 0,19-33 8 15,4-1-8-15,-23 34 7 0,0 0-7 0,27-36 8 16,8-3-8-16,-35 39 6 0,0 0-6 0,37-39 7 16,-7 6-7-16,-30 33 6 0,0 0-6 0,32-33 7 0,-1 2-7 15,-31 31 6-15,0 0-6 0,29-25 7 16,-17 13-7-16,-12 12 7 0,0 0-7 0,5-5 7 0,-5 5-7 15,0 0 7-15,0 0-7 0,9-7 7 0,-9 7-7 16,0 0 6-16,0 0-6 0,0 0 6 0,0 0-6 16,0 0 6-16,0 0-6 0,0 0 6 0,0 0-6 15,0 0 6-15,0 0-6 0,0 0 7 0,0 0-7 16,0 0 6-16,0 0-6 0,0 0 7 0,0 0-7 0,0 0 7 16,0 0-7-16,0 0 7 0,0 0-7 0,0 0 7 15,0 0-7-15,0 19 7 0,-9 23-7 0,9-42 6 16,0 0-6-16,-9 48 6 0,1 6-6 0,8-54 5 15,0 0-5-15,-4 55 6 0,2-3-6 0,2-52 3 0,0 0-3 16,-3 54 4-16,-2 5-4 0,5-59 2 0,0 0-2 16,-9 60 3-16,3-1-3 0,6-59 3 0,0 0-3 15,-3 50 3-15,-6-13-3 0,9-37 2 0,0 0-2 0,-3 29 3 16,1-10-3-16,2-19 2 16,0 0-2-16,0 17 3 0,0-4-3 0,0-13 2 0,0 0-2 0,0 0 2 15,0 6-2-15,0-6 2 0,0 0-2 16,0 0 2-16,0 7-2 0,0-7 1 0,0 0-1 0,0 0 2 15,0 0-2-15,0 0 0 0,0 0 0 0,0 0 1 16,0 0-1-16,0 0 0 0,0 0 0 0,0 0 0 16,0-26 0-16,0-3-1676 0</inkml:trace>
  <inkml:trace contextRef="#ctx0" brushRef="#br0" timeOffset="49165.02">4831 7325 807 0,'0'0'0'0,"0"0"0"15,0 0 0-15,0 0 55 0,0 0-55 0,0 0 55 16,0 0-55-16,0 0 83 0,0 0-83 0,0 0 83 16,0 0-83-16,0 0 117 0,0 0-117 0,-5 0 118 15,5 0-118-15,0 0 81 0,0 0-81 0,0 0 82 0,0 0-82 16,0 0 59-16,0 0-59 0,-5 13 60 0,1 14-60 15,4-27 44-15,0 0-44 0,0 40 45 0,-5 3-45 16,5-43 32-16,0 0-32 0,-9 47 33 0,4 0-33 16,5-47 20-16,0 0-20 0,-4 48 21 0,1-3-21 15,3-45 14-15,0 0-14 0,-2 49 14 0,-2-10-14 16,4-39 10-16,0 0-10 0,0 37 10 0,-3-8-10 0,3-29 9 16,0 0-9-16,-2 23 9 0,-1-6-9 0,3-17 10 15,0 0-10-15,0 16 10 0,0-8-10 0,0-8 9 16,0 0-9-16,0 0 10 0,0 9-10 0,0-9 8 15,0 0-8-15,0 0 8 0,0 0-8 0,0 0 7 0,0 0-7 16,-9-17 8-16,3-11-8 0,6 28 5 0,0 0-5 16,-5-36 5-16,7-8-5 0,-2 44 0 0,0 0 0 15,5-41 1-15,4 8-1 0,0-2-1397 0</inkml:trace>
  <inkml:trace contextRef="#ctx0" brushRef="#br0" timeOffset="49815.43">4852 7409 987 0,'0'0'0'0,"0"0"0"16,0 0 0-16,0 0-2 0,0 0 2 0,-8 0-1 16,8 0 1-16,0 0-15 0,0 0 15 0,0 0-14 15,-6-9 14-15,6 9 13 0,0 0-13 0,0 0 14 16,0-7-14-16,0 7 72 0,0 0-72 0,0 0 73 16,6-16-73-16,-6 16 101 0,0 0-101 0,5-8 102 15,4-4-102-15,-9 12 88 0,0 0-88 0,12-9 89 16,7-1-89-16,-19 10 59 0,0 0-59 0,22-6 59 0,9 12-59 15,-31-6 46-15,0 0-46 0,29 12 46 0,-6 7-46 16,-23-19 25-16,0 0-25 0,21 19 25 0,-2 7-25 16,-19-26 18-16,0 0-18 0,12 27 19 0,-15 1-19 15,3-28 14-15,0 0-14 0,-11 24 15 0,-1-3-15 16,12-21 14-16,0 0-14 0,-21 19 14 0,-2 2-14 16,23-21 12-16,0 0-12 0,-19 15 13 0,4-2-13 0,15-13 9 15,0 0-9-15,-8 8 10 0,8-8-10 16,0 0 7-16,0 0-7 0,-13 0 8 0,4 0-8 15,9 0 7-15,0 0-7 0,-8 2 8 0,8-2-8 0,0 0 7 16,0 0-7-16,-9 0 7 0,9 0-7 0,0 0 6 16,0 0-6-16,0 0 6 0,0 0-6 0,0 0 7 0,0 0-7 15,-6 0 8-15,6 0-8 0,0 0 7 0,0 0-7 16,0 0 8-16,0 0-8 0,0 0 6 0,0 0-6 16,6-10 7-16,10 3-7 0,-16 7 5 0,0 0-5 15,24-9 6-15,6 9-6 0,-30 0 3 0,0 0-3 16,27 2 4-16,1 5-4 0,-28-7 1 0,0 0-1 15,23 8 1-15,-5 3-1 0,-18-11 0 0,0 0 0 0,8 10 0 16,-2 2 0-16,-6-12 0 0,0 0 0 0,0 19 0 16,-4 9 0-16,4-28 0 0,0 0 0 15,-10 29 0-15,-13 2 0 0,23-31 0 0,0 0 0 0,-22 28 0 16,8-7 0-16,14-21 0 0,0 0 0 0,-19 12 1 16,-2 2-1-16,21-14 0 0,0 0 0 0,-23 12 1 15,9-5-1-15,14-7 1 0,0 0-1 0,-14 3 1 16,5-6-1-16,9 3 2 0,0 0-2 0,-9-4 3 15,-3 1-3-15,12 3 8 0,0 0-8 0,-6-2 8 0,6 2-8 16,0 0 11-16,0 0-11 0,0 0 11 0,-8 0-11 16,8 0 11-16,0 0-11 0,0 0 12 0,0 0-12 15,0 0 8-15,0 0-8 0,0 0 8 0,-9 5-8 16,9-5 3-16,0 0-3 0,0 0 4 0,23 11-4 16,-2-1-1528-16</inkml:trace>
  <inkml:trace contextRef="#ctx0" brushRef="#br0" timeOffset="50503.59">5241 7838 819 0,'0'0'0'0,"0"0"0"16,0-12 0-16,0 12 35 0,0 0-35 0,0-13 36 16,0 5-36-16,0 8 72 0,0 0-72 0,0-12 72 15,1 0-72-15,-1 12 73 0,0 0-73 0,4-16 74 16,-1 7-74-16,-3 9 52 0,0 0-52 0,0-8 53 0,6-1-53 15,-6 9 48-15,0 0-48 0,0 0 49 0,8-12-49 16,-8 12 47-16,0 0-47 0,6-4 48 0,3 1-48 16,-9 3 44-16,0 0-44 0,10 0 45 0,6 9-45 15,-16-9 33-15,0 0-33 0,14 12 34 0,-3 3-34 16,-11-15 27-16,0 0-27 0,9 19 27 0,-2 4-27 16,-7-23 18-16,0 0-18 0,5 22 18 15,-9 3-18-15,4-25 14 0,0 0-14 0,-5 27 15 0,-4 6-15 16,9-33 9-16,0 0-9 0,-10 33 9 0,-3-5-9 15,13-28 8-15,0 0-8 0,-17 24 8 0,-1-3-8 0,18-21 6 16,0 0-6-16,-18 12 7 0,8 0-7 0,10-12 5 16,0 0-5-16,-9 12 5 0,4-7-5 0,5-5 5 0,0 0-5 15,0 0 6-15,-7 9-6 0,7-9 5 0,0 0-5 16,0 0 6-16,0 0-6 0,0 0 6 0,0 0-6 16,0 0 6-16,0 0-6 0,0 0 8 0,0 0-8 15,8 2 8-15,8-9-8 0,-16 7 9 0,0 0-9 16,25-9 10-16,5 0-10 0,-30 9 13 0,0 0-13 15,32-6 13-15,0 2-13 0,-32 4 16 0,0 0-16 16,26-3 17-16,-1 1-17 0,-25 2 19 0,0 0-19 16,16-4 19-16,-8 4-19 0,-8 0 18 0,0 0-18 0,0 0 19 15,11 4-19-15,-11-4 18 0,0 0-18 0,0 0 19 16,0 0-19-16,0 0 17 0,0 0-17 0,5 0 18 16,-5 0-18-16,0 0 15 0,0 0-15 0,0 0 15 15,0 0-15-15,0 0 15 0,0 0-15 16,0 0 15-16,0 5-15 0,0-5 11 0,0 0-11 0,0 0 12 15,0 0-12-15,0 0 10 0,0 0-10 0,0 0 10 16,0 7-10-16,0 0-1581 0</inkml:trace>
  <inkml:trace contextRef="#ctx0" brushRef="#br0" timeOffset="55631.39">6618 7505 617 0,'0'0'0'0,"0"0"0"0,0 0 0 0,0 0 22 0,0 0-22 16,0 0 23-16,0 0-23 0,0 0 66 0,0 0-66 16,0 0 67-16,0 0-67 0,0 0 74 0,0 0-74 15,23 18 74-15,-5-11-74 0,-18-7 51 0,0 0-51 16,31 3 52-16,10 2-52 0,-41-5 25 0,0 0-25 15,49 0 26-15,20 4-26 0,-69-4 23 0,0 0-23 16,67 2 23-16,0 1-23 0,-67-3 17 0,0 0-17 0,60 3 18 16,-7-8-18-16,-53 5 16 0,0 0-16 15,42-3 17-15,-12-1-17 0,-30 4 14 0,0 0-14 0,23 0 14 16,-9 4-14-16,-14-4 12 0,0 0-12 16,9 0 13-16,-9 0-13 0,0 0 14 0,0 0-14 0,0 0 15 15,0 0-15-15,0 0 17 0,0 0-17 0,0 0 17 16,0 0-17-16,0 0 17 0,0 0-17 0,-5-9 18 15,-4 2-18-15,9 7 19 0,0 0-19 0,-14-8 20 16,2 1-20-16,12 7 21 0,0 0-21 0,-9-4 21 0,9 4-21 16,0 0 17-16,0 0-17 0,-9-5 18 0,9 5-18 15,0 0 10-15,0 0-10 0,0 0 10 0,0 0-10 16,0 0 6-16,0 0-6 0,0 0 6 0,0 0-6 16,0 0 2-16,0 0-2 0,9 7 3 0,3 2-3 15,-12-9 0-15,0 0 0 0,14 12 1 0,-5-4-1 0,-9-8 0 16,0 0 0-16,5 6 0 0,-1 0 0 0,-4-6-1 15,0 0 1-15,-2 16 0 0,-5 5 0 0,0 3-1077 0</inkml:trace>
  <inkml:trace contextRef="#ctx0" brushRef="#br0" timeOffset="56514.95">8479 7471 539 0,'0'0'0'0,"0"0"0"0,0 0 0 16,0 0 40-16,0 0-40 0,0 0 41 0,0 0-41 16,0 0 44-16,0 0-44 0,0 0 45 0,0-9-45 0,0 9 75 15,0 0-75-15,0-8 76 0,0-1-76 16,0 9 71-16,0 0-71 0,0-12 72 0,-4 0-72 15,4 12 78-15,0 0-78 0,-1-9 79 0,1 9-79 0,0 0 80 16,0 0-80-16,-7-7 80 0,7 7-80 0,0 0 68 16,0 0-68-16,-9-5 68 0,-5 10-68 0,14-5 58 15,0 0-58-15,-25 16 59 0,-7 13-59 0,32-29 46 0,0 0-46 16,-31 40 46-16,1 1-46 0,30-41 33 0,0 0-33 16,-27 44 34-16,8-1-34 0,19-43 24 0,0 0-24 15,-9 41 24-15,9-4-24 0,0-37 16 0,0 0-16 16,9 29 17-16,5-1-17 0,-14-28 11 0,0 0-11 15,19 21 12-15,2-6-12 0,-21-15 6 0,0 0-6 16,27 7 6-16,-4-10-6 0,-23 3 3 0,0 0-3 16,23-12 3-16,8-16-3 0,-31 28 1 0,0 0-1 0,29-33 2 15,1-7-2-15,-30 40 0 0,0 0 0 0,26-40 1 16,-3 4-1-16,-23 36 0 0,0 0 0 0,23-33 0 16,-5 6 0-16,-18 27 0 0,0 0 0 0,14-21 1 15,-5 7-1-15,-9 14 2 0,0 0-2 0,3-7 2 16,-3 7-2-16,0 0 3 0,0 0-3 0,0 0 3 15,0 0-3-15,0 0 5 0,0 0-5 0,2 17 5 16,-4 11-5-16,2-28 6 0,0 0-6 0,-3 33 6 0,3 1-6 16,0-34 5-16,0 0-5 0,0 30 6 0,3 1-6 15,-3-31 3-15,0 0-3 0,7 26 4 0,2-7-4 16,-9-19 4-16,0 0-4 0,12 16 4 0,-3-8-4 16,-9-8 4-16,0 0-4 0,11 4 4 0,1-4-4 15,-12 0 3-15,0 0-3 0,12-7 4 0,11-11-4 16,-23 18 5-16,0 0-5 0,23-24 6 0,0-3-6 0,-23 27 5 15,0 0-5-15,20-30 5 0,1 4-5 0,-21 26 5 16,0 0-5-16,17-21 6 0,-3 6-6 0,-14 15 5 0,0 0-5 16,11-11 6-16,0 8-6 0,-11 3 5 15,0 0-5-15,14 0 5 0,9 9-5 0,-23-9 4 16,0 0-4-16,17 8 5 0,-6-1-5 0,-11-7 2 0,0 0-2 16,7 9 2-16,-2 6-2 0,-5-15 1 15,0 0-1-15,0 16 1 0,0 5-1 0,0-21 0 16,0 0 0-16,0 21 1 0,-7-6-1 0,7-15 0 0,0 0 0 15,-9 9 0-15,-5-4 0 0,14-5-2 0,0 0 2 16,-19 2-1-16,-4-2 1 0,-2 0-1439 0</inkml:trace>
  <inkml:trace contextRef="#ctx0" brushRef="#br0" timeOffset="56705.06">8624 7215 953 0,'0'0'0'0,"0"0"0"0,0 0 0 15,0 0 0-15,0 0 0 0,0 0 0 0,-6 8 0 16,6-8 10-16,0 0-10 0,0 0 11 0,-8 6-11 16,8-6 11-16,0 0-11 0,-9 6 12 0,3 7-12 15,-1-5-688-15</inkml:trace>
  <inkml:trace contextRef="#ctx0" brushRef="#br0" timeOffset="58188.7">9678 7665 471 0,'0'0'0'0,"0"0"0"15,0 0 0-15,0 0 50 0,0 0-50 0,8-2 50 16,-5-5-50-16,-3 7 63 0,0 0-63 0,4-9 63 0,1-3-63 16,-5 12 79-16,0 0-79 0,5-21 79 0,0-3-79 15,-5 24 82-15,0 0-82 0,4-24 83 0,-4 2-83 16,0 22 78-16,0 0-78 0,0-18 79 0,-2-1-79 16,2 19 75-16,0 0-75 0,-3-14 76 0,-1 4-76 15,4 10 70-15,0 0-70 0,-3-10 70 0,-3-1-70 16,6 11 63-16,0 0-63 0,-10-8 63 0,-13 4-63 15,23 4 55-15,0 0-55 0,-30 7 56 0,-14 10-56 0,44-17 44 16,0 0-44-16,-43 25 45 0,8-3-45 0,35-22 30 16,0 0-30-16,-28 26 31 0,7 7-31 0,21-33 22 15,0 0-22-15,-16 34 23 0,5-6-23 0,11-28 15 16,0 0-15-16,-7 23 15 0,4-8-15 16,3-15 9-16,0 0-9 0,0 12 10 0,3-1-10 0,-3-11 4 15,0 0-4-15,11 8 5 0,6-4-5 0,-17-4 2 0,0 0-2 16,27-4 2-16,5-11-2 0,-32 15 0 0,0 0 0 15,37-18 1-15,-2-7-1 0,-35 25 0 0,0 0 0 16,32-30 0-16,-6-1 0 0,-26 31 0 0,0 0 0 16,20-26 0-16,-5 2 0 0,-15 24 0 0,0 0 0 15,13-16 0-15,-6 4 0 0,-7 12 0 0,0 0 0 0,5-7 0 16,-5 7 0-16,0 0 1 0,0 0-1 0,7-5 2 16,-7 5-2-16,0 0 3 0,0 0-3 0,14 12 3 15,-3 9-3-15,-11-21 5 0,0 0-5 0,7 22 6 16,-5-1-6-16,-2-21 4 0,0 0-4 0,3 21 5 15,6 3-5-15,-9-24 3 0,0 0-3 0,5 21 3 16,4-9-3-16,-9-12 2 0,0 0-2 0,5 9 3 16,4-2-3-16,-9-7 2 0,0 0-2 0,13 0 2 0,-3-7-2 15,-10 7 1-15,0 0-1 0,14-11 1 0,2-4-1 16,-16 15 0-16,0 0 0 0,14-19 1 0,-1-2-1 16,-13 21 0-16,0 0 0 0,14-19 0 0,-7 5 0 15,-7 14 0-15,0 0 0 0,7-16 0 0,-4 4 0 16,-3 12 0-16,0 0 0 0,6-12 0 0,-6 12 0 15,0 0 0-15,0 0 0 0,9-8 1 0,-9 8-1 16,0 0 1-16,0 0-1 0,10 5 1 0,2 7-1 0,-12-12 0 16,0 0 0-16,15 15 1 0,-10 3-1 0,-5-18 0 15,0 0 0-15,5 19 1 0,2-4-1 0,-7-15 0 16,0 0 0-16,5 14 0 0,1-3 0 0,-6-11 0 0,0 0 0 16,7 3 0-16,3 2 0 0,-10-5-1 0,0 0 1 15,16 0 0-15,4 0 0 0,-20 0-2 0,0 0 2 16,26-8-1-16,1-8 1 0,-27 16-2 0,0 0 2 15,30-21-2-15,1 0 2 0,-31 21-4 0,0 0 4 16,30-19-4-16,-17 11 4 0,-13 8-3 0,0 0 3 16,10-7-3-16,-3 3 3 0,-7 4-4 0,0 0 4 0,11 2-3 15,1 3 3-15,-12-5-4 0,0 0 4 0,14 7-4 16,0 7 4-16,-14-14-4 0,0 0 4 0,13 16-3 16,6 1 3-16,-19-17-4 0,0 0 4 0,20 19-3 15,4-3 3-15,-24-16-3 0,0 0 3 0,27 12-3 16,6-7 3-16,-33-5-4 0,0 0 4 0,41-2-3 15,5-8 3-15,-46 10-1 0,0 0 1 0,47-12-1 16,-1-2 1-16,-46 14 0 0,0 0 0 0,37-14 0 16,-10 2 0-16,-27 12 0 0,0 0 0 0,17-12 0 0,-8-2 0 15,-9 14 1-15,0 0-1 0,9-16 2 0,-4-3-2 16,-5 19 6-16,0 0-6 0,2-17 7 0,-2 5-7 16,0 12 8-16,0 0-8 0,-2-9 8 0,-3-3-8 15,5 12 10-15,0 0-10 0,-14-3 11 0,-11 10-11 16,25-7 10-16,0 0-10 0,-32 13 11 0,-3 8-11 15,35-21 6-15,0 0-6 0,-32 23 6 0,8-8-6 16,24-15 3-16,0 0-3 0,-18 18 4 0,9-3-4 16,9-15 1-16,0 0-1 0,0 16 2 0,0-6-2 0,0-10 0 15,0 0 0-15,9 7 1 0,0-4-1 0,-9-3 0 16,0 0 0-16,18 0 0 0,13-8 0 0,-31 8-2 16,0 0 2-16,32-14-1 0,0-7 1 0,-32 21-12 15,0 0 12-15,24-26-11 0,-6-1 11 0,-18 27-39 0,0 0 39 16,12-37-38-16,-1-8 38 0,-11 45-59 15,0 0 59-15,11-48-58 0,-1-4 58 0,-10 52-44 0,0 0 44 16,11-45-43-16,-4 14 43 0,-7 31-23 0,0 0 23 0,0-25-23 16,2 6 23-16,-2 19-10 0,0 0 10 0,1-12-10 15,1 7 10-15,-2 5-2 0,0 0 2 0,0 0-1 16,0 0 1-16,0 0 0 0,0 0 0 0,0 0 0 16,0 0 0-16,0 0 3 0,0 0-3 0,-5 24 4 15,5 18-4-15,0-42 12 0,0 0-12 0,-4 50 12 16,4 4-12-16,0-54 19 0,0 0-19 0,4 53 20 15,-4-2-20-15,0-51 25 0,0 0-25 0,0 46 25 16,2-6-25-16,-2-40 19 0,0 0-19 0,1 36 19 16,-2-1-19-16,1-35 15 0,0 0-15 0,-2 33 16 0,2-9-16 15,0-24 8-15,0 0-8 0,0 17 9 0,0-8-9 16,0-9 2-16,0 0-2 0,0 0 2 16,0 0-2-16,0 0-1350 0</inkml:trace>
  <inkml:trace contextRef="#ctx0" brushRef="#br0" timeOffset="58616.18">11545 7147 1166 0,'0'0'0'0,"0"0"0"15,8-5 0-15,-8 5 11 0,0 0-11 16,0 0 12-16,4-9-12 0,-4 9 44 0,0 0-44 15,0 0 45-15,0 0-45 0,0 0 69 0,0 0-69 0,2 9 69 16,-2 7-69-16,0-16 48 0,0 0-48 0,-2 29 48 16,-2 11-48-16,4-40 41 0,0 0-41 0,-7 57 41 15,6 16-41-15,1-73 34 0,0 0-34 0,-4 72 34 0,-1-11-34 16,5-61 27-16,0 0-27 0,-9 54 28 0,4-11-28 16,5-43 16-16,0 0-16 0,-4 29 17 0,2-6-17 15,2-23 4-15,0 0-4 0,-3 15 5 0,-2-4-5 16,5-11 0-16,0 0 0 0,-4 7 0 0,-5-2 0 15,-1 2-1260-15</inkml:trace>
  <inkml:trace contextRef="#ctx0" brushRef="#br0" timeOffset="58982.15">11319 7466 998 0,'0'0'0'0,"0"0"0"0,0 0 0 0,0 0 0 15,0 0 0-15,0 0 0 0,-7 5 0 0,7-5 10 16,0 0-10-16,0 0 11 0,12-5-11 0,-12 5 35 15,0 0-35-15,21-4 35 0,16 2-35 0,-37 2 38 0,0 0-38 16,44 0 39-16,4 6-39 0,-48-6 38 0,0 0-38 0,48 5 39 16,-8 5-39-16,-40-10 57 0,0 0-57 0,36 14 57 15,-5 5-57-15,-31-19 49 0,0 0-49 0,29 16 50 16,-3-2-50-16,-26-14 42 0,0 0-42 0,23 12 43 16,-9-2-43-16,-14-10 32 0,0 0-32 0,12 9 33 15,-5-1-33-15,-7-8 24 0,0 0-24 0,2 7 24 16,-2-7-24-16,0 0 20 0,0 0-20 0,-3 12 20 15,3-12-20-15,0 0 16 0,0 0-16 0,0 9 17 16,0-9-17-16,0 0 15 0,0 0-15 0,0 0 16 16,0 0-16-16,0 0 15 0,0 0-15 0,1-7 16 15,3-7-16-15,-4 14 15 0,0 0-15 0,12-24 16 16,15-4-16-16,-27 28 15 0,0 0-15 0,30-24 16 16,-7 5-16-16,-23 19 12 0,0 0-12 0,17-12 12 15,-1 3-12-15,-16 9 8 0,0 0-8 0,14-3 8 0,-1 5-8 16,-13-2 0-16,0 0 0 0,14 5 0 0,3 7 0 15,3-3-1359-15</inkml:trace>
  <inkml:trace contextRef="#ctx0" brushRef="#br0" timeOffset="60083.66">12017 7542 1132 0,'0'0'0'0,"0"0"0"0,14-12 0 0,-14 12 1 0,0 0-1 15,8-11 1-15,-1 6-1 0,-7 5 0 0,0 0 0 16,8-12 0-16,1-16 0 0,-9 28 18 0,0 0-18 16,9-26 19-16,-4 11-19 0,-5 15 56 0,0 0-56 0,0-16 57 15,0 8-57-15,0 8 79 0,0 0-79 0,0-7 79 16,0 7-79-16,0 0 78 0,0 0-78 16,0-9 78-16,0 9-78 0,0 0 63 0,0 0-63 0,-8 0 64 15,-7 17-64-15,15-17 51 0,0 0-51 0,-17 24 52 16,3-1-52-16,14-23 39 0,0 0-39 0,-9 26 40 15,-4-2-40-15,13-24 30 0,0 0-30 0,-5 23 30 16,2-11-30-16,3-12 15 0,0 0-15 0,3 12 16 16,-3-3-16-16,0-9 9 0,0 0-9 0,0 0 10 15,9 5-10-15,-9-5 5 0,0 0-5 0,0 0 5 16,9 3-5-16,-9-3 3 0,0 0-3 0,9-2 3 0,5-4-3 16,-14 6 1-16,0 0-1 0,12-19 2 0,8-7-2 15,-20 26 1-15,0 0-1 0,17-28 2 0,-3-3-2 16,-14 31 3-16,0 0-3 0,9-23 3 0,-7 11-3 15,-2 12 5-15,0 0-5 0,0-7 5 0,0 7-5 16,0 0 4-16,0 0-4 0,0 0 5 0,0 0-5 16,0 0 3-16,0 0-3 0,7 4 4 0,-4 8-4 15,-3-12 2-15,0 0-2 0,2 17 3 0,-2 11-3 16,0-28 2-16,0 0-2 0,0 21 2 0,4-6-2 16,-4-15 1-16,0 0-1 0,0 9 2 0,5-1-2 0,-5-8 0 15,0 0 0-15,9 11 1 0,-4-3-1 16,-5-8 0-16,0 0 0 0,7 6 0 0,0-3 0 0,-7-3 0 15,0 0 0-15,13 0 0 0,6-5 0 0,-19 5 0 16,0 0 0-16,26-10 0 0,4-4 0 0,-30 14 0 0,0 0 0 16,29-23 1-16,-3-1-1 0,-26 24 1 0,0 0-1 0,23-26 1 15,4-5-1-15,-27 31 2 0,0 0-2 0,19-24 2 16,-7 15-2-16,-12 9 2 0,0 0-2 16,0 0 2-16,6-9-2 0,-6 9 2 0,0 0-2 0,0 0 2 15,10 5-2-15,-10-5 1 0,0 0-1 0,9 16 1 16,0 13-1-16,-9-29 1 0,0 0-1 0,7 32 1 15,-4-8-1-15,-3-24 0 0,0 0 0 0,0 19 1 16,0-2-1-16,0-17 0 0,0 0 0 0,2 12 0 16,2-3 0-16,-4-9 0 0,0 0 0 0,0 0 0 15,5 7 0-15,-5-7 0 0,0 0 0 0,0 0 0 16,14 3 0-16,-14-3-1 0,0 0 1 0,14-3 0 16,7-9 0-16,-21 12 0 0,0 0 0 0,21-19 0 15,-1-2 0-15,-20 21 0 0,0 0 0 0,14-24 0 16,4-7 0-16,-18 31 1 0,0 0-1 0,12-26 1 0,-5 10-1 15,-7 16 2-15,0 0-2 0,2-9 2 0,-2 9-2 16,0 0 2-16,0 0-2 0,0 0 3 0,0 0-3 16,0 0 3-16,0 0-3 0,7 0 4 0,-7 0-4 15,0 0 3-15,0 0-3 0,12 18 4 0,-3 4-4 16,-9-22 1-16,0 0-1 0,4 21 2 0,1-4-2 0,-5-17 0 16,0 0 0-16,3 12 1 0,8-5-1 0,-11-7 0 15,0 0 0-15,14 4 0 0,13-2 0 0,-27-2 0 16,0 0 0-16,22 0 0 0,-2-2 0 0,-20 2-1 0,0 0 1 15,23-4 0-15,5-11 0 0,-28 15-1 0,0 0 1 16,28-18-1-16,-5-1 1 0,-23 19-1 0,0 0 1 16,18-20 0-16,-6-8 0 0,-12 28-1 0,0 0 1 15,11-28 0-15,-2-1 0 0,-9 29 0 0,0 0 0 0,8-23 0 16,-6 13 0-16,-2 10 1 0,0 0-1 0,0 0 1 16,0-7-1-16,0 7 2 0,0 0-2 15,0 0 2-15,0 0-2 0,0 0 2 0,0 0-2 16,0 9 3-16,-2 13-3 0,2-22 2 0,0 0-2 0,-5 33 3 15,7 0-3-15,-2-33 1 0,0 0-1 0,3 36 2 16,3-5-2-16,-6-31 0 0,0 0 0 0,8 33 1 16,-2-12-1-16,-6-21 0 0,0 0 0 0,5 12 0 15,-3-7 0-15,-2-5 0 0,0 0 0 0,0 0 0 16,-4 11 0-16,4-11-1 0,0 0 1 0,-14 5 0 16,-12-2 0-16,26-3-4 0,0 0 4 0,-30-3-3 0,-4-6 3 15,2-3-1545-15</inkml:trace>
  <inkml:trace contextRef="#ctx0" brushRef="#br0" timeOffset="60244.61">13270 7499 382 0,'0'0'0'0,"0"0"0"0,0 8 0 0,0 3-227 0</inkml:trace>
  <inkml:trace contextRef="#ctx0" brushRef="#br0" timeOffset="61867.84">19159 7907 550 0,'0'0'0'0,"0"0"0"16,0 0 0-16,0 0 66 0,0 0-66 16,11-23 67-16,-11 23-67 0,0 0 136 0,0 0-136 0,0 0 137 15,2-6-137-15,-2 6 126 0,0 0-126 0,0 0 127 16,0 0-127-16,0 0 91 0,0 0-91 0,0 0 91 16,0 0-91-16,0 0 59 0,0 0-59 0,3 5 60 15,-8 21-60-15,5-26 43 0,0 0-43 0,-12 34 44 0,-6 6-44 16,18-40 34-16,0 0-34 0,-18 45 35 15,2 10-35-15,16-55 32 0,0 0-32 0,-15 61 32 16,-7 3-32-16,22-64 24 0,0 0-24 0,-23 66 24 0,1-13-24 16,22-53 18-16,0 0-18 0,-18 40 19 0,7-16-19 15,11-24 13-15,0 0-13 0,-5 20 14 0,3-8-14 16,2-12 9-16,0 0-9 0,0 8 10 0,0-8-10 16,0 0 8-16,0 0-8 0,0 7 9 0,0-7-9 15,0 0 7-15,0 0-7 0,0 0 7 0,2-12-7 0,-2 12 7 16,0 0-7-16,5-22 7 0,8-20-7 0,-13 42 7 15,0 0-7-15,16-61 7 0,5-11-7 0,-21 72 8 16,0 0-8-16,19-73 9 0,2 6-9 0,-21 67 13 0,0 0-13 16,20-54 14-16,-6 14-14 0,-14 40 21 15,0 0-21-15,12-29 21 0,-1 3-21 0,-11 26 26 0,0 0-26 16,9-14 26-16,-6 2-26 0,-3 12 32 0,0 0-32 16,4-7 32-16,-4 7-32 0,0 0 30 0,0 0-30 15,0-10 30-15,0 10-30 0,0 0 23 0,0 0-23 16,0 0 23-16,0 0-23 0,0 0 20 0,0 0-20 15,10 22 21-15,3 9-21 0,-13-31 14 0,0 0-14 16,12 33 15-16,2 0-15 0,-14-33 9 0,0 0-9 0,9 33 9 16,3 5-9-16,-12-38 5 0,0 0-5 0,14 41 6 15,-1 3-6-15,-13-44 4 0,0 0-4 0,10 36 4 16,-3-10-4-16,-7-26 1 0,0 0-1 0,9 21 2 16,3-4-2-16,-12-17 0 0,0 0 0 0,13 10 1 15,-6-3-1-15,-7-7 0 0,0 0 0 0,9 0 0 16,8-3 0-16,-17 3 0 0,0 0 0 0,27-9 0 0,8-15 0 15,-35 24 0-15,0 0 0 0,37-33 1 0,-2-10-1 16,-35 43 1-16,0 0-1 0,32-49 1 0,0-1-1 16,-32 50 2-16,0 0-2 0,30-43 2 0,-7 12-2 15,-23 31 4-15,0 0-4 0,16-23 4 0,-8 8-4 16,-8 15 4-16,0 0-4 0,6-9 4 16,-6 9-4-16,0 0 4 0,0 0-4 0,0 0 5 0,0 0-5 15,0 0 3-15,0 0-3 0,7-3 3 0,-7 3-3 16,0 0 2-16,0 0-2 0,9 15 3 0,-1 11-3 15,-8-26 2-15,0 0-2 0,7 37 2 0,-5 4-2 0,-2-41 2 16,0 0-2-16,0 47 2 0,0 1-2 0,0-48 1 16,0 0-1-16,0 49 2 0,0-4-2 0,0-45 2 15,0 0-2-15,0 39 2 0,2-9-2 0,-2-30 2 0,0 0-2 16,4 22 2-16,-4-9-2 0,0-13 2 0,0 0-2 16,0 8 2-16,0-8-2 0,0 0 1 0,0 0-1 15,0 5 1-15,0-5-1 0,0 0 0 0,0 0 0 16,0-8 1-16,0-20-1 0,0 28 0 0,0 0 0 15,1-42 0-15,5-16 0 0,-1 1-1746 0</inkml:trace>
  <inkml:trace contextRef="#ctx0" brushRef="#br0" timeOffset="62498.82">19383 7126 684 0,'0'0'0'16,"0"0"0"-16,-8-8 0 0,8 8 82 0,0 0-82 15,-8-11 82-15,5 6-82 0,3 5 113 0,0 0-113 16,0 0 113-16,-2-8-113 0,2 8 88 0,0 0-88 15,0 0 88-15,0 0-88 0,0 0 77 0,0 0-77 16,-9-7 77-16,9 7-77 0,0 0 67 0,0 0-67 16,0 0 67-16,0 0-67 0,0 0 60 0,0 0-60 0,0 0 61 15,0 0-61-15,0 0 51 0,0 0-51 16,0 0 52-16,-1 19-52 0,1-19 43 0,0 0-43 0,-9 24 43 16,2 9-43-16,7-33 34 0,0 0-34 0,-7 40 35 15,-2 8-35-15,9-48 27 0,0 0-27 0,-9 50 28 16,2 6-28-16,7-56 23 0,0 0-23 0,-7 53 24 15,-4-6-24-15,11-47 18 0,0 0-18 0,-10 36 18 0,6-8-18 16,4-28 15-16,0 0-15 0,-2 21 15 0,2-9-15 16,0-12 13-16,0 0-13 0,-1 12 13 0,-3 0-13 15,4-12 11-15,0 0-11 0,-3 5 11 0,3-5-11 16,0 0 12-16,0 0-12 0,0 9 12 0,0-9-12 16,0 0 11-16,0 0-11 0,0 0 11 0,0 0-11 15,0 0 10-15,0 0-10 0,0 0 11 0,0 0-11 16,0 0 8-16,0 0-8 0,0 0 9 0,0 0-9 15,0 0 5-15,0 0-5 0,5-5 6 0,11-23-6 16,0 2-1611-16</inkml:trace>
  <inkml:trace contextRef="#ctx0" brushRef="#br0" timeOffset="63631.78">19355 6455 707 0,'0'0'0'0,"0"0"0"15,0-16 0-15,0 16 70 0,0 0-70 0,-2-12 71 16,2 12-71-16,0 0 108 0,0 0-108 0,-5-7 108 15,5 7-108-15,0 0 73 0,0 0-73 0,4-5 74 16,-4 5-74-16,0 0 54 0,0 0-54 0,0 0 55 16,0 0-55-16,0 0 48 0,0 0-48 0,-9 4 49 0,0 25-49 15,9-29 37-15,0 0-37 0,-12 36 38 0,-4 13-38 16,16-49 35-16,0 0-35 0,-16 48 35 0,5 4-35 16,11-52 28-16,0 0-28 0,-12 49 28 0,0-10-28 15,12-39 23-15,0 0-23 0,-13 39 24 0,1-7-24 16,12-32 18-16,0 0-18 0,-11 25 19 0,8-11-19 15,3-14 17-15,0 0-17 0,-2 8 17 0,2-8-17 16,0 0 14-16,0 0-14 0,0 9 15 0,0-9-15 0,0 0 13 16,0 0-13-16,0 0 13 0,0-9-13 0,0 9 11 15,0 0-11-15,0-12 11 0,0-7-11 0,0 19 12 16,0 0-12-16,4-29 12 0,6-15-12 0,-10 44 13 0,0 0-13 16,12-45 13-16,1 0-13 0,-13 45 12 0,0 0-12 15,10-46 12-15,1-5-12 0,-11 51 11 0,0 0-11 16,12-51 11-16,2 2-11 0,-14 49 10 0,0 0-10 15,15-40 11-15,-8 16-11 0,-7 24 9 0,0 0-9 16,3-16 10-16,2 6-10 0,-5 10 12 0,0 0-12 16,8-7 13-16,-8 7-13 0,0 0 13 0,0 0-13 0,5-8 14 15,-5 8-14-15,0 0 14 0,0 0-14 16,9-9 15-16,-9 9-15 0,0 0 13 0,0 0-13 16,0 0 14-16,0 0-14 0,0 0 10 0,0 0-10 0,0 0 11 15,5-4-11-15,-5 4 9 0,0 0-9 0,7 6 10 16,11 13-10-16,-18-19 7 0,0 0-7 0,23 32 8 15,-4 8-8-15,-19-40 5 0,0 0-5 0,16 45 5 16,1 4-5-16,-17-49 4 0,0 0-4 0,20 48 4 16,3-5-4-16,-23-43 4 0,0 0-4 0,21 35 4 0,-2-7-4 15,-19-28 3-15,0 0-3 0,16 22 4 0,-3-1-4 16,-13-21 3-16,0 0-3 0,10 16 3 0,-3-3-3 16,-7-13 2-16,0 0-2 0,6 11 2 0,-6-11-2 15,0 0 0-15,0 0 0 0,0 0 1 0,0 0-1 16,0 0 0-16,0 0 0 0,-6-4 0 0,1-4 0 15,5 8-3-15,0 0 3 0,-9-11-3 0,-12 3 3 16,0-1-1553-16</inkml:trace>
  <inkml:trace contextRef="#ctx0" brushRef="#br0" timeOffset="63831.8">19341 6678 1065 0,'0'0'0'16,"0"0"0"-16,0 0 0 0,0 0 3 0,0 0-3 15,0 0 3-15,7 4-3 0,-7-4 8 0,0 0-8 16,0 0 8-16,16-4-8 0,-16 4 6 0,0 0-6 16,21-8 7-16,13-5-7 0,-34 13 16 0,0 0-16 15,30-10 16-15,-13 5-16 0,-17 5 22 0,0 0-22 16,13-5 23-16,-1 3-23 0,-12 2 25 0,0 0-25 0,14-2 26 16,0 2-26-16,-14 0 21 0,0 0-21 0,20 0 22 15,8 9-22-15,0 0-894 0</inkml:trace>
  <inkml:trace contextRef="#ctx0" brushRef="#br0" timeOffset="65571.88">18136 7704 505 0,'0'0'0'16,"0"0"0"-16,0 0 0 0,0 0 35 0,0 0-35 0,0 0 36 15,0-5-36-15,0 5 77 0,0 0-77 0,0 0 78 16,0 0-78-16,0 0 82 0,0 0-82 0,0 0 83 16,0 0-83-16,0 0 67 0,0 0-67 0,0 0 67 15,0 0-67-15,0 0 64 0,0 0-64 0,0 0 65 16,6 9-65-16,-6-9 52 0,0 0-52 15,8 15 53-15,7 11-53 0,-15-26 46 0,0 0-46 0,26 35 47 16,2-6-47-16,-28-29 40 0,0 0-40 0,30 32 40 16,-2 1-40-16,-28-33 42 0,0 0-42 0,27 32 43 15,5-4-43-15,-32-28 35 0,0 0-35 0,28 24 35 16,-5-6-35-16,-23-18 31 0,0 0-31 0,23 15 31 16,-2 1-31-16,-21-16 23 0,0 0-23 0,23 14 24 15,0 3-24-15,-23-17 22 0,0 0-22 0,21 17 23 16,-3-8-23-16,-18-9 16 0,0 0-16 0,14 7 16 15,-4-2-16-15,-10-5 11 0,0 0-11 0,7 3 12 0,-7-3-12 16,0 0 7-16,0 0-7 0,7 6 8 0,-7-6-8 16,0 0 5-16,0 0-5 0,7 7 6 0,-7-7-6 15,0 0 4-15,0 0-4 0,0 0 4 0,0 0-4 0,0 0 3 16,0 0-3-16,0 0 4 0,6 6-4 0,-6-6 3 16,0 0-3-16,0 0 3 0,3 9-3 0,1 0-1326 15</inkml:trace>
  <inkml:trace contextRef="#ctx0" brushRef="#br0" timeOffset="66200.59">18322 8544 875 0,'0'0'0'0,"0"0"0"0,0 0 0 16,0 0 16-16,0 0-16 0,0 0 16 0,0 0-16 15,0 0 28-15,0 0-28 0,0 0 29 0,0 0-29 16,0 0 90-16,0 0-90 0,0 0 90 0,-2-11-90 16,2 11 87-16,0 0-87 0,0 0 87 0,0 0-87 15,0 0 75-15,0 0-75 0,-7 2 75 0,-2 3-75 0,9-5 60 16,0 0-60-16,-20 4 60 0,-4 8-60 0,24-12 43 15,0 0-43-15,-32 15 44 0,-5 8-44 0,37-23 37 0,0 0-37 16,-41 28 38-16,-3 3-38 0,44-31 26 0,0 0-26 16,-42 33 27-16,7-6-27 0,35-27 22 0,0 0-22 15,-30 28 22-15,9-7-22 0,21-21 17 0,0 0-17 16,-20 21 18-16,3-1-18 0,17-20 14 0,0 0-14 16,-16 19 15-16,2-5-15 0,14-14 12 0,0 0-12 0,-11 11 13 15,4-3-13-15,7-8 11 0,0 0-11 16,-7 7 11-16,7-7-11 0,0 0 10 0,0 0-10 15,-7 5 10-15,7-5-10 0,0 0 8 0,0 0-8 0,0 0 8 16,-7 4-8-16,7-4 6 0,0 0-6 0,0 0 7 16,0 0-7-16,0 0 5 0,0 0-5 0,0 0 6 15,0 0-6-15,0 0 4 0,0 0-4 0,0 0 5 16,0 0-5-16,0 0 3 0,0 0-3 0,9-11 4 16,19-21-4-16,0-1-1466 0</inkml:trace>
  <inkml:trace contextRef="#ctx0" brushRef="#br0" timeOffset="66903.07">20200 7995 438 0,'0'0'0'0,"0"0"0"0,0 7 0 16,0-7 51-16,0 0-51 0,0 0 51 0,-9 9-51 15,9-9 66-15,0 0-66 0,0 0 67 0,-9 3-67 16,9-3 56-16,0 0-56 0,0 0 57 0,-8 9-57 16,8-9 59-16,0 0-59 0,-7 2 60 0,7-2-60 15,0 0 62-15,0 0-62 0,-9 1 63 0,9-1-63 16,0 0 59-16,0 0-59 0,0 0 59 0,0 0-59 16,0 0 58-16,0 0-58 0,12-1 59 0,15-8-59 0,-27 9 53 15,0 0-53-15,42-16 54 0,16-6-54 16,-58 22 61-16,0 0-61 0,65-28 62 0,6-3-62 15,-71 31 55-15,0 0-55 0,65-33 56 0,-15 4-56 0,-50 29 48 16,0 0-48-16,45-31 49 0,-13 6-49 0,-32 25 59 16,0 0-59-16,25-20 59 0,-9 2-59 0,-16 18 53 0,0 0-53 15,10-10 54-15,-10 10-54 0,0 0 48 0,0 0-48 16,9-5 48-16,-9 5-48 0,0 0 41 0,0 0-41 16,4-7 41-16,-4 7-41 0,0 0 34 0,0 0-34 15,0 0 34-15,0 0-34 0,0 0 27 0,0 0-27 16,7-5 28-16,-7 5-28 0,0 0 23 0,0 0-23 15,0 0 23-15,-13 8-23 0,13-8 14 0,0 0-14 16,-14 16 14-16,-2 5-14 0,16-21 2 0,0 0-2 0,-19 27 2 16,-6 10-2-16,2-4-1671 0</inkml:trace>
  <inkml:trace contextRef="#ctx0" brushRef="#br0" timeOffset="67415.73">20052 8338 863 0,'0'0'0'0,"0"0"0"0,0 5 0 0,0-5 38 16,0 0-38-16,0 0 38 0,0 0-38 0,0 0 68 15,0 0-68-15,0 7 68 0,0-7-68 0,0 0 68 0,0 0-68 16,0 0 68-16,0 0-68 0,0 0 52 16,0 0-52-16,0 0 53 0,0 0-53 0,0 0 45 0,0 0-45 15,5 9 46-15,4-6-46 0,-9-3 52 0,0 0-52 16,19 9 53-16,10 3-53 0,-29-12 51 0,0 0-51 15,38 12 51-15,10 0-51 0,-48-12 40 0,0 0-40 16,56 16 40-16,13-4-40 0,-69-12 36 0,0 0-36 16,73 14 37-16,-8-2-37 0,-65-12 31 0,0 0-31 0,53 10 32 15,-13-1-32-15,-40-9 28 0,0 0-28 0,32 8 29 16,-7 3-29-16,-25-11 26 0,0 0-26 0,17 8 26 16,-8-4-26-16,-9-4 28 0,0 0-28 0,0 0 28 15,11 0-28-15,-11 0 24 0,0 0-24 0,0 0 24 16,0 0-24-16,0 0 21 0,0 0-21 0,0 0 22 15,0 0-22-15,0 0 15 0,0 0-15 0,0 0 16 0,-11-4-16 16,11 4 7-16,0 0-7 0,-17-3 7 0,-10 6-7 16,27-3 1-16,0 0-1 0,-37 4 1 0,-11 5-1 15,3-1-1540-15</inkml:trace>
  <inkml:trace contextRef="#ctx0" brushRef="#br0" timeOffset="68119.16">19263 8743 785 0,'0'0'0'0,"0"0"0"0,0 0 0 15,0 0 0-15,0 0 0 0,0 0 0 0,0 0 0 16,0 0 0-16,0 0 0 0,0-5 1 0,0 5-1 16,0 0 64-16,0 0-64 0,0 0 65 0,0 0-65 15,0 0 105-15,0 0-105 0,0 0 105 0,0 0-105 16,0 0 107-16,0 0-107 0,0 0 107 0,0 0-107 0,0 0 95 15,0 0-95-15,-7-4 96 0,7 4-96 0,0 0 77 16,0 0-77-16,0 0 77 0,-1 12-77 0,1-12 61 16,0 0-61-16,0 18 62 0,-2 16-62 0,2-34 47 15,0 0-47-15,-4 38 48 0,3 2-48 0,1-40 37 16,0 0-37-16,-4 40 38 0,4 0-38 0,0-40 28 16,0 0-28-16,0 45 29 0,0 3-29 0,0-48 21 0,0 0-21 15,-2 45 22-15,-1-10-22 0,3-35 17 0,0 0-17 16,-9 29 17-16,5-10-17 0,4-19 13 0,0 0-13 15,0 17 14-15,-1-10-14 0,1-7 12 0,0 0-12 16,0 0 12-16,-6 9-12 0,6-9 11 0,0 0-11 16,0 0 11-16,0 0-11 0,0 0 8 0,0 0-8 0,0 0 9 15,0 9-9-15,0-9 8 0,0 0-8 0,0 0 8 16,0 0-8-16,0 0 6 0,0 0-6 0,0 5 7 16,0-5-7-16,0 0 5 0,0 0-5 0,0 0 6 15,0 0-6-15,0 0 3 0,0 0-3 0,2-9 4 16,-2 9-4-16,0 0 0 0,0 0 0 0,11-8 0 15,12-20 0-15,1 4-1626 0</inkml:trace>
  <inkml:trace contextRef="#ctx0" brushRef="#br0" timeOffset="69532.45">21064 7563 617 0,'0'0'0'0,"0"0"0"15,4-9 0-15,-4 9 14 0,0 0-14 0,2-9 14 16,-2 9-14-16,0 0 26 0,0 0-26 0,0 0 26 15,-4-7-26-15,4 7 89 0,0 0-89 0,0 0 89 16,0 0-89-16,0 0 86 0,0 0-86 0,0 0 86 0,0 0-86 16,0 0 75-16,0 0-75 0,0 0 75 0,-9 16-75 15,9-16 64-15,0 0-64 0,-1 21 64 16,-5 6-64-16,6-27 48 0,0 0-48 0,-5 37 48 0,1 1-48 16,4-38 40-16,0 0-40 0,-3 43 41 15,-2-1-41-15,5-42 30 0,0 0-30 0,-6 43 31 0,1-7-31 16,5-36 22-16,0 0-22 0,-5 28 23 0,-2-7-23 15,7-21 20-15,0 0-20 0,-6 15 20 0,5-6-20 16,1-9 16-16,0 0-16 0,0 0 16 0,-2 5-16 0,2-5 13 16,0 0-13-16,0 0 14 0,0 0-14 0,0 0 13 15,0 0-13-15,0 0 14 0,-7-17-14 0,7 17 14 0,0 0-14 16,0-24 14-16,0-18-14 0,0 42 11 0,0 0-11 16,2-47 11-16,-1-6-11 0,-1 53 12 0,0 0-12 15,4-47 12-15,-1 17-12 0,-3 30 9 0,0 0-9 16,6-24 10-16,-1 0-10 0,-5 24 7 0,0 0-7 15,7-21 8-15,0 9-8 0,-7 12 7 0,0 0-7 16,4-10 7-16,-1 5-7 0,-3 5 6 0,0 0-6 16,0 0 6-16,9-9-6 0,-9 9 7 0,0 0-7 15,9-4 7-15,3-2-7 0,-12 6 6 0,0 0-6 16,21-6 6-16,9-1-6 0,-30 7 6 0,0 0-6 16,28-1 7-16,-3 4-7 0,-25-3 5 0,0 0-5 15,18 5 6-15,-4-1-6 0,-14-4 4 0,0 0-4 16,11 8 5-16,-3 1-5 0,-8-9 3 0,0 0-3 0,6 16 3 15,-6 3-3-15,0-19 2 0,0 0-2 0,-9 26 3 16,-14 1-3-16,23-27 2 0,0 0-2 0,-28 28 2 16,-6-2-2-16,34-26 0 0,0 0 0 0,-28 26 1 15,5-5-1-15,23-21 0 0,0 0 0 0,-16 15 0 0,9-6 0 16,7-9 0-16,0 0 0 0,0 0 0 0,0 0 0 16,0 0 0-16,0 0 0 0,0 0 0 0,0 0 0 15,0 0 0-15,0 0 0 0,0 0 0 0,0 0 0 16,0 0 0-16,0 0 0 0,0 0 0 0,0 0 0 15,0 0 0-15,0 0 0 0,16 5 0 0,17-1 0 16,-33-4 0-16,0 0 0 0,45 7 0 0,2 3 0 16,-47-10 0-16,0 0 0 0,43 12 0 0,-19-2 0 0,-24-10 0 15,0 0 0-15,16 9 0 0,-5 3 0 0,-11-12 0 16,0 0 0-16,3 16 0 0,-6 1 0 0,3-17 0 16,0 0 0-16,-11 19 0 0,-10-3 0 0,21-16 0 0,0 0 0 15,-28 12 0-15,-4-2 0 0,32-10 0 16,0 0 0-16,-30 9 0 0,7 3 0 0,23-12 0 0,0 0 0 15,-19 10 1-15,3-5-1 0,16-5 0 0,0 0 0 16,-13 4 0-16,3-1 0 0,10-3-7 0,0 0 7 16,-9 2-7-16,0 3 7 0,0 1-1388 0</inkml:trace>
  <inkml:trace contextRef="#ctx0" brushRef="#br0" timeOffset="70332.88">20981 8459 606 0,'0'0'0'0,"0"0"0"0,8 3 0 0,-8-3 9 15,0 0-9-15,0 0 9 0,3 9-9 0,-3-9 21 16,0 0-21-16,0 0 21 0,0 0-21 0,0 0 73 0,0 0-73 16,0 0 74-16,-5 12-74 0,5-12 85 0,0 0-85 15,-6 16 85-15,-2 8-85 0,8-24 84 0,0 0-84 16,-11 29 84-16,0-1-84 0,11-28 66 0,0 0-66 15,-8 28 67-15,-1 5-67 0,9-33 50 0,0 0-50 16,-7 26 51-16,0-7-51 0,7-19 38 0,0 0-38 0,-6 15 39 16,3-6-39-16,3-9 32 0,0 0-32 0,0 0 32 15,-4 5-32-15,4-5 25 0,0 0-25 0,0 0 26 16,0 0-26-16,0 0 22 0,0 0-22 0,0 0 23 16,-7-2-23-16,7 2 19 0,0 0-19 0,-3-15 20 15,-3-15-20-15,6 30 18 0,0 0-18 0,-7-43 19 16,2-2-19-16,5 45 19 0,0 0-19 0,-2-47 20 15,6 6-20-15,-4 41 23 0,0 0-23 0,5-33 23 16,0 10-23-16,-5 23 24 0,0 0-24 0,6-13 24 16,-1 1-24-16,-5 12 22 0,0 0-22 0,5-7 22 15,-5 7-22-15,0 0 22 0,0 0-22 0,14-6 23 0,13-1-23 16,-27 7 18-16,0 0-18 0,32-3 19 0,-4 5-19 16,-28-2 13-16,0 0-13 0,25 8 14 0,-10 1-14 15,-15-9 10-15,0 0-10 0,15 9 10 0,-5-1-10 16,-10-8 9-16,0 0-9 0,9 11 9 0,-5 6-9 15,-4-17 5-15,0 0-5 0,-4 24 6 0,-8 7-6 16,12-31 3-16,0 0-3 0,-16 26 4 0,-5-1-4 16,21-25 1-16,0 0-1 0,-23 19 1 0,3-7-1 15,20-12 0-15,0 0 0 0,-16 8 0 0,8-1 0 0,8-7 0 16,0 0 0-16,0 0 0 0,-7 4 0 0,7-4-1 16,0 0 1-16,0 0 0 0,0 0 0 0,0 0-1 15,0 0 1-15,0 0-1 0,0 0 1 0,0 0-2 16,0 0 2-16,0 0-1 0,7 10 1 0,-7-10-3 15,0 0 3-15,10 12-2 0,8 7 2 0,-18-19-6 0,0 0 6 16,24 21-5-16,5 7 5 0,-29-28-8 0,0 0 8 0,24 27-8 16,-9-11 8-16,-15-16-11 0,0 0 11 0,7 14-10 15,-4-2 10-15,-3-12-8 0,0 0 8 0,-3 10-7 16,-4 1 7-16,7-11-8 0,0 0 8 0,-20 10-7 16,-8-5 7-16,28-5-8 0,0 0 8 0,-37 0-7 15,-11-5 7-15,1 2-1394 0</inkml:trace>
  <inkml:trace contextRef="#ctx0" brushRef="#br0" timeOffset="72554.06">17667 7381 315 0,'0'0'0'0,"0"0"0"0,2 7 0 16,-2-7 5-16,0 0-5 0,0 0 6 0,0 0-6 0,0 0 37 16,0 0-37-16,0 0 37 0,0 0-37 0,0 0 50 15,0 0-50-15,0 0 51 0,5-7-51 0,-5 7 51 16,0 0-51-16,0 0 52 0,2-9-52 0,-2 9 51 15,0 0-51-15,0 0 51 0,2-8-51 0,-2 8 56 0,0 0-56 16,0 0 57-16,3-7-57 0,-3 7 63 0,0 0-63 16,0 0 64-16,2-7-64 0,-2 7 60 0,0 0-60 15,0 0 61-15,2-6-61 0,-2 6 55 0,0 0-55 16,0 0 55-16,5-8-55 0,-5 8 48 0,0 0-48 16,0 0 48-16,0-7-48 0,0 7 44 0,0 0-44 15,0 0 45-15,0-5-45 0,0 5 36 0,0 0-36 16,0 0 36-16,0 0-36 0,0 0 33 0,0 0-33 15,0 0 34-15,0-9-34 0,0 9 27 0,0 0-27 0,0 0 28 16,0 0-28-16,0 0 23 0,0 0-23 0,0 0 23 16,0 0-23-16,0 0 18 0,0 0-18 0,0 0 19 15,0 0-19-15,0 0 15 0,0 0-15 0,0 0 15 16,0 0-15-16,0 0 13 0,0 0-13 0,0 0 13 16,0 0-13-16,0 0 11 0,0 0-11 0,0 0 11 0,0 0-11 15,0 0 12-15,0 0-12 0,0 0 12 0,0 0-12 16,0 0 14-16,0 0-14 0,0 0 15 0,0 0-15 15,0 0 17-15,0 0-17 0,0 0 18 0,0 0-18 16,0 0 18-16,0 0-18 0,0 0 18 0,0 0-18 16,0 0 15-16,0 0-15 0,0 0 16 0,0 0-16 15,0 0 15-15,0 0-15 0,0 0 16 0,0 0-16 16,0 0 15-16,0 0-15 0,0 0 16 0,0-7-16 16,0 7 15-16,0 0-15 0,0 0 16 0,0 0-16 15,0 0 13-15,0 0-13 0,0 0 14 0,0-7-14 16,0 7 12-16,0 0-12 0,0 0 13 0,0 0-13 0,0 0 9 15,0 0-9-15,0 0 10 0,0 0-10 0,0 0 8 16,0 0-8-16,0 0 9 0,0 0-9 0,0 0 8 0,0 0-8 16,-11 14 9-16,4 3-9 0,7-17 5 0,0 0-5 15,-8 28 6-15,-7 12-6 0,15-40 4 0,0 0-4 16,-15 45 5-16,0-7-5 0,15-38 3 0,0 0-3 16,-12 38 4-16,0-5-4 0,12-33 3 0,0 0-3 15,-9 29 3-15,-5-1-3 0,14-28 2 0,0 0-2 16,-12 19 3-16,3-2-3 0,9-17 2 0,0 0-2 15,-6 12 2-15,3 1-2 0,3-13 2 0,0 0-2 0,-2 6 3 16,2-6-3-16,0 0 2 0,0 0-2 0,-7 6 2 16,7-6-2-16,0 0 2 0,0 0-2 0,0 0 2 15,0 0-2-15,0 0 2 0,0 0-2 0,0 0 2 16,0 0-2-16,0 0 2 0,0 0-2 0,0 0 2 16,0 0-2-16,0 0 1 0,0 0-1 0,0 0 2 15,0 0-2-15,0 0 2 0,0 0-2 0,0 0 2 16,0 0-2-16,0 0 3 0,0 0-3 0,0 0 3 15,0 0-3-15,0 0 3 0,0 0-3 0,0 0 4 0,0 0-4 16,0 0 4-16,0 0-4 0,0 0 5 0,0 0-5 16,0 0 5-16,0 0-5 0,0 0 5 0,0 0-5 15,0 0 4-15,0 0-4 0,0 0 5 0,0 0-5 16,0 0 5-16,0 0-5 0,0 0 5 0,0 0-5 0,0 0 4 16,0 0-4-16,0 0 5 0,0 0-5 15,0 0 3-15,0 0-3 0,0 0 3 0,0 0-3 0,0 0 2 16,0 0-2-16,0 0 2 0,0 0-2 0,0 0 2 15,0 0-2-15,0 0 2 0,0 0-2 0,0 0 2 16,0 0-2-16,0 0 3 0,0 0-3 0,0 0 1 0,0 0-1 16,0 0 2-16,0 0-2 0,0 0 1 0,0 0-1 15,0 0 1-15,0 0-1 0,0 0 0 0,0 0 0 16,0 0 1-16,0 0-1 0,0 0 0 0,0 0 0 16,0 0 0-16,0 0 0 0,0 0 0 0,0 0 0 15,0 0 0-15,0 0 0 0,0 0 0 0,0 0 0 16,0 0 0-16,0 0 0 0,0 0 0 0,0 0 0 15,0 0 0-15,0 0 0 0,0 0 0 0,0 0 0 16,0 0 0-16,0 0 0 0,0 0 0 0,0 0 0 0,0 0 0 16,0 0 0-16,0 0 0 0,0 0 0 0,0 0 0 15,0 0 0-15,0 0 0 0,0 0 0 0,0 0 0 16,0 0 0-16,0 0 0 0,0 0 0 0,0 0 0 16,0 0 0-16,0 0 0 0,0 0 0 0,0 0 0 15,0 0 0-15,0 0 0 0,0 0 0 0,0 0 0 16,0 0 0-16,0 0 0 0,0 0 0 0,0 0 0 0,0 0 0 15,0 0 0-15,0 0 0 0,0 0 0 0,0 0 0 16,0 0 0-16,0 0 0 0,0 0 0 0,0 0 0 16,0 0 0-16,0 0 0 0,0 0 0 0,0 0 0 15,0 0 0-15,0 0 0 0,0 0 0 0,0 0 0 16,0 0 0-16,0 0 0 0,0 0 0 0,0 0 0 16,0 0 0-16,0 0 0 0,0 0 0 0,0 0 0 15,0 0 0-15,0 0 0 0,0 0 0 0,0 0 0 16,0 0 0-16,0 0 0 0,0 0 0 0,0 0 0 15,0 0 0-15,0 0 0 0,0 0 0 0,0 0 0 0,0 0 0 16,0 0 0-16,0 0 0 0,0 0 0 0,0 0 0 16,0 0 0-16,0 0 0 0,0 0 0 0,0 0-1 0,0 0 1 15,0 0 0-15,0 0 0 0,0 0-3 0,0 0 3 16,0 0-2-16,7 3 2 0,0 1-1605 0</inkml:trace>
  <inkml:trace contextRef="#ctx0" brushRef="#br0" timeOffset="73037.42">17667 7284 897 0,'0'0'0'0,"0"0"0"0,5-7 0 16,-5 7 1-16,0 0-1 0,0 0 2 0,6-5-2 15,-6 5 36-15,0 0-36 0,0 0 37 0,0 0-37 16,0 0 55-16,0 0-55 0,7 0 56 0,-7 0-56 16,0 0 60-16,0 0-60 0,0 0 61 0,0 0-61 15,0 0 59-15,0 0-59 0,0 0 60 0,0 0-60 0,0 0 51 16,0 0-51-16,9 8 51 0,-1 12-51 0,-8-20 39 15,0 0-39-15,14 27 40 0,4 6-40 0,-18-33 33 16,0 0-33-16,21 33 33 0,4 3-33 0,-25-36 29 0,0 0-29 16,19 37 29-16,-3-8-29 0,-16-29 26 15,0 0-26-15,13 26 27 0,-1-2-27 0,-12-24 25 0,0 0-25 16,12 23 26-16,-5-1-26 0,-7-22 22 16,0 0-22-16,7 21 23 0,2 0-23 0,-9-21 18 0,0 0-18 15,6 22 18-15,1-1-18 0,-7-21 15 0,0 0-15 16,5 16 16-16,-3-6-16 0,-2-10 9 0,0 0-9 15,0 10 10-15,0-10-10 0,0 0 5 0,0 0-5 16,1 9 5-16,-1-9-5 0,0 0 0 0,0 0 0 0,0 0 0 16,0 0 0-16,0 0-11 0,0 0 11 0,-7-3-11 15,2-3 11-15,-4-2-1329 0</inkml:trace>
  <inkml:trace contextRef="#ctx0" brushRef="#br0" timeOffset="73290.05">17630 7582 718 0,'0'0'0'0,"0"0"0"0,0 0 0 16,0 0-16-16,0 0 16 0,0 0-15 0,0 8 15 16,0-8 0-16,0 0 0 0,0 0 1 0,16 0-1 15,-16 0 14-15,0 0-14 0,21-3 14 0,11-2-14 16,-32 5 33-16,0 0-33 0,32-4 34 0,-11 1-34 0,-21 3 47 15,0 0-47-15,14-4 47 0,-7 2-47 0,-7 2 69 16,0 0-69-16,0 0 69 0,9-3-69 0,-9 3 51 16,0 0-51-16,0 0 52 0,10-7-52 0,-10 7 34 0,0 0-34 15,7 4 35-15,0 4-35 0,1 1-831 16</inkml:trace>
  <inkml:trace contextRef="#ctx0" brushRef="#br0" timeOffset="74152.39">17279 8921 673 0,'0'0'0'0,"0"0"0"0,0 0 0 0,0 0 0 15,0 0 0-15,0-9 1 0,0 9-1 0,0 0 47 0,0 0-47 16,0 0 48-16,0-5-48 0,0 5 89 16,0 0-89-16,0 0 89 0,0 0-89 0,0 0 84 0,0 0-84 15,0 0 84-15,0-8-84 0,0 8 72 0,0 0-72 16,0 0 72-16,0 0-72 0,0 0 60 0,0 0-60 15,0 0 60-15,-9 24-60 0,9-24 50 0,0 0-50 16,-10 34 50-16,-1 10-50 0,11-44 35 0,0 0-35 16,-9 41 36-16,0 6-36 0,9-47 25 0,0 0-25 15,-8 40 26-15,-5-7-26 0,13-33 19 0,0 0-19 0,-10 24 19 16,8-9-19-16,2-15 11 0,0 0-11 0,-4 11 12 16,1-1-12-16,3-10 8 0,0 0-8 0,-4 5 9 15,4-5-9-15,0 0 6 0,0 0-6 0,-5 7 6 16,5-7-6-16,0 0 5 0,0 0-5 0,0 0 5 15,0 0-5-15,0 0 4 0,0 0-4 0,-3-12 4 0,1-16-4 16,2 28 5-16,0 0-5 0,-2-36 6 0,6-18-6 16,-4 54 6-16,0 0-6 0,7-55 6 0,5 0-6 15,-12 55 9-15,0 0-9 0,14-50 9 0,0 10-9 16,-14 40 13-16,0 0-13 0,12-31 13 0,-8 10-13 16,-4 21 18-16,0 0-18 0,5-14 19 0,-5 7-19 15,0 7 19-15,0 0-19 0,0 0 19 0,4-9-19 16,-4 9 23-16,0 0-23 0,0 0 23 0,0 0-23 15,0 0 26-15,0 0-26 0,3-8 26 0,-3 8-26 16,0 0 23-16,0 0-23 0,0 0 24 0,0 0-24 0,0 0 17 16,0 0-17-16,16 8 17 0,2 13-17 0,-18-21 14 15,0 0-14-15,23 28 14 0,-6-7-14 0,-17-21 10 0,0 0-10 16,11 20 11-16,1 8-11 0,-12-28 6 0,0 0-6 16,9 29 7-16,0 8-7 0,-9-37 3 0,0 0-3 15,9 43 3-15,0-1-3 0,-9-42 0 0,0 0 0 16,7 34 1-16,-6-13-1 0,-1-21-1 0,0 0 1 0,2 12 0 15,2 0 0-15,-4-12-6 0,0 0 6 0,3 7-5 16,-3-7 5-16,0 0-17 0,0 0 17 0,0 0-17 16,-9 0 17-16,1 0-1480 0</inkml:trace>
  <inkml:trace contextRef="#ctx0" brushRef="#br0" timeOffset="74325.66">17223 9013 964 0,'0'0'0'0,"0"0"0"16,0 0 0-16,0 0-2 0,0 0 2 0,7 0-2 0,-7 0 2 16,0 0 0-16,0 0 0 0,0 0 0 0,0 0 0 15,0 0 1-15,0 0-1 0,8 5 1 0,3-3-1 16,-11-2 2-16,0 0-2 0,21 0 2 0,6-4-2 16,-27 4 2-16,0 0-2 0,31-3 2 0,-4 3-2 15,1-4-668-15</inkml:trace>
  <inkml:trace contextRef="#ctx0" brushRef="#br0" timeOffset="75370.52">19138 9620 852 0,'0'0'0'0,"0"0"0"0,0 0 0 0,0 0 8 0,0 0-8 15,5-7 9-15,-5 7-9 0,0 0 36 0,0 0-36 16,0 0 37-16,0 0-37 0,0 0 86 0,0 0-86 15,0 0 87-15,0 0-87 0,0 0 91 0,0 0-91 16,0 0 91-16,0 0-91 0,0 0 86 0,0 0-86 16,0 0 86-16,0 0-86 0,0 0 71 0,0 0-71 15,0 0 71-15,0 9-71 0,0-9 60 0,0 0-60 16,-1 17 60-16,-6 11-60 0,7-28 46 0,0 0-46 16,-9 31 47-16,0-2-47 0,9-29 37 0,0 0-37 15,-7 25 37-15,2-5-37 0,5-20 25 0,0 0-25 16,-7 21 26-16,-4-2-26 0,11-19 19 0,0 0-19 0,-9 12 20 15,2-3-20-15,7-9 15 0,0 0-15 0,-5 10 16 16,-4 3-16-16,9-13 11 0,0 0-11 0,-9 12 12 16,0-2-12-16,9-10 11 0,0 0-11 0,-5 7 12 0,5-7-12 15,0 0 9-15,0 0-9 0,0 0 10 0,-7 5-10 16,7-5 8-16,0 0-8 0,0 0 9 0,0 0-9 16,0 0 7-16,0 0-7 0,0 0 7 0,-5-5-7 15,5 5 5-15,0 0-5 0,3-21 6 0,3-10-6 16,-6 31 6-16,0 0-6 0,14-41 6 0,3-6-6 15,-17 47 6-15,0 0-6 0,23-47 6 0,0 4-6 16,-23 43 6-16,0 0-6 0,21-40 6 0,-5 9-6 16,-16 31 5-16,0 0-5 0,13-30 6 0,-8 3-6 0,-5 27 6 15,0 0-6-15,5-21 6 0,0 9-6 0,-5 12 6 16,0 0-6-16,0 0 6 0,4-5-6 0,-4 5 6 16,0 0-6-16,0 0 7 0,0 0-7 0,0 0 6 15,0 0-6-15,0 0 7 0,0 0-7 0,0 0 6 16,0 0-6-16,5 8 6 0,1 13-6 0,-6-21 5 0,0 0-5 15,10 35 5-15,1 6-5 0,-11-41 4 0,0 0-4 16,12 38 4-16,-3-3-4 0,-9-35 2 0,0 0-2 16,9 29 3-16,3 2-3 0,-12-31 2 0,0 0-2 15,12 30 2-15,-1-6-2 0,-11-24 1 0,0 0-1 16,7 21 1-16,-3-4-1 0,-4-17 1 0,0 0-1 16,1 12 1-16,-1-5-1 0,0-7 0 0,0 0 0 0,0 0 0 15,2 7 0-15,-2-7-1 0,0 0 1 0,0 0 0 16,0 0 0-16,0 0-6 0,0 0 6 0,4-14-6 15,-10-1 6-15,1-1-1630 0</inkml:trace>
  <inkml:trace contextRef="#ctx0" brushRef="#br0" timeOffset="75528.07">19110 9743 1076 0,'0'0'0'0,"0"0"0"0,0 0 0 15,0 0 0-15,0 0 0 0,19-2 0 0,18-5 0 16,-37 7-3-16,0 0 3 0,34-7-2 0,-13 4 2 16,-21 3-19-16,0 0 19 0,23-7-19 0,12-7 19 0,1 2-715 15</inkml:trace>
  <inkml:trace contextRef="#ctx0" brushRef="#br0" timeOffset="77501.1">9504 10151 987 0,'0'0'0'0,"0"0"0"0,0 0 0 0,0 0 49 15,0 0-49-15,0 0 49 0,0-17-49 0,0 17 115 0,0 0-115 16,0 0 116-16,0-7-116 0,0 7 80 0,0 0-80 16,0 0 81-16,-5-10-81 0,5 10 55 0,0 0-55 15,0 0 56-15,0 0-56 0,0 0 37 0,0 0-37 16,-8-9 37-16,8 9-37 0,0 0 28 0,0 0-28 16,0 0 28-16,0 0-28 0,0 0 23 0,0 0-23 15,0 0 23-15,-1 11-23 0,1-11 18 0,0 0-18 16,0 20 18-16,-4 10-18 0,4-30 15 0,0 0-15 0,-3 33 15 15,1 1-15-15,2-34 14 0,0 0-14 0,0 37 15 16,2 1-15-16,-2-38 11 0,0 0-11 0,1 39 11 16,1-2-11-16,-2-37 7 0,0 0-7 0,4 31 7 15,1-15-7-15,-5-16 5 0,0 0-5 0,0 8 6 16,0-8-6-16,0 0 3 0,0 0-3 0,-4 9 4 16,4-9-4-16,0 0 2 0,0 0-2 0,0 0 3 15,0 0-3-15,0 0 2 0,0 0-2 0,0 0 2 16,-7-2-2-16,7 2 2 0,0 0-2 0,-7-15 3 0,-3-13-3 15,10 28 4-15,0 0-4 0,-7-42 4 0,5-4-4 16,2 46 6-16,0 0-6 0,5-49 6 0,4 1-6 16,-9 48 7-16,0 0-7 0,11-45 7 0,1 1-7 15,-12 44 7-15,0 0-7 0,12-39 8 0,-1 9-8 0,-11 30 8 16,0 0-8-16,9-24 8 0,3 5-8 0,-12 19 8 16,0 0-8-16,7-14 8 0,0 5-8 0,-7 9 8 15,0 0-8-15,0 0 8 0,4-6-8 0,-4 6 8 16,0 0-8-16,0 0 8 0,0 0-8 0,0 0 6 0,0 0-6 15,14 17 7-15,0 9-7 0,-14-26 5 0,0 0-5 16,18 33 6-16,-4-4-6 0,-14-29 3 0,0 0-3 16,17 31 4-16,-6-5-4 0,-11-26 1 0,0 0-1 15,12 24 2-15,-6 1-2 0,-6-25 1 0,0 0-1 16,12 22 2-16,2-3-2 0,-14-19 0 0,0 0 0 16,12 17 1-16,2-8-1 0,-14-9 0 0,0 0 0 15,9 7 0-15,-2-3 0 0,-7-4-1 0,0 0 1 16,9 1-1-16,7-1 1 0,-16 0-2 0,0 0 2 15,14-5-1-15,4-9 1 0,-18 14-2 0,0 0 2 0,17-19-1 16,1-5 1-16,-18 24-2 0,0 0 2 0,16-28-2 16,-4-5 2-16,-12 33-2 0,0 0 2 0,11-31-1 15,-2-5 1-15,-9 36-1 0,0 0 1 0,7-24 0 16,-2 8 0-16,-5 16-1 0,0 0 1 0,4-9 0 0,-4 9 0 16,0 0 0-16,0 0 0 0,1-8 0 15,-1 8 0-15,0 0 0 0,0 0 0 0,0 0 0 0,7 5 0 16,-7-5 0-16,0 0 0 0,9 16 0 0,2 15 0 15,-11-31-1-15,0 0 1 0,9 34 0 0,-1-8 0 16,-8-26-1-16,0 0 1 0,9 26 0 0,0 2 0 16,-9-28-2-16,0 0 2 0,7 28-1 0,2-4 1 15,-9-24-2-15,0 0 2 0,7 26-2 0,-2 5 2 16,-5-31-5-16,0 0 5 0,6 28-5 0,-3-8 5 16,-3-20-5-16,0 0 5 0,0 16-4 0,0-4 4 0,0-12-5 15,0 0 5-15,0 10-4 0,0-10 4 16,0 0-7-16,0 0 7 0,0 0-7 0,0 0 7 0,0 0-10 15,0 0 10-15,0 0-9 0,-10-17 9 0,-1 2-1434 0</inkml:trace>
  <inkml:trace contextRef="#ctx0" brushRef="#br0" timeOffset="78319.13">9603 8957 763 0,'0'0'0'0,"0"0"0"16,0 0 0-16,0 0 22 0,0 0-22 0,5-5 22 16,-5 5-22-16,0 0 41 0,0 0-41 0,0 0 42 15,0 0-42-15,0 0 71 0,0 0-71 0,0 0 71 0,0 0-71 16,0 0 67-16,0 0-67 0,0 0 67 0,0 0-67 15,0 0 57-15,0 0-57 0,0 16 58 0,-5 5-58 16,5-21 47-16,0 0-47 0,-7 39 47 0,-1 10-47 16,8-49 37-16,0 0-37 0,-3 52 37 0,-2-2-37 15,5-50 28-15,0 0-28 0,-4 48 29 0,-1-8-29 16,5-40 26-16,0 0-26 0,-9 33 26 0,0-5-26 16,9-28 22-16,0 0-22 0,-7 20 23 0,2 0-23 15,5-20 16-15,0 0-16 0,0 17 16 0,5-2-16 16,-5-15 11-16,0 0-11 0,4 13 12 0,-4-8-12 15,0-5 10-15,0 0-10 0,0 0 10 0,0 0-10 0,0 0 9 16,0 0-9-16,0 10 10 0,0-10-10 0,0 0 7 0,0 0-7 16,0 0 8-16,0 0-8 0,0 0 6 0,0 0-6 15,0 0 6-15,0 0-6 0,0 0 1 0,0 0-1 16,-9-12 1-16,4 5-1 0,-1 2-1235 0</inkml:trace>
  <inkml:trace contextRef="#ctx0" brushRef="#br0" timeOffset="79433">9525 8447 516 0,'0'0'0'15,"0"0"0"-15,0 0 0 0,0 0 3 0,0 0-3 16,0 0 4-16,0 5-4 0,0-5 9 0,0 0-9 15,0 0 9-15,0 0-9 0,0 0 42 0,0 0-42 16,0 0 42-16,0 0-42 0,0 0 76 0,0 0-76 0,0 0 77 16,0 0-77-16,0 0 77 0,0 0-77 0,0 0 77 15,-2 9-77-15,2-9 69 0,0 0-69 0,-2 10 69 16,-3 16-69-16,5-26 55 0,0 0-55 0,-2 36 56 16,1 2-56-16,1-38 44 0,0 0-44 0,0 39 45 15,-4 0-45-15,4-39 29 0,0 0-29 0,0 31 30 16,4-6-30-16,-4-25 24 0,0 0-24 0,0 20 24 0,0-7-24 15,0-13 21-15,0 0-21 0,0 5 21 0,0-5-21 16,0 0 16-16,0 0-16 0,0 7 17 0,0-7-17 16,0 0 16-16,0 0-16 0,0 8 16 0,0-8-16 15,0 0 14-15,0 0-14 0,0 0 14 0,-9-7-14 16,9 7 12-16,0 0-12 0,-5-10 13 0,-4-6-13 16,9 16 9-16,0 0-9 0,-7-27 10 0,-2-10-10 15,9 37 10-15,0 0-10 0,-7-43 10 0,5 10-10 16,2 33 11-16,0 0-11 0,2-24 12 0,3 7-12 15,-5 17 12-15,0 0-12 0,2-19 13 0,1 1-13 0,-3 18 15 16,0 0-15-16,4-15 16 0,1-4-16 0,-5 19 16 16,0 0-16-16,9-14 16 0,0-2-16 0,-9 16 16 0,0 0-16 15,12-17 17-15,11 2-17 0,-23 15 14 0,0 0-14 16,20-16 15-16,-8 7-15 0,-12 9 11 0,0 0-11 16,5-7 11-16,4 4-11 0,-9 3 8 0,0 0-8 15,11-2 9-15,1 2-9 0,-12 0 4 0,0 0-4 16,9 4 4-16,3 1-4 0,-12-5 3 0,0 0-3 15,14 5 3-15,-5 5-3 0,-9-10 3 0,0 0-3 16,5 14 4-16,-5 0-4 0,0-14 3 0,0 0-3 16,-3 17 3-16,-3 1-3 0,6-18 2 0,0 0-2 15,-12 19 3-15,-4 5-3 0,16-24 1 0,0 0-1 0,-16 17 1 16,6-5-1-16,10-12 0 0,0 0 0 0,-9 11 1 16,0-6-1-16,9-5 0 0,0 0 0 0,0 0 1 15,-9 10-1-15,9-10 0 0,0 0 0 0,0 0 0 16,-3 9 0-16,3-9 0 0,0 0 0 0,0 0 0 15,0 0 0-15,0 0 0 0,0 0 0 0,0 0 0 0,0 0 0 16,0 0 0-16,0 0 0 0,0 0 0 0,16 0 0 16,-16 0 0-16,0 0 0 0,23-3 0 0,8 3 0 15,-31 0 0-15,0 0 0 0,32 3 0 0,0 6 0 16,-32-9 0-16,0 0 0 0,28 12 0 0,-7 3 0 16,-21-15 0-16,0 0 0 0,11 18 0 0,-2 2 0 15,-9-20 0-15,0 0 0 0,5 19 0 0,-2-10 0 0,-3-9 0 16,0 0 0-16,-3 16 0 0,-4 8 0 0,7-24-1 15,0 0 1-15,-14 24 0 0,-2-3 0 0,16-21-1 16,0 0 1-16,-18 19 0 0,2-5 0 0,16-14-1 16,0 0 1-16,-10 10 0 0,3-8 0 0,7-2-1 15,0 0 1-15,0 0 0 0,-9 0 0 0,9 0-3 0,0 0 3 16,0 0-2-16,-9 2 2 0,0-1-1302 16</inkml:trace>
  <inkml:trace contextRef="#ctx0" brushRef="#br0" timeOffset="80690.66">9693 10726 404 0,'0'0'0'0,"0"0"0"16,5-9 0-16,-5 9 45 0,0 0-45 0,0 0 46 15,0 0-46-15,0 0 69 0,0 0-69 0,0-7 70 16,0 7-70-16,0 0 82 0,0 0-82 0,0 0 82 16,0-6-82-16,0 6 89 0,0 0-89 0,0 0 90 15,0 0-90-15,0 0 73 0,0 0-73 0,0 0 74 0,0 0-74 16,0 0 73-16,0 0-73 0,0 0 73 16,0 0-73-16,0 0 68 0,0 0-68 0,0 0 69 0,0 0-69 15,0 0 54-15,0 0-54 0,0 0 55 0,0 10-55 16,0-10 51-16,0 0-51 0,0 28 51 0,-9 15-51 15,9-43 42-15,0 0-42 0,-9 53 43 0,0-1-43 16,9-52 35-16,0 0-35 0,-5 45 35 0,5-1-35 0,0-44 27 16,0 0-27-16,-3 34 28 0,-1-8-28 0,4-26 23 15,0 0-23-15,-2 24 24 0,-1 6-24 0,3-30 18 16,0 0-18-16,-2 24 18 0,2-10-18 0,0-14 13 0,0 0-13 16,0 10 13-16,0-3-13 0,0-7 11 0,0 0-11 15,0 0 12-15,0 9-12 0,0-9 8 0,0 0-8 16,0 0 9-16,0 0-9 0,0 0 7 0,0 0-7 15,0 9 7-15,0-9-7 0,0 0 5 0,0 0-5 16,0 0 6-16,0 0-6 0,0 0 5 0,0 0-5 16,0 0 6-16,0 0-6 0,0 0 4 0,0 0-4 15,0 0 5-15,0 0-5 0,0 0 3 0,0 0-3 16,0 0 3-16,0 0-3 0,0 0 1 0,0 0-1 16,-4 5 1-16,4-5-1 0,0 0-1463 0</inkml:trace>
  <inkml:trace contextRef="#ctx0" brushRef="#br0" timeOffset="81654.23">9518 11596 729 0,'0'0'0'0,"0"0"0"16,0 0 0-16,0 0 18 0,0 0-18 0,0 0 19 16,0 0-19-16,0 0 64 0,0 0-64 0,0 0 65 15,0 0-65-15,0 0 65 0,0 0-65 0,0 9 66 16,-2 14-66-16,2-23 47 0,0 0-47 0,-3 36 47 15,-6 12-47-15,9-48 40 0,0 0-40 0,-5 51 40 16,1-6-40-16,4-45 42 0,0 0-42 0,0 36 42 16,0-12-42-16,0-24 34 0,0 0-34 0,-4 17 35 0,3 3-35 15,1-20 31-15,0 0-31 0,0 17 31 0,0-7-31 16,0-10 25-16,0 0-25 0,0 0 26 16,0 9-26-16,0-9 19 0,0 0-19 0,0 0 20 0,0 0-20 15,0 0 16-15,0 0-16 0,0 0 16 16,0 5-16-16,0-5 11 0,0 0-11 0,0 0 12 0,0 0-12 15,0 0 9-15,0 0-9 0,-7-10 9 0,-2-9-9 16,9 19 4-16,0 0-4 0,-7-33 5 0,3-7-5 0,4 40 2 16,0 0-2-16,0-40 3 0,-3-1-3 0,3 41 0 15,0 0 0-15,3-38 1 0,1 3-1 0,-4 35 0 0,0 0 0 16,5-26 0-16,0 12 0 0,-5 14-1 16,0 0 1-16,6-12 0 0,1 0 0 0,-7 12 0 0,0 0 0 15,5-12 0-15,4 5 0 0,-9 7 0 0,0 0 0 16,14-4 0-16,9 3 0 0,-23 1 1 0,0 0-1 15,23 0 2-15,-6 3-2 0,-17-3 3 0,0 0-3 16,15 9 4-16,0 6-4 0,-15-15 6 0,0 0-6 16,15 18 6-16,-7-3-6 0,-8-15 8 0,0 0-8 15,4 18 8-15,-2 13-8 0,-2-31 6 0,0 0-6 16,0 26 6-16,-4-7-6 0,4-19 4 0,0 0-4 16,-5 15 4-16,-4-3-4 0,9-12 0 0,0 0 0 15,-5 9 1-15,5-9-1 0,0 0 0 0,0 0 0 16,-6 9 0-16,6-9 0 0,0 0-1 0,0 0 1 0,0 0 0 15,0 0 0-15,0 0 0 0,0 0 0 0,0 0 0 16,0 0 0-16,0 0 0 0,0 0 0 0,0 0 0 16,0 0 0-16,0 0-1 0,0 0 1 0,18 7 0 15,7-6 0-15,-25-1-1 0,0 0 1 0,26 6 0 0,1 2 0 16,-27-8-1-16,0 0 1 0,23 11 0 0,-2-1 0 16,-21-10-1-16,0 0 1 0,16 9 0 0,-8-2 0 15,-8-7 0-15,0 0 0 0,6 8 0 0,-4-1 0 16,-2-7 0-16,0 0 0 0,-4 14 0 0,-5 5 0 15,9-19 0-15,0 0 0 0,-19 22 0 0,-11 1 0 16,30-23 2-16,0 0-2 0,-37 17 2 0,5-5-2 0,32-12 1 16,0 0-1-16,-26 9 2 0,11-5-2 0,-2-1-1180 15</inkml:trace>
  <inkml:trace contextRef="#ctx0" brushRef="#br0" timeOffset="82897.47">16570 9660 102 0,'0'0'0'0,"0"0"0"0,-23 26 0 15,23-26 4-15,0 0-4 0,-18 24 5 0,-5 6-5 16,23-30 37-16,0 0-37 0,-22 29 37 0,2 4-37 15,20-33 72-15,0 0-72 0,-16 40 73 0,4 5-73 16,12-45 78-16,0 0-78 0,-9 46 79 0,4 3-79 16,5-49 57-16,0 0-57 0,3 41 57 0,3-8-57 0,-6-33 49 15,0 0-49-15,12 28 49 0,7-2-49 0,-19-26 47 16,0 0-47-16,20 22 48 0,-1-6-48 0,-19-16 50 16,0 0-50-16,20 16 50 0,-3-8-50 0,-17-8 49 15,0 0-49-15,14 7 50 0,-5-2-50 0,-9-5 49 16,0 0-49-16,9 4 49 0,-9-4-49 0,0 0 45 0,0 0-45 15,5 7 46-15,-5-7-46 0,0 0 36 0,0 0-36 16,7 7 37-16,-7-7-37 0,0 0 21 0,0 0-21 16,0 0 22-16,0 0-22 0,0 0-914 0</inkml:trace>
  <inkml:trace contextRef="#ctx0" brushRef="#br0" timeOffset="83184.17">16746 9862 169 0,'0'0'0'0,"0"0"0"0,0 0 0 16,0 0 54-16,0 0-54 0,-3 23 54 0,-1 13-54 16,4-36 30-16,0 0-30 0,-5 40 30 0,-2-10-30 15,7-30 9-15,0 0-9 0,-7 27 10 0,2-3-10 16,5-24 1-16,0 0-1 0,-7 19 2 0,-1-5-2 0,1 2-210 16</inkml:trace>
  <inkml:trace contextRef="#ctx0" brushRef="#br0" timeOffset="83355.67">16660 10027 404 0,'0'0'0'0,"2"-9"0"0,3-13 0 0,-5 22 0 0,0 0 0 16,7-30 0-16,4-3 0 0,-11 33 0 0,0 0 0 16,10-31 1-16,1 14-1 0,-11 17 9 0,0 0-9 15,5-17 10-15,0 3-10 0,-5 14 29 0,0 0-29 16,7-9 29-16,-7 9-29 0,0 0 44 0,0 0-44 16,11-8 44-16,-4 4-44 0,-7 4 28 0,0 0-28 15,0 0 29-15,11-2-29 0,-11 2 17 0,0 0-17 16,0 0 18-16,12 7-18 0,-3 0-437 0</inkml:trace>
  <inkml:trace contextRef="#ctx0" brushRef="#br0" timeOffset="83694.28">17096 9999 225 0,'0'0'0'0,"1"12"0"16,5 19 0-16,-6-31-3 0,0 0 3 16,7 39-3-16,-4-3 3 0,1-2-105 0</inkml:trace>
  <inkml:trace contextRef="#ctx0" brushRef="#br0" timeOffset="84383.4">21149 9151 404 0,'0'0'0'0,"0"0"0"15,-12 4 0-15,12-4-5 0,0 0 5 0,-14 7-4 0,-6 5 4 16,20-12-6-16,0 0 6 0,-21 24-6 0,-2 12 6 16,23-36 1-16,0 0-1 0,-25 38 1 0,1 0-1 15,24-38 11-15,0 0-11 0,-25 42 12 0,7-2-12 16,18-40 20-16,0 0-20 0,-10 45 20 0,8 3-20 16,2-48 25-16,0 0-25 0,5 45 25 0,8-3-25 15,-13-42 21-15,0 0-21 0,12 34 21 0,6-9-21 0,-18-25 15 16,0 0-15-16,19 17 15 0,-1-3-15 0,-18-14 12 15,0 0-12-15,16 10 13 0,-6-6-13 0,-10-4 8 0,0 0-8 16,7 3 8-16,-7-3-8 0,0 0-399 0</inkml:trace>
  <inkml:trace contextRef="#ctx0" brushRef="#br0" timeOffset="84850.45">21389 9303 404 0,'0'0'0'0,"0"0"0"15,0 0 0-15,0 0 4 0,0 0-4 0,10 0 4 16,-10 0-4-16,0 0 16 0,0 0-16 0,8 0 16 16,-8 0-16-16,0 0 39 0,0 0-39 0,-9 6 40 15,-2 8-40-15,11-14 44 0,0 0-44 0,-16 20 45 0,-7 8-45 16,23-28 38-16,0 0-38 0,-26 33 38 15,-4 3-38-15,30-36 39 0,0 0-39 0,-28 42 39 0,5 1-39 16,23-43 20-16,0 0-20 0,-18 35 21 0,8-18-21 16,10-17 9-16,0 0-9 0,-4 10 9 0,4-10-9 15,0 0 4-15,0 0-4 0,0 0 4 0,0 0-4 16,0 0 0-16,0 0 0 0,9-20 1 0,12-13-1 16,-21 33 0-16,0 0 0 0,25-33 0 0,-4 2 0 15,-21 31 0-15,0 0 0 0,17-30 1 0,5-1-1 16,-22 31 1-16,0 0-1 0,21-26 2 0,-7 7-2 15,-14 19 11-15,0 0-11 0,9-12 12 0,-6 0-12 0,-3 12 35 16,0 0-35-16,2-9 35 0,0 1-35 0,-2 8 52 0,0 0-52 16,0 0 53-16,0 0-53 0,0 0 46 0,0 0-46 15,0 0 47-15,7-4-47 0,-7 4 38 0,0 0-38 16,0 0 38-16,14 16-38 0,-14-16 32 0,0 0-32 0,11 17 33 16,-3 4-33-16,-8-21 21 0,0 0-21 15,9 22 21-15,-5-4-21 0,-4-18 11 0,0 0-11 0,3 19 11 16,1 1-11-16,-1 1-941 0</inkml:trace>
  <inkml:trace contextRef="#ctx0" brushRef="#br0" timeOffset="86399.78">10335 10151 382 0,'0'0'0'0,"0"0"0"0,0 0 0 16,0 0 44-16,0 0-44 0,-14 18 44 16,14-18-44-16,0 0 125 0,0 0-125 0,-13 7 125 15,13-7-125-15,0 0 117 0,0 0-117 0,-5 12 117 0,5-12-117 16,0 0 95-16,0 0-95 0,-9 8 95 0,9-8-95 16,0 0 57-16,0 0-57 0,0 0 58 0,-5 7-58 15,5-7 45-15,0 0-45 0,0 0 46 0,9 6-46 16,-9-6 38-16,0 0-38 0,23-6 39 0,17-9-39 15,-40 15 35-15,0 0-35 0,51-23 35 0,13-8-35 0,-64 31 33 16,0 0-33-16,70-41 34 0,-3-10-34 0,-67 51 32 16,0 0-32-16,66-48 33 0,-5 1-33 0,-61 47 29 15,0 0-29-15,57-38 30 0,-6 14-30 0,-51 24 28 16,0 0-28-16,37-21 28 0,-18 11-28 0,-19 10 23 0,0 0-23 16,9-4 24-16,-9 4-24 0,0 0 23 0,0 0-23 15,0 0 24-15,0 0-24 0,0 0 21 0,0 0-21 16,-5 6 21-16,-13 6-21 0,18-12 17 0,0 0-17 0,-17 13 17 15,6-2-17-15,11-11 14 0,0 0-14 0,-7 10 15 16,2-3-15-16,5-7 4 0,0 0-4 0,-4 7 4 16,6 2-4-16,0-1-1404 0</inkml:trace>
  <inkml:trace contextRef="#ctx0" brushRef="#br0" timeOffset="87050.86">11180 9586 774 0,'0'0'0'0,"0"0"0"0,0 0 0 15,0 0 36-15,0 0-36 0,0 0 36 0,-4-7-36 0,4 7 55 16,0 0-55-16,0 0 56 0,0 0-56 0,0 0 68 16,0 0-68-16,0 0 68 0,-2 12-68 0,2-12 47 15,0 0-47-15,-3 19 47 0,-3 10-47 0,6-29 36 16,0 0-36-16,-8 33 36 0,-5 7-36 0,13-40 31 16,0 0-31-16,-10 41 31 0,-3 6-31 0,13-47 25 15,0 0-25-15,-9 43 25 0,1 2-25 0,8-45 19 0,0 0-19 16,-7 45 20-16,3-3-20 0,4-42 18 0,0 0-18 15,-3 33 18-15,1-18-18 0,2-15 15 0,0 0-15 16,0 7 15-16,0-7-15 0,0 0 11 0,0 0-11 16,0 0 11-16,0 0-11 0,0 0 13 0,0 0-13 15,2-10 14-15,3-16-14 0,-5 26 12 0,0 0-12 0,9-40 12 16,-2 0-12-16,-7 40 13 0,0 0-13 0,9-39 13 16,-2-6-13-16,-7 45 12 0,0 0-12 0,10-47 12 15,1-2-12-15,-11 49 16 0,0 0-16 0,9-50 17 16,-4 2-17-16,-5 48 17 0,0 0-17 0,7-49 17 15,2 4-17-15,-9 45 17 0,0 0-17 0,9-33 17 16,-2 13-17-16,-7 20 26 0,0 0-26 0,3-9 26 16,-3 9-26-16,0 0 31 0,0 0-31 0,0 0 32 15,2-7-32-15,-2 7 30 0,0 0-30 0,3 12 30 0,3 16-30 16,-6-28 26-16,0 0-26 0,9 36 26 16,3 6-26-16,-12-42 22 0,0 0-22 0,9 45 23 15,0-2-23-15,-9-43 18 0,0 0-18 0,12 43 18 0,0-5-18 16,-12-38 11-16,0 0-11 0,16 37 11 0,-4-3-11 15,-12-34 8-15,0 0-8 0,15 35 9 0,-1 0-9 16,-14-35 6-16,0 0-6 0,9 36 6 0,-1-3-6 0,-8-33 3 16,0 0-3-16,9 24 3 0,-4-12-3 0,-5-12 0 15,0 0 0-15,0 0 0 0,2 7 0 0,0 0-1489 16</inkml:trace>
  <inkml:trace contextRef="#ctx0" brushRef="#br0" timeOffset="87223.51">11111 9862 673 0,'0'0'0'0,"0"0"0"15,5 4 0-15,-5-4 2 0,0 0-2 0,9 3 2 16,8 1-2-16,-17-4 3 0,0 0-3 0,23 0 4 16,13-9-4-16,-36 9 7 0,0 0-7 0,37-7 7 15,-11 6-7-15,-26 1 6 0,0 0-6 0,25 5 6 16,5 10-6-16,-4-1-473 0</inkml:trace>
  <inkml:trace contextRef="#ctx0" brushRef="#br0" timeOffset="87716.43">10264 10553 516 0,'0'0'0'0,"0"0"0"0,0 0 0 0,0 0 11 15,0 0-11-15,0 0 11 0,0 7-11 0,0-7 22 0,0 0-22 16,0 0 22-16,0 0-22 0,0 0 70 0,0 0-70 16,2 9 70-16,0-1-70 0,-2-8 88 0,0 0-88 0,5 14 89 15,7 3-89-15,-12-17 72 0,0 0-72 0,20 16 72 16,6-1-72-16,-26-15 58 0,0 0-58 0,35 14 58 16,6 0-58-16,-41-14 53 0,0 0-53 0,49 17 53 15,6 1-53-15,-55-18 46 0,0 0-46 0,55 19 46 16,-1 2-46-16,-54-21 40 0,0 0-40 0,53 15 40 15,-3-1-40-15,-50-14 33 0,0 0-33 0,44 12 34 16,-4-1-34-16,-40-11 29 0,0 0-29 0,37 12 30 16,-8-4-30-16,-29-8 24 0,0 0-24 0,21 12 25 15,-7-3-25-15,-14-9 21 0,0 0-21 0,5 10 22 0,0 1-22 16,-5-11 17-16,0 0-17 0,2 10 18 0,-2-6-18 16,0-4 9-16,0 0-9 0,0 0 10 15,2 8-10-15,-2-8 2 0,0 0-2 0,0 0 3 0,0 0-3 16,0 0-1226-16</inkml:trace>
  <inkml:trace contextRef="#ctx0" brushRef="#br0" timeOffset="88355.04">11180 10697 1054 0,'0'0'0'16,"0"0"0"-16,3-7 0 0,-3 7-13 0,0 0 13 0,0 0-12 15,4-6 12-15,-4 6-58 0,0 0 58 0,0 0-58 16,0 0 58-16,0 0 3 0,0 0-3 0,-2 7 3 16,0 2-3-16,2-9 27 0,0 0-27 0,-7 21 28 15,-2 12-28-15,9-33 55 0,0 0-55 0,-10 41 56 16,-3 8-56-16,13-49 71 0,0 0-71 0,-10 46 71 15,-4 3-71-15,14-49 52 0,0 0-52 0,-9 36 53 16,0-8-53-16,9-28 39 0,0 0-39 0,-9 21 40 16,0-7-40-16,9-14 33 0,0 0-33 0,0 10 33 15,0-10-33-15,0 0 26 0,0 0-26 0,0 0 26 0,0 0-26 16,0 0 22-16,0 0-22 0,-5 5 23 16,5-5-23-16,0 0 17 0,0 0-17 0,0 0 18 0,0 0-18 15,0 0 16-15,0 0-16 0,9-15 17 0,0-8-17 16,-9 23 14-16,0 0-14 0,10-31 14 0,-1-11-14 15,-9 42 18-15,0 0-18 0,4-46 19 0,-3-5-19 16,-1 51 20-16,0 0-20 0,4-50 20 0,-1 9-20 16,-3 41 26-16,0 0-26 0,6-37 27 0,-1 13-27 15,-5 24 35-15,0 0-35 0,3-15 35 0,-1 9-35 0,-2 6 35 16,0 0-35-16,0 0 35 0,0 0-35 16,0 0 37-16,0 0-37 0,0 0 38 0,0 0-38 15,0 0 32-15,0 0-32 0,0 0 33 0,0 0-33 16,0 0 27-16,0 0-27 0,13 14 27 0,-1 10-27 0,-12-24 23 15,0 0-23-15,16 35 23 0,0 1-23 0,-16-36 18 0,0 0-18 16,16 42 18-16,-1 5-18 0,-15-47 13 0,0 0-13 16,15 50 13-16,-1-2-13 0,-14-48 11 0,0 0-11 15,12 40 11-15,-1-19-11 0,-11-21 7 0,0 0-7 0,7 15 7 16,-2-9-7-16,-5-6 2 0,0 0-2 0,0 0 3 16,0 7-3-16,0-7 0 0,0 0 0 0,0 0 0 15,-9-9 0-15,9 9-10 0,0 0 10 0,-12-12-9 16,-8-16 9-16,3 4-1638 0</inkml:trace>
  <inkml:trace contextRef="#ctx0" brushRef="#br0" timeOffset="88499.23">11095 10858 942 0,'0'0'0'0,"0"0"0"15,-5 8 0-15,5-8 0 0,0 0 0 0,0 0 0 16,0 0 0-16,0 0-9 0,0 0 9 0,0 4-8 16,0-4 8-16,0 0-1 0,0 0 1 0,8 5-1 15,5-5 1-15,-13 0 0 0,0 0 0 0,23-4 0 0,10-4 0 16,-33 8 3-16,0 0-3 0,39-12 4 0,-2 3-4 15,-37 9 9-15,0 0-9 0,28-9 10 0,-12 6-10 16,-4-4-652-16</inkml:trace>
  <inkml:trace contextRef="#ctx0" brushRef="#br0" timeOffset="89150.23">8329 9923 830 0,'0'0'0'0,"0"0"0"0,5 0 0 15,-5 0 0-15,0 0 0 0,0 0 0 0,0 0 0 16,0 0 0-16,0 0 0 0,9 0 1 0,-9 0-1 16,0 0 40-16,0 0-40 0,0 0 41 0,0 0-41 0,0 0 72 15,0 0-72-15,0 0 73 0,9 10-73 0,-9-10 70 16,0 0-70-16,14 14 71 0,7 12-71 0,-21-26 68 15,0 0-68-15,29 30 68 0,-1-1-68 0,-28-29 53 0,0 0-53 16,35 29 54-16,2 3-54 0,-37-32 40 0,0 0-40 16,44 29 40-16,2-6-40 0,-46-23 36 0,0 0-36 0,48 20 36 15,-8-6-36-15,-40-14 25 0,0 0-25 16,28 11 26-16,-10-5-26 0,-18-6 22 0,0 0-22 0,9 6 22 16,-2-1-22-16,-7-5 17 0,0 0-17 0,0 0 18 15,7 5-18-15,-7-5 14 0,0 0-14 0,0 0 15 16,0 0-15-16,0 0 12 0,0 0-12 0,0 0 13 15,0 0-13-15,0 0 11 0,0 0-11 0,0 0 11 16,0 0-11-16,0 0 8 0,0 0-8 0,-9 0 9 16,-17 2-9-16,-1-1-1302 0</inkml:trace>
  <inkml:trace contextRef="#ctx0" brushRef="#br0" timeOffset="89848.9">7654 9579 471 0,'0'0'0'16,"0"0"0"-16,0-9 0 0,0 9 46 0,0 0-46 16,0-9 46-16,0 2-46 0,0 7 50 0,0 0-50 15,0 0 50-15,0-8-50 0,0 8 55 0,0 0-55 16,0 0 55-16,0 0-55 0,0 0 61 0,0 0-61 16,0 0 62-16,0 0-62 0,0 0 60 0,0 0-60 15,-11 8 60-15,-5 22-60 0,16-30 58 0,0 0-58 16,-16 40 59-16,7 5-59 0,9-45 58 0,0 0-58 15,-12 50 59-15,1 2-59 0,11-52 46 0,0 0-46 0,-8 53 46 16,-5 1-46-16,13-54 37 0,0 0-37 0,-5 48 37 16,0-8-37-16,5-40 31 0,0 0-31 0,-2 30 32 15,2-11-32-15,0-19 23 0,0 0-23 0,0 10 23 16,0-3-23-16,0-7 20 0,0 0-20 0,0 0 20 16,0 10-20-16,0-10 16 0,0 0-16 0,0 0 17 0,0 0-17 15,0 0 14-15,0 0-14 0,0-19 14 0,2-10-14 16,-2 29 12-16,0 0-12 0,1-43 12 0,3 1-12 15,-4 42 9-15,0 0-9 0,3-41 10 0,3-8-10 16,-6 49 7-16,0 0-7 0,2-52 7 0,5-3-7 16,-7 55 4-16,0 0-4 0,5-55 5 0,4 6-5 15,-9 49 3-15,0 0-3 0,3-41 4 0,3 9-4 16,-6 32 6-16,0 0-6 0,0-20 6 0,3 8-6 16,-3 12 9-16,0 0-9 0,0 0 10 0,5-9-10 0,-5 9 13 15,0 0-13-15,0 9 14 0,6 15-14 16,-6-24 17-16,0 0-17 0,8 33 17 0,7 6-17 0,-15-39 17 15,0 0-17-15,17 44 18 0,-4-3-18 0,-13-41 17 16,0 0-17-16,15 43 18 0,1-6-18 0,-16-37 15 0,0 0-15 16,18 31 15-16,5-2-15 0,-23-29 11 0,0 0-11 15,16 25 11-15,-4-8-11 0,-12-17 8 0,0 0-8 16,5 14 9-16,-1-4-9 0,-4-10 4 0,0 0-4 16,0 7 5-16,0-7-5 0,0 0 1 0,0 0-1 15,0 0 2-15,0 0-2 0,0 0 0 0,0 0 0 16,0 0 0-16,0 0 0 0,0 0-1397 0</inkml:trace>
  <inkml:trace contextRef="#ctx0" brushRef="#br0" timeOffset="90028.31">7567 9885 852 0,'0'0'0'0,"0"0"0"15,9 2 0-15,-9-2 11 0,0 0-11 0,9 1 12 0,14-2-12 16,-23 1 20-16,0 0-20 0,26-9 21 15,6-7-21-15,-32 16 29 0,0 0-29 0,33-13 29 0,6-3-29 16,-39 16 11-16,0 0-11 0,34-14 12 0,-10 7-12 16,-24 7 4-16,0 0-4 0,16-3 5 0,2 6-5 15,0 1-695-15</inkml:trace>
  <inkml:trace contextRef="#ctx0" brushRef="#br0" timeOffset="90649.88">8722 10624 740 0,'0'0'0'0,"0"0"0"0,0 0 0 16,0 0 2-16,0 0-2 0,0 0 2 0,9 3-2 16,-9-3 6-16,0 0-6 0,0 0 7 0,0 0-7 15,0 0 38-15,0 0-38 0,0 0 38 0,0 0-38 16,0 0 66-16,0 0-66 0,0 0 67 0,-9 2-67 16,9-2 65-16,0 0-65 0,-17 7 65 0,-15 12-65 15,32-19 64-15,0 0-64 0,-41 29 64 0,4 4-64 16,37-33 56-16,0 0-56 0,-38 40 57 0,1 5-57 15,37-45 75-15,0 0-75 0,-41 52 75 0,4-3-75 0,37-49 77 16,0 0-77-16,-39 50 78 0,-1-4-78 0,40-46 63 0,0 0-63 16,-34 33 63-16,8-15-63 0,26-18 49 0,0 0-49 15,-23 12 49-15,5-2-49 0,18-10 41 0,0 0-41 16,-12 9 42-16,12-9-42 0,0 0 31 0,0 0-31 16,-7 3 31-16,7-3-31 0,0 0 27 0,0 0-27 0,0 0 28 15,0 0-28-15,0 0 23 0,0 0-23 0,-7 5 24 16,7-5-24-16,0 0 18 0,0 0-18 0,0 0 19 15,0 0-19-15,0 0 15 0,0 0-15 0,0 0 16 16,0 0-16-16,0 0 5 0,0 0-5 0,-6 0 6 16,6 0-6-16,0 0-1584 0</inkml:trace>
  <inkml:trace contextRef="#ctx0" brushRef="#br0" timeOffset="91338.87">7675 11160 908 0,'0'0'0'0,"0"0"0"0,0 0 0 0,0 0 29 16,0 0-29-16,-7-7 29 0,7 7-29 0,0 0 50 16,0 0-50-16,0 0 50 0,0 0-50 0,0 0 69 15,0 0-69-15,0 0 70 0,0 0-70 0,0 0 57 0,0 0-57 16,-2 16 57-16,-5 17-57 0,7-33 47 16,0 0-47-16,-7 41 48 0,3 10-48 0,4-51 51 0,0 0-51 15,0 53 52-15,-3-1-52 0,3-52 43 0,0 0-43 16,0 50 44-16,3-6-44 0,-3-44 35 0,0 0-35 0,0 36 36 15,0-12-36-15,0-24 28 0,0 0-28 0,0 19 28 16,0-1-28-16,0-18 21 0,0 0-21 0,0 12 21 16,0-12-21-16,0 0 17 0,0 0-17 0,0 5 17 15,0-5-17-15,0 0 13 0,0 0-13 0,0 0 14 16,0-5-14-16,0 5 14 0,0 0-14 0,0-16 14 16,0-12-14-16,0 28 14 0,0 0-14 0,0-41 14 15,-3-18-14-15,3 59 13 0,0 0-13 0,-2-67 13 16,2-10-13-16,0 77 15 0,0 0-15 0,0-71 16 15,2 18-16-15,-2 53 17 0,0 0-17 0,3-37 18 0,1 13-18 16,-4 24 19-16,0 0-19 0,0-12 20 0,0 5-20 16,0 7 21-16,0 0-21 0,0 0 22 0,0 0-22 15,0 0 22-15,0 0-22 0,0 0 23 0,9 0-23 16,-9 0 21-16,0 0-21 0,10 14 21 0,8 9-21 16,-18-23 19-16,0 0-19 0,19 31 20 0,6 5-20 15,-25-36 16-15,0 0-16 0,25 43 16 0,-2 11-16 16,-23-54 16-16,0 0-16 0,24 52 16 0,-1-5-16 15,-23-47 12-15,0 0-12 0,23 39 12 0,-4-7-12 0,-19-32 9 16,0 0-9-16,16 24 9 0,-9-5-9 0,-7-19 4 16,0 0-4-16,4 14 5 0,-1-6-5 0,-3-8 0 0,0 0 0 15,0 0 1-15,2 7-1 0,-2-7-1 0,0 0 1 16,0 0 0-16,-10-8 0 0,10 8-8 0,0 0 8 16,-18-13-8-16,-5-6 8 0,23 19-47 0,0 0 47 15,-23-19-46-15,5 7 46 0,4 0-1587 0</inkml:trace>
  <inkml:trace contextRef="#ctx0" brushRef="#br0" timeOffset="91472.38">7724 11458 998 0,'0'0'0'0,"0"0"0"15,-16 0 0-15,16 0 0 0,0 0 0 0,-10 0 0 16,10 0 0-16,0 0-1 0,0 0 1 16,-9 0 0-16,9 0 0 0,0 0 1 0,0 0-1 0,0 0 2 15,-6 0-2-15,6 0 9 0,0 0-9 0,0 0 9 16,0 0-9-16,0 0 20 0,0 0-20 0,15-2 21 16,13-6-21-16,-28 8 31 0,0 0-31 0,44-14 32 15,5-3-32-15,-49 17 34 0,0 0-34 0,46-25 34 16,-11-8-34-16,-3 2-833 0</inkml:trace>
</inkml:ink>
</file>

<file path=ppt/ink/ink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8-16T05:48:52.68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0 300 3760,'0'0'4600,"3"-4"-3504,0-4-657,0-1 1,-1 1 0,1 0-1,-1-1 1,-1 0-1,0 1 1,0-1 0,-1 0-1,0 1 1,-2-18 0,-1-3 565,1-1 0,3-42 0,0 20 2031,-1 50-2644,0 7-62,2 36 66,9 51 1,3 43 0,-10-3-118,0 207 84,-7-286-328,-2-1 1,-2 0 0,-19 72-1,17-103 62,8-22-94,0 0 0,0-1 0,0 1 0,0 0 0,0-1 0,1 1 0,-1 0 0,0-1 0,1 1 0,-1-1 1,1 1-1,-1-1 0,1 0 0,0-1 0,-6-16-10,2-1-1,1 0 1,0 0 0,2 0 0,0 0-1,1 0 1,4-33 0,36-142-1480,-17 97-383,-18 80 1055,-1 1 0,-1-1 0,0 0 0,-2-1 0,0 1 0,-1 0 0,-1 0 0,-3-23 0,-1 25 294,-1 0 0,-9-21 0,3 8 1030,-15-21 3634,21 23-665,6 27-3424,1 0-1,-1 0 1,0-1 0,0 1 0,1 0-1,-1 0 1,0 0 0,1 0-1,-1 0 1,0 0 0,0 0-1,1 0 1,-1 0 0,0 0 0,1 0-1,-1 0 1,0 0 0,0 0-1,1 0 1,-1 0 0,0 0 0,1 0-1,-1 0 1,0 0 0,0 0-1,1 0 1,-1 0 0,0 1 0,0-1-1,1 0 1,-1 0 0,0 0-1,0 0 1,0 1 0,1-1 0,-1 0-1,0 0 1,0 1 0,0-1-1,0 0 1,1 1 0,36 41 1290,-31-34-1544,27 36 502,44 81 0,-56-88-235,0 0-1,3-2 1,0-1 0,38 39 0,-47-59-63,2-1 1,21 14 0,-27-19-6,-10-8 0,0 1 1,0 0-1,0-1 1,0 1-1,0-1 1,0 1 0,0-1-1,1 0 1,-1 1-1,0-1 1,0 0-1,0 0 1,0 0-1,0 0 1,0 0-1,1 0 1,-1 0-1,0 0 1,0 0-1,0-1 1,0 1-1,0 0 1,2-1-1,0-1 0,-1 1 0,0-1 0,0 0 0,1 0-1,-1 0 1,0 0 0,0 0 0,-1 0 0,4-4 0,2-7-6,0-1 0,11-27 1,-15 31 2,81-263-98,-85 266 98,1 0 1,10-22 2,-10 27 9,7-1 127,-6 8 83,0 6-239,6 481 358,2-203-113,-10-287-279,-3-8 71,-2-8-1831</inkml:trace>
</inkml:ink>
</file>

<file path=ppt/ink/ink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8-16T05:48:53.34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 30 9760,'0'-29'7818,"-10"227"-6389,5 20-865,2-134-152,11 128 0,-8-210-392,0 1-1,1-1 1,-1 0-1,0 0 1,1 0-1,-1 0 1,1 0-1,0 0 1,-1 0-1,1 0 1,0 0-1,2 2 1,-2-3-12,0 0 0,0 0 0,1-1 0,-1 1 0,0 0 0,1-1 0,-1 1 0,0-1 0,1 0 0,-1 1 0,1-1 0,-1 0 0,0 0 0,1 0 0,-1 0 0,1 0 0,-1 0 0,1-1 0,-1 1 0,3-1 0,99-26 143,-76 19-59,-1 0 1,1 2-1,1 1 0,-1 1 1,32 0-1,-58 4-103</inkml:trace>
</inkml:ink>
</file>

<file path=ppt/ink/ink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8-16T05:48:53.82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4 23 11736,'1'-1'118,"-1"0"0,0 0 0,0-1 0,0 1 0,0 0-1,-1 0 1,1-1 0,0 1 0,0 0 0,-1 0 0,1 0 0,-1-1 0,1 1 0,-1 0 0,-1-2 0,1 3-65,1 0 0,-1-1 0,0 1-1,0 0 1,0 0 0,1 0 0,-1 0-1,0 0 1,0 0 0,0 0 0,1 0-1,-1 0 1,0 0 0,0 0 0,0 1 0,1-1-1,-1 0 1,0 1 0,0-1 0,1 0-1,-1 1 1,0-1 0,1 1 0,-1-1 0,1 1-1,-1-1 1,0 2 0,-11 7 92,1 1 0,0 1 0,1 0 0,0 0-1,1 1 1,0 0 0,1 1 0,0 0 0,1 0 0,1 1 0,0 0 0,0 0 0,-5 26 0,3-5-9,2 0-1,1 1 1,2 0 0,2 59 0,1-81-97,1 1 1,1 0 0,1 0-1,0-1 1,1 1-1,0-1 1,2 0-1,-1 0 1,13 21 0,-15-30-23,1 1 0,0 0 0,0-1 0,1 0 0,-1 0 0,1 0 0,0-1 0,0 1 0,1-1 0,-1-1 0,1 1 0,0-1 0,0 0 0,0 0 0,0 0 0,1-1 0,-1 0 0,1 0 0,-1-1 0,1 0 0,0 0 0,-1 0 0,10-1 0,-13-1-10,1 1 0,-1-1 0,0 0 0,0 0 0,0 0 1,0 0-1,0-1 0,0 1 0,0-1 0,0 0 0,0 0 0,-1 0 1,1 0-1,-1 0 0,0 0 0,1-1 0,-1 1 0,0-1 0,0 0 1,-1 0-1,1 1 0,0-1 0,-1 0 0,0-1 0,0 1 0,0 0 1,0 0-1,0 0 0,-1-1 0,1 1 0,-1 0 0,0-6 0,1 6 4,-1 0 0,0-1 0,0 1 0,0 0 0,0-1 0,-1 1 0,1 0-1,-1-1 1,0 1 0,0 0 0,0 0 0,0-1 0,-1 1 0,1 0 0,-1 1-1,0-1 1,0 0 0,0 0 0,0 1 0,0-1 0,-1 1 0,1-1 0,-1 1-1,1 0 1,-1 0 0,0 1 0,0-1 0,0 0 0,0 1 0,0 0 0,0-1 0,-4 0-1,-2 1 27,-1 1 0,0 0-1,1 0 1,-1 1-1,1 0 1,-1 1 0,-10 3-1,-69 24 175,44-13-121,-1-1-2482</inkml:trace>
</inkml:ink>
</file>

<file path=ppt/ink/ink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8-16T05:48:54.44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2 1 11736,'-53'18'1275,"41"-13"-678,-1 0 1,0-1-1,0 0 0,0-1 0,-1-1 0,-14 1 0,27-3-557,1 0 0,0 0 0,-1 0 0,1 0 0,0 0 0,-1-1 0,1 1 0,0 0 0,-1 0 0,1 0 0,0 0 0,-1 0 0,1 0 0,0 0 0,-1 0 0,1 0 0,0 0 0,-1 0 0,1 1 0,0-1 0,0 0 0,-1 0-1,1 0 1,0 0 0,-1 0 0,1 1 0,0-1 0,0 0 0,-1 0 0,1 1 0,0-1 0,0 0 0,-1 0 0,1 1 0,0-1 0,0 0 0,0 0 0,0 1 0,-1-1 0,1 0 0,0 1 0,0-1 0,0 0 0,0 1-1,0-1 1,0 0 0,0 1 0,0-1 0,0 0 0,0 1 0,0-1 0,0 0 0,0 1 0,0-1 0,0 0 0,0 1 0,1-1 0,-1 1 0,18 16 676,6-4-559,1-2 0,1 0 0,0-1 0,0-2 0,36 8 0,4-4 44,74 4 0,553 3 441,-543-18-564,1437-58 792,-1313 50-326,-253 7-412,-18 0 498,-15 2-454,-5-3-3207</inkml:trace>
</inkml:ink>
</file>

<file path=ppt/ink/ink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0" units="cm"/>
          <inkml:channel name="Y" type="integer" max="11008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621.35925" units="1/cm"/>
          <inkml:channelProperty channel="Y" name="resolution" value="632.6436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1-08-16T05:48:59.684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context xml:id="ctx1">
      <inkml:inkSource xml:id="inkSrc28">
        <inkml:traceFormat>
          <inkml:channel name="X" type="integer" max="3600" units="cm"/>
          <inkml:channel name="Y" type="integer" max="2064" units="cm"/>
          <inkml:channel name="T" type="integer" max="2.14748E9" units="dev"/>
        </inkml:traceFormat>
        <inkml:channelProperties>
          <inkml:channelProperty channel="X" name="resolution" value="116.50485" units="1/cm"/>
          <inkml:channelProperty channel="Y" name="resolution" value="118.62069" units="1/cm"/>
          <inkml:channelProperty channel="T" name="resolution" value="1" units="1/dev"/>
        </inkml:channelProperties>
      </inkml:inkSource>
      <inkml:timestamp xml:id="ts1" timeString="2021-08-16T05:49:30.202"/>
    </inkml:context>
    <inkml:brush xml:id="br1">
      <inkml:brushProperty name="width" value="0.05292" units="cm"/>
      <inkml:brushProperty name="height" value="0.05292" units="cm"/>
    </inkml:brush>
    <inkml:brush xml:id="br2">
      <inkml:brushProperty name="width" value="0.05292" units="cm"/>
      <inkml:brushProperty name="height" value="0.05292" units="cm"/>
      <inkml:brushProperty name="color" value="#00B050"/>
    </inkml:brush>
  </inkml:definitions>
  <inkml:trace contextRef="#ctx0" brushRef="#br0">7583 258 890 0,'3'-12'202'0,"3"-30"0"16,3 8-50-16,-9 2 0 16,0 6 0-16,0 2 0 0,-4-2-61 15,4 6 1-15,0 7-30 16,0 6 0-16,0 7-17 16,0 0 0-16,0 0-13 15,0 0 0-15,12 7-10 16,3 40 1-16,11 67-3 15,-12 44 0-15,-19 27-4 16,-8 11 0-16,-9-3-5 16,2 1 1-16,8 3-2 15,-2-10 1-15,5-10-3 16,-5-21 0-16,1-16-2 0,-1-16 1 16,0-8-1-16,2-14 1 15,7-15-2 1,-1-13 0-16,4-11-1 0,1-13 1 15,1-12-1-15,-4-10 1 16,4-16-1-16,0-12 0 16,5 8-2-16,-5-8 1 15,0 0-1-15,0 0 0 16,0 0 0-16,-1-15 0 16,-17-28-2-16,6-23 1 15,12 66-1963-15</inkml:trace>
  <inkml:trace contextRef="#ctx0" brushRef="#br0" timeOffset="1348.33">9343 1128 860 0,'2'-12'115'0,"14"-29"1"0,0-13-75 47,-4 7 1-47,-3 2 42 0,-5 9 0 0,1 7 2 0,-3 4 0 0,-1 13 10 15,-1 12 1 1,0-8-8-16,0 8 0 0,0 0-18 15,-3 32 0-15,-1 22-15 16,-1 12 1-16,-4 8-13 16,0 9 1-16,1 11-15 15,-3-3 0-15,-1-13-8 16,3-12 0-16,3-10-5 16,1-15 0-16,2-10-4 0,-3-10 1 15,6-4-4-15,0-5 1 16,0-3-2-16,0-9 1 15,0 9-2-15,0-9 1 16,0 0-2-16,0 0 0 16,0 0 1-16,0-6 1 15,-3-11 1-15,3-11 0 16,3-1 1-16,3-4 1 16,2-3 1-16,-2 3 0 15,-1-2 0-15,2-4 1 16,2-12-1-16,-4-2 0 15,-1-4-3-15,1-2 0 16,0-4 2-16,4-2 1 16,0-5-5-16,3 13 1 15,2 19-2-15,1 11 0 16,-7 9-1-16,-2 6 1 0,-1 4 2 16,-5 8 1-16,3-9-1 15,-3 9 1 1,0 0-1-16,9 17 1 0,-3 23-1 15,6 10 0-15,-1 7-2 16,1 2 1-16,-3 3-2 16,0-1 0-16,5 1-1 15,3 1 0-15,1-6-1 16,0-12 0 0,-4-16-2-16,-6-8 1 0,1-9-1 0,0-3 0 15,-2-4-1-15,6-5 1 16,13-5-1-16,6-13 0 15,-1-9-1-15,1-15 1 16,4-29-1-16,1-3 1 16,7-4 0-16,2 12 0 15,-11 12 0-15,-7 18 0 16,-16 15 0-16,-5 13 1 16,0-1-1-16,-7 0 0 15,0 9 0-15,0 0 0 16,0 0 0-16,2 13 0 15,-4 7-1-15,-1 13 0 16,-1 9 0-16,4 8 0 16,0 4 0-16,-1 8 0 15,1 12 0-15,0 1 0 16,0-10 0-16,-4-7 0 0,4-13 0 16,4-13 0-16,-3-9 0 15,3-8 0-15,-4-2 0 16,0-1 0-16,0-12-1 15,0 8 1-15,0-8-1 16,0 0 1-16,0 0-1 16,0 0 0-16,-5-12 0 15,5-5 1-15,5-4-17 16,4 0 1-16,-9 21-2087 16</inkml:trace>
  <inkml:trace contextRef="#ctx0" brushRef="#br0" timeOffset="2081.17">10567 1016 1451 0,'0'0'-3'0,"-3"-12"0"16,3 5 3-16,0 7 0 15,0-9 18 1,0 9 1-1,0 0 46-15,0 0 0 0,-9 9 33 0,-1 24 0 0,-5 19-23 16,0 15 0-16,-1 20-13 16,0 3 0-16,2-7-15 15,3-9 0-15,-5-5-14 16,6-10 1-16,1-2-12 16,4-12 0-16,1-19-5 15,-1-10 0-15,5-8-4 0,0-8 1 16,0 0-3-16,9-24 1 15,-1-26-3-15,6-16 0 16,9-8-1-16,-3-13 1 16,1-11-2-16,2-1 0 15,-2 11 1-15,2 10 0 16,0 9 1-16,-5 13 1 16,-4 17 3-16,-6 14 0 15,1 11 3-15,-9 6 1 16,0 8 0-16,0 0 0 15,0 0 0-15,0 0 0 16,11 21-1-16,1 11 1 16,-3 6-4-16,2 11 0 15,1 1-2-15,-3 12 0 16,1 13-3-16,3 3 1 16,-3-7-2-16,6-9 0 15,4-5-3-15,-3-15 1 0,-3-13-3 16,-1-5 1-16,-4-8-3 15,-1-4 0-15,-2 2-4 16,-1-2 0-16,-5-12-24 16,3 7 0-16,-3-7-61 15,-5-16 0-15,5 16-1761 16</inkml:trace>
  <inkml:trace contextRef="#ctx0" brushRef="#br0" timeOffset="2305.5">10463 1564 1041 0,'0'0'0'16,"0"0"-1"-16,0 0 0 15,0 0-4-15,14 0 1 16,9 2 6-16,7 2 1 16,-1-4 33-16,6-4 1 15,11-4 26-15,-2-1 0 16,2 0 23-16,-11 6 0 15,-12-2-38-15,-5 1 1 16,1 1-27-16,-1-3 0 16,-18 6-1183-16</inkml:trace>
  <inkml:trace contextRef="#ctx0" brushRef="#br0" timeOffset="2747.81">11366 1495 1243 0,'0'0'0'0,"0"-8"21"16,0 8 1-16,2-7 28 16,-2 7 0-16,-7 0 51 15,7 0 1-15,-16 7-18 0,-1 5 0 16,-8 12-15-16,-7 5 0 15,0 13-12-15,3 8 0 16,6 19-15 0,5-3 0-16,7-4-8 15,6-5 0-15,7-10-5 0,10-2 1 16,13-9-6-16,7-10 1 16,6-8-6-16,3-11 0 15,0-11-7-15,-8-8 0 16,-3-5-4-16,-11-7 1 15,-1-2-5-15,-6-2 1 16,-6 2-1-16,-6 5 0 16,-9 2 0-16,-9 11 0 15,-13 8 0-15,-15 6 1 16,-27 5-1-16,-4 1 1 16,4 0-4-16,12-3 1 15,61-9-1798-15</inkml:trace>
  <inkml:trace contextRef="#ctx0" brushRef="#br0" timeOffset="3264.78">9241 2485 1321 0,'0'0'0'16,"-2"5"-2"-16,2-5 0 15,0 0 2-15,-3 7 0 16,3-7 44-16,0 0 0 15,5 0 40-15,11 0 0 16,12 2 17-16,13 1 0 16,13 1-17-16,13-4 0 15,11 0-15-15,12 0 1 16,9-4-4-16,14-4 0 16,8-1-17-16,15-3 0 15,3 5-14-15,-1 2 1 16,-4 0-11-16,-9 5 1 15,2 0-7-15,-14 0 0 0,-17 5-2 16,-29-2 0-16,-27-1 1 16,-17 2 0-16,-9-1 0 15,-5 0 0-15,-9-3-3 16,0 0 1-16,0 0-3 16,-9-3 1-16,-23-9-3 15,1-18 1-15,31 30-2007 16</inkml:trace>
  <inkml:trace contextRef="#ctx0" brushRef="#br0" timeOffset="5164.72">13287 786 1014 0,'0'0'134'16,"-1"-14"1"-16,1 3-55 16,0 11 0-16,0-8-41 15,0 15 1-15,0 13-17 0,0 25 1 16,0 18-7-16,0 11 0 16,0-3-7-16,0 7 0 15,-4 9-3-15,-1-1 0 16,-1-15-2-16,-1-9 1 15,0-13-2-15,4-15 1 16,-1-11-1-16,4-13 1 16,0-3 2-16,0-7 1 15,-1 9 1-15,1-9 1 16,-4-21 14-16,1-7 0 16,1-15 19-16,2-21 1 15,2-19 11-15,3-5 1 16,7 1-2-16,2 6 1 15,0-6-7-15,2 4 1 16,-2 12-11-16,0 19 0 0,-5 20-6 16,-3 11 1-16,-3 7-5 15,-3 7 1-15,0 7-5 16,0 0 0-16,9 3-5 16,-9 22 0-16,2 28-4 15,-1 13 1-15,1 14-3 16,2-2 0-16,5-9-2 15,5-10 1-15,3-2-3 16,3-4 0-16,3 1-3 16,3-12 0-16,4-10-3 15,-5-11 1-15,-2-12-3 0,1-9 0 16,8-5-1-16,-5-14 0 16,1-19 0-16,-2-7 0 15,-3-9-1 1,0-5 1-16,-2-5-1 0,4 2 1 15,3 3-1-15,-1-3 0 16,-4 5 0-16,-2 6 1 16,-7 20 0-16,-2 14 0 15,-10 8 0-15,-2 9 1 16,7-7 1-16,-5 18 1 16,1 22 2-16,-1 10 0 15,-2 17 0-15,-2 3 0 16,-3 2 0-16,0 1 1 15,7 5-2-15,1 4 1 16,-3 2-1-16,-3 1 0 16,1-15-1-16,4-18 1 15,1-19-2-15,2-7 0 16,-3-2 0-16,0-5 1 0,-2-3-1 16,0-4 0-16,0-5-1 15,0 0 1-15,0 0-2 16,0 0 1-16,-4-29-1 15,4-4 0-15,0 33-1971 16</inkml:trace>
  <inkml:trace contextRef="#ctx0" brushRef="#br0" timeOffset="5937.98">14601 922 797 0,'0'-5'59'0,"-1"-31"1"16,-5 12-5-16,3 3 0 0,-1-5 11 15,3 5 0-15,1 12 17 16,0 9 1-16,0-6 7 16,0 6 1-16,-6 20-15 15,-1 20 0-15,-3 28-18 16,-8 9 1-16,0-2-17 15,1-1 1-15,6 16-16 16,1-3 1-16,-5-20-8 16,5-13 1-16,3-14-6 15,5-11 1-15,-1-8-6 0,1-5 1 32,2-11-2-32,0-5 1 0,0 0-2 0,0 0 1 15,5-26-1-15,0-11 0 16,-1-8 3-16,5-17 0 15,5-19 3-15,3-2 0 16,6-4 1-16,0 8 0 16,-2-4 0-16,-1 8 1 15,-6 9 1-15,-2 18 1 16,-3 18 3-16,-4 15 0 16,-5 6 1-16,0 9 1 15,0 0-3-15,0 0 1 16,0 0-2-16,0 9 0 15,4 19-2-15,-2 18 1 16,1 17-2-16,1 6 1 16,1-9-3-16,6-4 0 15,5 1-4-15,-2 0 1 16,-2 9-2-16,-1-4 0 0,-1-3-2 16,1-14 0-16,-1-9-2 15,-1-6 1-15,-4-15-2 16,1-6 0-16,-4 0-5 15,-2-1 1-15,0-8-2 16,0 0 0-16,0 0-8 16,-16-17 1-16,16 17-1926 15</inkml:trace>
  <inkml:trace contextRef="#ctx0" brushRef="#br0" timeOffset="6193.49">14406 1383 951 0,'0'0'0'16,"8"10"-3"-16,-2-6 0 15,-6-4-14-15,17-9 1 16,10-3 15-16,1 0 1 16,2 3 2-16,-3 4 0 15,3 1 10-15,-4 1 0 16,-8 3 25-16,-1-5 0 15,1 1 2-15,-4-1 1 16,-5 5-13-16,-9 0 0 16,9 0-11-16,-9 0 1 15,0 0-902-15</inkml:trace>
  <inkml:trace contextRef="#ctx0" brushRef="#br0" timeOffset="7081.57">15062 1417 638 0,'0'0'0'15,"0"0"0"-15,0 0 0 16,0 0-2-16,0 0 1 15,0-5 30-15,0 5 1 16,0 0 54-16,0 0 0 16,9 0 3-16,-9 0 1 15,-2 17-16-15,-2 4 1 16,-1 9-21-16,-2 1 1 16,0-5-17-16,2-9 0 0,5 2-11 15,1-5 1-15,3-7-10 16,-4-7 1-16,0 0-4 15,0 8 1-15,0-8-1 16,0 0 1-16,0 0 1 16,0 0 1-16,0 0 6 15,11-12 1-15,3-1 8 16,3-3 1-16,4 4 4 16,4 3 1-16,5 6-2 0,0 6 1 15,-2 6-2-15,-5 3 1 16,4 5-7-1,-8-1 0-15,-1 1-7 0,-4 7 1 16,-2 9-7-16,-6 5 0 16,-3 2-4-16,-3 2 0 15,-7-1-6-15,-4-3 1 16,-3-10-4-16,-7-4 0 16,-4-3-2-16,1 0 1 15,1-9-1-15,-2-2 0 16,-5-6 0-16,0-4 0 15,9 0 0-15,5-6 0 16,2 3 0-16,0-6 0 16,2 2 2-16,6-1 0 15,3-10 6-15,6-2 1 16,1-1 7-16,5 2 0 16,-1 10 9-16,8 4 1 15,11 5 0-15,-1 4 1 0,-3 4-1 16,-5 1 1-16,1 6-4 15,-5-4 0-15,-5-1-10 16,-2-5 0-16,-7-5-9 16,0 9 0-16,0-9-4 15,-16 7 1-15,16-7-1732 16</inkml:trace>
  <inkml:trace contextRef="#ctx0" brushRef="#br0" timeOffset="7365.1">15062 1459 783 0,'0'0'0'16,"10"3"7"-16,5 1 1 15,0-8 26-15,15-1 1 16,7-2 3-16,8 2 1 16,4 2 3-16,-3-1 0 15,-6 2 19-15,-13-1 1 16,-17 3-26-16,-10 0 0 16,9 0-12-16,-9 0 1 15,0 0-979-15</inkml:trace>
  <inkml:trace contextRef="#ctx0" brushRef="#br0" timeOffset="8180.92">15804 1004 1178 0,'0'0'41'0,"-5"-9"0"16,5 9-20-1,0 0 1-15,0-7 32 0,0 7 1 16,0 7-4-16,-2 10 1 16,-3 21 8-16,2 11 1 15,4 5-4-15,-1 3 0 16,-3 5-18-16,-4 0 0 15,7-20-9-15,3-13 0 16,4-5-6-16,-1-6 0 16,-5-8-6-16,-1-10 1 15,0 9-2-15,0-9 1 16,0 0-4-16,0 0 1 16,0-12 3-16,0-18 1 0,0-18 6 15,0-15 0 1,4-7 6-16,5-3 0 0,3 7 10 15,2 11 1-15,-5 10-4 16,2 8 1-16,-3 8-5 16,1 0 0-16,0-8-4 15,0 4 0-15,9 9 0 16,1 10 0-16,-1 2-5 16,-1 12 1-16,3 12-4 15,-5 14 0-15,-4 11-8 16,-6 8 0-16,-6 5-6 15,-8-5 1-15,-9-4-3 0,-1-3 0 16,-2-5-3-16,3-5 0 16,7-11-3-16,3-5 1 15,0 0-1-15,7-6 0 16,1-6 0-16,0 0 0 16,0 0 0-16,0 0 0 15,0 0 0-15,17 10 0 16,8-5 0-16,10 11 0 15,2 1 0-15,2 7 0 16,-7-1 0-16,-4 4 0 16,-7-2-1-1,-12-5 1-15,-12 1-1 0,-12 0 1 16,-16-5-1-16,-10-3 1 16,-6 0-1-16,-5 2 0 15,-6-3 0-15,7-3 0 16,16-4-7-16,12 2 1 0,14-5-16 15,9-2 1-15,5-5-13 16,16-8 0-16,-21 13-1882 16</inkml:trace>
  <inkml:trace contextRef="#ctx0" brushRef="#br0" timeOffset="8355.69">16459 1701 1209 0,'0'0'0'15,"-2"17"-6"-15,0-4 0 16,-3-5-31-16,-9-13 1 16,14 5-807-16</inkml:trace>
  <inkml:trace contextRef="#ctx0" brushRef="#br0" timeOffset="8956.29">13109 2366 683 0,'0'0'0'0,"0"0"0"16,6 3 1-16,2-3-1 0,3 5 0 16,10-1 45-16,11 1 1 15,12-2 51-15,14-3 0 16,20 0-3-16,12 0 1 16,16-3-12-16,13-2 0 15,19-2-6-15,5 2 0 16,2-2-13-16,8-4 1 15,18-1 3-15,11-3 0 16,7-1-3-16,8 2 1 16,2 6-6-16,1-1 1 15,-6-3-6-15,-18 1 0 16,-17 3-11-16,-11 3 1 16,-12 5-6-16,-23 3 1 15,-27 2-8-15,-13-1 1 16,-17 4 1-16,-15 1 1 0,-17 0-2 15,-10-6 1 1,-5-3-4-16,-9 0 0 0,7 4-7 16,-7-4 0-16,-5-9-7 15,-11-24 1-15,16 33-1977 16</inkml:trace>
  <inkml:trace contextRef="#ctx0" brushRef="#br0" timeOffset="11342.69">5389 5683 1220 0,'0'0'0'0,"0"0"76"16,5-29 1-16,-2 22 74 15,-3 7 1-15,0-9-37 16,0 9 1-16,0-8-32 15,0 8 0-15,0 0-36 16,0 0 1-16,0-9-17 16,0 9 1-16,0 0-8 15,0 9 1-15,6 16-7 0,1 20 0 16,-5 13-6-16,1 0 1 16,1 0-4-16,1-5 0 15,0 1-3-15,-1-4 1 16,1-2-1-16,0 3 0 15,2-3-2-15,-1-5 1 16,-6-15-3-16,0-12 1 16,-4-8-1-16,4 1 0 15,0-9-1-15,0 0 1 16,0 0-1-16,0 0 0 16,0 0 1-16,-2-16 1 15,-10-30 3-15,-2-15 1 16,5-1 7-16,4-7 1 15,10 1 11-15,0-3 0 16,4 5 4-16,0 1 0 16,-4 7-4-16,2 17 0 0,-7 20 1 15,2 6 1-15,-2 2 0 16,0 3 1-16,0 10-8 16,0-7 1-16,0 7-5 15,0 0 1-15,0 0-4 16,0 0 0-16,0 0-4 15,13 12 0-15,4 13-3 16,6 9 1-16,0 9-4 16,-4 4 0-16,-3-7-1 15,-5-2 0-15,3-9-1 0,2-1 0 16,3-2-1-16,-1-2 0 16,0-3-1-16,1-7 1 15,-5-4-1-15,-2-5 0 16,1-5-1-16,3 0 1 15,5 0-1-15,5 0 0 16,-3-8 0-16,4-9 0 16,1-11-1-1,0-9 1-15,-1-6-1 0,-5-10 0 16,0-5 0-16,-5 5 0 16,-3 13 0-16,-5 14 0 15,-3 14 0-15,-6 12 1 16,0-9-1-16,0 9 1 15,0 0-1-15,0 0 1 16,0 0-1-16,8 30 1 16,-2 15-1-16,-1 5 0 15,-5 7 0-15,-2 2 0 0,2-2 0 16,0 0 0-16,0-3-1 16,0 5 1-16,9 1-1 15,0-10 1-15,-4-13-1 16,-5-13 1-16,4-7-1 15,-4-8 1-15,5-1 0 16,-5-1 0-16,0-7 0 16,0 0 1-16,0 0-1 15,0 0 1-15,-9-8-1 16,-5-8 0-16,14 16-2192 0</inkml:trace>
  <inkml:trace contextRef="#ctx0" brushRef="#br0" timeOffset="12036.23">4020 4652 1444 0,'0'0'0'0,"0"0"116"0,0-9 1 16,0 9-39-16,0 0 0 15,0 0 26-15,0 0 1 16,0 0-48-16,0 0 1 16,14 5-18-16,0 4 0 15,9 10-6-15,4 3 0 16,2 10-7-16,3 9 0 16,5 9-7-16,0 7 0 15,4 1-6-15,7 4 1 16,6 0-3-16,4 4 0 15,6-7-3-15,-4 1 0 16,-7-1-2-16,-7-9 0 16,-2-10-3-16,-4-10 1 15,-3-4 0-15,-5-4 1 16,-4-3 1-16,-5-3 0 0,-5-4 0 16,-6-4 1-16,-3-4 0 15,-9-4 0-15,0 0-1 16,0 0 0-16,0 0-3 15,0 0 1-15,0 0-1934 16</inkml:trace>
  <inkml:trace contextRef="#ctx0" brushRef="#br0" timeOffset="12630.16">4946 6332 1187 0,'0'0'0'16,"0"0"101"-16,5 0 1 15,-5 0 36-15,0 0 1 16,0 0-35-16,0 0 0 16,0 0-28-16,0 0 1 0,-5 4-22 15,-13 4 0-15,-17 13-7 16,-4 3 0-16,-8 9-7 15,1 3 0-15,-4 11-8 16,4 10 1-16,-8 9-7 16,-4 0 0-16,-6-4 1 15,2-3 0-15,11-2-2 16,7-7 1-16,7-5 3 16,11-5 1-16,3-5 0 0,9-2 1 15,5-9-3-15,2-9 0 16,1-4-4-16,6-11 0 15,-5 10-1-15,5-10 1 16,0 0-6-16,0 0 1 16,0 0-4-16,0 0 0 15,0 0-5-15,0 0 1 16,-9 5-4-16,9-17 1 16,-3-26-7-16,6-14 1 15,-3 52-2211-15</inkml:trace>
  <inkml:trace contextRef="#ctx0" brushRef="#br0" timeOffset="13280.06">6567 5337 201 0,'0'0'0'0,"-12"5"24"0,5-1 0 15,7-4 37-15,-9 3 0 16,9-3 11-16,0 0 0 16,0 0 25-16,0 0 0 15,0 0 12-15,0 0 1 16,0 0 11-16,0 0 1 0,19-8-12 16,16-13 1-1,29-16-14-15,8-11 1 16,11-2-6-16,2-4 0 0,1-5-3 15,2 2 0-15,-5 7 4 16,-7 2 1-16,-21 6-22 16,-15 4 0-16,-17 14-16 15,-9 12 1-15,-6 3-18 16,-8 9 0-16,0 0-7 16,0 0 0-16,1-7-9 15,-1 7 1-15,0 0-8 0,-9 16 0 16,-5 8-8-16,-12 9 0 15,26-33-1981-15</inkml:trace>
  <inkml:trace contextRef="#ctx0" brushRef="#br0" timeOffset="13813.08">6548 6291 1399 0,'0'0'0'16,"0"0"10"-16,0 0 0 0,0 0 48 15,0 0 1-15,14 3 1 16,3 6 1-16,17 3-13 16,10 0 0-16,5 5-5 15,10-1 1-15,0-4-5 16,3 5 0-1,2 7 3-15,-1-1 1 0,6-1-19 0,-2-1 1 16,-3 0 15-16,-10 1 0 16,-8 1-6-16,-11-6 0 15,-12-8-6-15,-5 0 0 16,-6-2 1-16,-3 3 0 16,-2 0 0-16,-3 1 1 15,-1-1-2-15,2-1 0 16,-5-9-4-16,4 8 0 15,-4-8-3-15,0 0 1 16,-9 6-9-16,-14-20 1 16,23 14-1925-16</inkml:trace>
  <inkml:trace contextRef="#ctx0" brushRef="#br0" timeOffset="14595.69">5644 3958 1310 0,'0'0'0'0,"0"0"84"15,0 0 0-15,0 0 89 16,0 0 1-16,0 0-99 16,0 0 0-16,0 0-39 15,0 0 0 1,0 34-13-16,6 18 1 0,-5 12-9 15,3 11 0-15,-4 18-5 0,0 2 1 16,0 1-5 0,-4-10 1-16,8-5-2 0,-4-6 0 15,4-4-1-15,-4-14 0 16,0-12 1-16,0-10 0 16,0-11 0-16,0-9 1 15,5-4 0-15,-5-3 1 16,0-8-1-16,-4 11 1 15,4-11 3-15,0 5 0 16,0-5 1-16,0 0 1 16,0 0 3-16,-10-21 0 15,-4-20-1-15,5-18 0 16,9 59-1757-16</inkml:trace>
  <inkml:trace contextRef="#ctx0" brushRef="#br0" timeOffset="16387.18">5673 6976 963 0,'0'0'0'15,"0"0"52"-15,5 7 1 16,-5-7 48-16,0-9 0 16,0 9 4-16,0-7 1 15,0 0-15-15,0-1 0 16,0 2 0-16,0 6 1 16,0-8-7-16,0 8 1 15,0 0-3-15,0 0 0 16,0 0-15-16,0 0 1 15,9 14-15-15,-6 22 1 16,3 23-11-16,-3 14 1 16,-1 4-16-16,1 6 1 15,-3 6-13-15,0 4 1 0,0-3-6 16,0-2 0-16,9-13-5 16,-3-9 0-16,-1-9-2 15,2-16 1-15,-5-8 0 16,1-7 1-16,-3 2-1 15,0-7 1-15,0-8 0 16,0-1 0-16,0-1 0 16,0-2 0-16,0-9 2 15,0 0 0-15,0 5 1 16,0-5 1-16,0 0-1 0,0 0 1 16,0 0-1-16,0 0 0 15,0 0-2-15,-9-2 0 16,9 2-2117-16</inkml:trace>
  <inkml:trace contextRef="#ctx0" brushRef="#br0" timeOffset="18762.75">4191 7149 403 0,'0'0'0'16,"0"0"4"-16,0 0 1 15,0 0 51-15,0 0 0 16,0 0 82-16,0 0 1 0,0 0 6 16,0 0 1-16,0 0-75 15,0 0 1-15,0 0 8 16,0 0 0-16,0 0-2 15,0 0 1-15,0 0-10 16,0 0 0-16,37-45-6 16,-5 3 1-16,8-3 7 15,1 2 1-15,3 3-5 16,7-1 0-16,7 1-1 16,-5 0 0-16,-7 4-5 15,-9 0 0-15,-2-3-14 0,-3 3 1 16,-5 0-7-16,-8 6 0 15,-5 13-8-15,-5 5 1 16,-2 3-5-16,-2 1 1 16,-5 8-6-16,6-11 1 15,-6 11-1-15,3-10 0 16,-1 3-3-16,5-2 1 16,2-3-3-16,1-2 1 15,-1 2-2-15,0 2 0 16,0 1-5-16,0 4 1 15,-9 5-2-15,9-9 0 16,-9 9-2-16,0 0 1 16,5-7-4-16,-5 7 0 15,0 0-3-15,0 0 1 16,9-5-2-16,-9 5 1 16,0 0-2-16,0 0 1 15,8-8-1-15,-8 8 0 0,6-4 0 16,-6 4 1-16,9-3 0 15,-9 3 1 1,0 0-2-16,0 0 0 0,5-6-1 16,-5 6 1-16,0 0-2 15,-5 2 1-15,-24 17-1 16,-9 7 0-16,-5 11 0 16,-1 4 0-16,-2 6-1 15,2 5 1-15,-2 1-1 0,-8-6 0 16,-8-4-1-16,5-1 1 15,8-11-2-15,10-3 1 16,15-8-1-16,2-4 1 16,8-4-1-16,5-1 1 15,1-8-1-15,8-3 0 16,0 0 0-16,-6 7 1 16,6-7-1-16,0 0 1 15,0 0-1-15,0 0 0 16,0 0 0-16,-3 9 1 15,3-9-1-15,0 0 0 16,0 0 0-16,0 0 0 16,0 0 0-16,0 0 1 15,0 0 1-15,5-6 0 16,25-18 0-16,12-16 1 16,17-6 0-16,4-11 0 0,4-6 0 15,-3-6 0-15,-10 2 0 16,3 6 1-16,-3 11-1 15,-8 12 1-15,-5 10-1 16,-15 11 0-16,-12 6 0 16,-5 6 0-16,-9 5 0 15,0 0 1-15,0 0-1 16,0 0 1-16,0 0-1 16,-14 16 1-16,-12 13-1 15,-6 9 1-15,-9 4-1 16,4 10 0-16,-1 10 0 0,0 0 0 15,3 1 0-15,-5-5 0 16,-6-6-2-16,5-3 1 16,1-6-3-16,11-7 1 15,12-11-3-15,4-12 0 16,8-6-9-16,5-7 1 16,-5 9-15-16,5-9 1 15,-4-9-28-15,4-8 1 16,0 17-1982-16</inkml:trace>
  <inkml:trace contextRef="#ctx0" brushRef="#br0" timeOffset="19767.86">4182 7149 795 0,'0'0'0'16,"0"0"-3"-16,0 0 0 16,0 0-24-1,0 0 1-15,0 0 27 0,0-5 0 16,0-4 10-16,0 9 1 16,2-7 13-16,-2 7 1 15,12 0 6-15,-3 0 0 16,-4 7-20-16,1 2 1 15,-3 1-8-15,1 1 0 16,-8-1-4-16,1 0 1 16,1-1-2-16,-2 0 1 15,4-9 20-15,-10 7 1 16,3-7 81-16,-2-4 1 16,-2-5 66-16,3-6 1 15,2-9-32-15,3-2 1 16,3 1-31-16,3-2 0 0,6 1-25 15,2 5 0-15,-6 9-20 16,4 5 1-16,8 5-17 16,-2 2 1-16,-3 5-18 15,-3 11 1-15,-1 10-16 16,1 5 1-16,-9-1-8 16,-7-10 1-16,2-4-6 15,3-6 0-15,-1-3-3 16,3-7 0-16,0 0-1 15,-9 5 0-15,9-5 1 0,-12 0 0 16,6-3 5 0,1-7 0-16,0-15 9 0,1 5 0 15,4 0 7-15,5 1 0 16,1-5 2-16,1 5 1 16,2 9-3-16,-1 8 1 15,3 6-2-15,1 8 0 16,-1 7-10-16,-4 7 1 15,-5-6-5-15,-4-4 0 16,-2-2-4-16,-4-2 0 16,-7 0-2-16,1 0 0 15,-1-8-1-15,4-3 1 16,2-1 3-16,0-3 0 16,-5-6 13-16,0-8 0 15,2-9 10-15,6 3 1 16,3 10 4-16,3 4 0 0,-4-3-4 15,4 3 0 1,4 2-4-16,5 4 0 0,0 3-8 16,-1 3 1-16,-8-3-10 15,9 11 0-15,-7-1-6 16,1 6 1-16,-6 4-2 16,1-2 0-16,-1-3-4 15,-3-10 0-15,6-5-9 16,-8 4 0-16,8-4-2292 0</inkml:trace>
  <inkml:trace contextRef="#ctx0" brushRef="#br0" timeOffset="20771.34">5771 8007 1119 0,'0'0'0'16,"0"0"56"-16,0 0 1 15,0 0 81-15,0 0 1 0,0 0-57 16,0 0 0-16,0 0-48 16,0 0 1-16,0 0-14 15,0 0 1-15,18 16-5 16,-7-6 1-16,-3 6-6 16,1-1 1-16,-5 3-6 15,-4-3 1-15,-4-6-1 16,4-9 0-16,-5 9 1 15,5-9 0-15,-9 0 3 16,0 0 1-16,-3-9 9 0,1 0 1 16,-1-3 18-16,7 4 0 15,5 8 13 1,-5-9 1-16,5 9-2 0,10-11 1 16,11-2-5-16,7 1 1 15,4-1-11-15,-2 10 0 16,-14 6-12-16,-4 3 1 15,-3 2-11-15,-9 6 0 16,-9 5-9-16,-3 4 0 16,-2-3-4-16,-5-2 1 15,-4-4-3-15,1-4 0 16,14-7-1-16,8-3 0 16,0 0 0-16,-11 2 0 15,11-2-1-15,0 0 1 16,0 0-2-16,11-9 1 15,-11 9-1893-15</inkml:trace>
  <inkml:trace contextRef="#ctx0" brushRef="#br0" timeOffset="21545.21">7456 6851 974 0,'0'0'0'0,"-4"-12"9"16,3 0 1-16,1 0 56 15,0 3 1-15,7-8 16 16,0-2 0-16,-5 7-21 16,5 1 1-16,1-1-4 15,1 2 1-15,2 5-10 16,1 1 0-16,2 8-8 15,4 1 1-15,-8 7-12 16,-2 4 1-16,-8 1-16 16,-4-1 1-16,-5-4-9 0,4-4 1 15,-4-1-2 1,0-2 0-16,0-5 2 16,4 0 0-16,-4-5 9 0,-3-2 0 15,1-5 13-15,-1-2 1 16,7 2 18-16,5 0 1 15,0 0 4-15,5 3 1 16,-1 1-3-16,-4 8 0 16,8-4-9-16,7 4 0 15,-1 5-11-15,0 2 0 16,-5-3-9-16,-9 3 0 16,0 3-6-16,-11 2 1 15,-7 2-10-15,-3-4 1 16,2-4-10-16,1-6 1 15,9-6-6-15,4-13 1 16,5 19-1896-16</inkml:trace>
  <inkml:trace contextRef="#ctx0" brushRef="#br0" timeOffset="22228.3">7505 4768 1299 0,'0'0'0'15,"2"-9"78"-15,2 2 1 0,-4 7 60 16,3-5 1-16,-3 5-37 16,-7-12 1-16,7 12-42 15,0 0 1-15,7-5-26 16,-2 1 0-16,10 8-6 15,2 1 0-15,3 10-15 16,-5 6 0-16,-6 3-12 16,-7-1 1-16,-4-8-4 15,-5-2 0-15,2-5-2 0,-9-4 1 16,-9 1-5 0,0-5 0-16,11 0-1 0,3-4 0 15,-2-4 4-15,4-1 0 16,5-3 2-16,2-2 0 15,2-10 5-15,7 0 0 16,5 6 14-16,4 8 0 16,3 8 13-16,2 2 1 15,-9 5-6-15,-5 8 0 16,-6-1-16-16,-12 5 1 16,9-17-1819-1</inkml:trace>
  <inkml:trace contextRef="#ctx0" brushRef="#br0" timeOffset="23112.64">3881 4491 1276 0,'0'0'0'0,"0"0"39"16,0 0 1-16,0 0 26 15,0 0 0-15,0 0-11 16,0 0 0-16,21 3-30 16,-16-1 0-16,-5-2-8 15,9 12 0-15,-9 4-7 16,-4 4 0-16,-5 1-3 16,-1-5 1-16,1-8-4 0,0 1 1 15,0-5 0-15,-3 1 1 16,3-5 4-16,4-4 0 15,-4 3 17-15,4-10 1 16,1-3 10-16,4-6 0 16,4-1 3-16,5 2 0 15,0 5-3-15,5 2 1 16,9 3-3-16,3 9 1 16,2 9-9-16,-1 8 1 15,-15 0-5-15,-7 6 0 16,-5-1-6-16,-5 3 1 15,-13 2-4-15,-3-6 1 16,7-9-5-16,5-7 0 16,4-1-5-16,5-4 0 15,-9 2-5-15,4-11 0 16,1-15 0-16,8-11 0 16,-4 35-1749-16</inkml:trace>
  <inkml:trace contextRef="#ctx0" brushRef="#br0" timeOffset="27018.67">2011 12237 1747 0,'0'0'0'16,"0"0"52"-16,0 0 1 0,0 0-49 15,-20 5 1-15,20-5-49 16,-8 3 0-16,8-3-1286 15</inkml:trace>
  <inkml:trace contextRef="#ctx1" brushRef="#br1">9464 7347 0,'0'0'16,"9"9"-1,10 0 1,19 0-16</inkml:trace>
  <inkml:trace contextRef="#ctx0" brushRef="#br1" timeOffset="31296.72">7597 4678 795 0,'0'0'0'0,"0"0"124"16,0 0 1-16,0 0 137 16,0 0 1-16,0 0-101 15,0 0 1-15,0 0-49 16,0 0 1-16,0 0-46 0,0 0 0 16,0 0-21-16,-11-18 0 15,11 18-9-15,-8-8 1 16,-6 1-5-16,1 2 0 15,4-1 1-15,9 6 1 16,-8-3-8-16,8 3 0 16,-11-3-2-16,11 3 0 15,0 0-6-15,0 0 0 16,0 0-3-16,0 0 1 16,0 0-4-16,23 17 1 15,9 4-1-15,5 3 1 16,7 0-3-16,2 0 1 15,-11-3-2-15,-3-4 0 16,-15-1-3-16,-6-4 0 0,1-3-2 16,-1-1 0-16,-4 4-1 15,-2 1 0-15,0-5-2 16,-1-3 1-16,-4-5-1 16,5 11 0-16,-5-11-2 15,4 8 0-15,-4-8-1 16,0 0 1-16,5 4-2 15,-5-4 0-15,0 0-3 16,0-16 0-16,0 16-2206 16</inkml:trace>
  <inkml:trace contextRef="#ctx0" brushRef="#br1" timeOffset="31641.35">7823 4602 1500 0,'0'0'0'0,"-2"-7"21"0,2 7 1 16,-3-6 16-16,3 6 0 16,0 0 79-16,0 0 0 15,0 0-33-15,0 0 1 16,0 0-11-16,0 0 1 16,0 0-15-16,-9 14 1 15,-4 11-18-15,-2 11 1 16,-3 2-12-16,4 7 0 15,-7 3-12-15,1 4 1 16,-5 0-5-16,3-7 0 0,2-12-5 16,6-3 1-16,2-10-1 15,3-6 1-15,5-3-2 16,4-11 1 0,-1 8-1-16,1-8 0 0,0 0-1 15,0 0 1-15,0 0-1 16,0 0 0-16,0 0-1989 15</inkml:trace>
  <inkml:trace contextRef="#ctx0" brushRef="#br1" timeOffset="32560.89">3655 4470 1388 0,'0'0'0'16,"0"0"82"-16,0 0 0 15,0 0 63-15,0 0 1 16,0 0-50-16,0 0 0 16,0 0-48-16,0 0 1 0,0 0-19 15,0 0 1-15,0 0-9 16,0 0 0-16,0 0-5 16,0 0 0-16,12 21-1 15,8-9 0-15,6 5-5 16,2-5 1-16,2-3-3 15,-2-2 0-15,2 2 1 16,2 3 0-16,-4-4-2 16,-1-2 0-16,1 0-1 0,-1 0 1 15,-13-3-2 1,-9 1 1-16,2-4-2 0,-7 0 0 16,9 5-2-16,-9-5 1 15,0 0-2-15,0 0 0 16,0 0-1-16,0 0 1 15,0 0-2-15,0 0 1 16,0 0-1-16,-7-12 0 16,7 12-1825-16</inkml:trace>
  <inkml:trace contextRef="#ctx0" brushRef="#br1" timeOffset="32933.36">3951 4354 1332 0,'0'0'0'15,"5"-7"9"-15,-5 7 1 16,0-8 41-16,0 8 1 0,0 0 52 16,0 0 1-16,0 0-25 15,0 0 1-15,0 0-12 16,-8 15 0-16,-5 15-13 15,-4 11 1-15,1 4-12 16,-5 0 0-16,-2-2-10 16,0 2 1-16,-4 4-8 15,4-4 0-15,6 0-7 16,6-7 0-16,2-14 7 0,6-3 1 16,-3-4 0-1,3-5 1-15,3-3-2 16,0-9 1-16,0 9-5 0,0-9 1 15,0 0-8-15,0 0 0 16,0 0-10-16,0 0 1 16,0 0-1962-16</inkml:trace>
  <inkml:trace contextRef="#ctx0" brushRef="#br1" timeOffset="33645.81">3709 7190 1220 0,'0'0'0'15,"0"0"6"-15,0 0 1 16,0 0 0-16,0 0 1 16,0 0 101-16,0-5 0 15,0 5 12-15,0 0 0 16,0 0-28-16,0 0 1 0,0 0-19 16,13 11 0-16,6 3-26 15,11 5 0-15,2 1-9 16,0-1 1-16,5-5-13 15,-7-2 0-15,-7 0-8 16,-6 1 1-16,6-3-7 16,-5-3 0-16,-8-4-2 15,-4 1 0-15,3-1-3 16,-1 1 0 0,-8-4-2-16,9 5 0 0,-9-5-3 15,0 0 1-15,4-16-5 0,-4-1 0 16,0 17-1811-16</inkml:trace>
  <inkml:trace contextRef="#ctx0" brushRef="#br1" timeOffset="33848.96">3993 7135 1310 0,'0'0'0'0,"0"-12"0"0,0 5 1 15,0 7 3-15,0 0 0 16,0 0 34-16,0 0 0 16,0 0 27-16,0 0 0 15,-8-2 12-15,8 2 0 16,-6 19-3-16,1 9 1 15,-2 8-10-15,-2 6 1 16,-1-1-17-16,-5 4 0 16,0 2-11-16,0 2 1 15,7 4-15-15,2-11 0 16,1-18-13-16,5-10 0 16,0-14-1664-16</inkml:trace>
  <inkml:trace contextRef="#ctx0" brushRef="#br1" timeOffset="34644.07">7498 6971 963 0,'0'0'0'0,"0"-9"85"16,0 9 1-16,0-7 40 15,0 7 0-15,0 0-6 16,0-5 1-16,0 5-21 15,0 0 1-15,0 0-24 16,0-9 0-16,0 9-14 16,13 5 0-16,13 9-18 15,15 5 0-15,13 2-9 16,-3 0 0-16,-1 0-9 16,-2-6 1-16,-8-6-5 15,-8 0 0-15,-4-6-7 16,-10-3 0-16,-4 0-10 0,-5 0 0 15,-9 0-5-15,0 0 0 16,-6-12-2-16,-2 0 1 16,-5-4-17-16,-1-1 1 15,2 0-47-15,5-2 0 16,0-6-67-16,5 5 1 16,-2 6 30-16,4 5 1 15,0 0 54-15,0 9 1 16,0-8 33-16,0 8 1 15,0 0 9-15,0 0 0 16,0 0 9-16,-9 14 1 16,4 15 13-16,-4 13 0 15,-3 9 7-15,-2 0 1 16,0-6-2-16,-4-4 1 16,4-4 3-16,0-8 0 15,5-12-13-15,2-5 0 16,7-12-9-16,0 0 0 0,0 0-1517 15</inkml:trace>
  <inkml:trace contextRef="#ctx0" brushRef="#br2" timeOffset="42759.4">5948 8044 1153 0,'0'0'0'0,"0"0"48"0,0 0 0 16,-13-21 67-16,3 17 1 15,-17-4-10-15,1-3 1 16,7 6-31-16,1 2 0 16,-5 1-33-16,0 2 0 15,5 0-2-15,6 3 0 16,-2 4-1-16,-4 5 0 15,-1 8-10-15,1 4 0 16,4 9-5-16,5 1 1 16,-3 3-7-16,3-3 1 15,4 3-7-15,5-1 1 16,5-3-4-16,4-4 0 16,3-1-3-16,2-2 1 15,4-9-2-15,0-5 0 0,1-3 1 16,-1-7 0-16,10-6-2 15,7-8 0-15,2-9 1 16,-5-3 1-16,-11-2-3 16,-3 2 1-16,-8 0-2 15,-2-2 1 1,-7-2 0-16,-1-5 0 0,-1 4 0 16,-7-2 1-16,-6-2 0 15,-3 3 0-15,-1 9 4 16,-1 8 1-16,-8 1 9 15,-1-1 1-15,2 5 5 16,3 4 1-16,5 4 3 0,4 5 0 16,2 2-4-16,-3 6 1 15,-2 11-8-15,3 7 0 16,10 5-4-16,8 4 1 16,-1-2-4-16,8-2 0 15,6-1-3-15,3-6 0 16,10-6-4-16,2-6 0 15,3-5-2-15,-2-6 0 16,-1-8-1-16,-5-5 0 16,-5-2-1-16,-4-8 1 15,-4-2-1-15,-5-4 1 16,0-8-1-16,-9-3 1 16,0 1-1-16,-5 2 1 15,-1 8 0-15,-6 1 0 16,-2 4 1-16,-4 5 0 15,-8-7 2-15,3 7 0 16,9 9 3-16,-4 8 1 0,-1 4 2 16,-3 4 0-16,3 13 0 15,7 8 1-15,3 5-4 16,5-2 0-16,8-7-1 16,1 1 0-16,8 3-3 15,4-7 1-15,6-11-2 16,-5-10 0-16,-1 2-1 15,-1-7 1-15,-3-3-2 16,-1-6 1-16,4-8-1 0,0-4 1 16,-11-3-1-16,-1-6 1 15,-8-2 0-15,-5 2 0 16,4 9 0-16,-7 6 1 16,-8-2 1-16,-1 4 0 15,2 5 2-15,3 4 0 16,0 4 1-16,-2 2 0 15,1 7 0-15,-5 10 1 16,7 7 0-16,6 5 0 16,2-2-1-16,10-3 0 15,6-2-1-15,3 1 0 16,2-8-3-16,9-5 1 16,4-7-2-16,-2-5 0 15,-1-1-1-15,-4-5 1 16,-3-4-1-16,1-2 1 0,-8-2-1 15,-2 2 0-15,-3 3 0 16,-3-6 0-16,-8-6 0 16,-3 0 1-16,1 7-1 15,-6 2 1-15,-15 0 0 16,6 3 0-16,6 6 0 16,4 3 1-16,3 2-1 15,-3 5 1-15,1 1-1 16,5 4 1-16,4 2-1 15,3 2 0-15,5 5-1 16,9-1 1-16,11-1-1 16,-2-1 1-16,0-13-1 0,-6-5 0 15,3-2-1-15,-3-7 0 16,-3-4-1-16,-1-1 0 16,-5-4-1-16,-2-6 0 15,-1-5-1-15,-1-2 0 16,-10 8 0-16,-1 8 1 15,-3-3 0-15,1 6 1 16,-4 4 0-16,-1 4 1 16,-12 4 0-16,3 4 1 15,9 6 0-15,-4 9 0 16,-5 5 0-16,6 2 0 16,11-7 0-16,12-2 0 15,2-3-1-15,7 2 1 16,8-1-2-16,3-9 1 15,0-8-5-15,-3-5 1 16,-1-10-7-16,-3 1 0 0,-7-1-5 16,-1-2 1-16,-8 1-2 15,-3 5 1-15,2 6 1 16,-2 7 1-16,0-9 1 16,0 9 1-16,-10-9 3 15,-22 6 0-15,32 3-2042 16</inkml:trace>
  <inkml:trace contextRef="#ctx0" brushRef="#br2" timeOffset="46959.43">8507 5745 1108 0,'0'0'0'0,"0"0"45"16,0 0 1-16,0 0 75 15,0 0 1-15,0 0-20 16,0 0 0-16,0 0-39 16,0 0 1-16,20 13-23 15,-12-12 1-15,19 6-14 16,13-3 1-16,6-3-6 0,9-2 0 15,7 1-6-15,15-4 1 16,27-1-6-16,4-7 1 16,1-4-4-16,8-1 1 15,12-2 0-15,5 2 0 16,-4-1-2-16,2 3 0 16,4-2 4-1,4 4 1-15,-1 5 3 0,-14-3 0 16,-15 3 2-16,-12 3 1 15,-11-4-3-15,-15 5 1 16,-17 4 1-16,-16 0 1 16,-16 0 3-16,-15 0 1 15,-8 0 0-15,0 0 0 16,9 0-2-16,-9 0 1 16,0 0-2-16,0 0 0 15,0 0-2-15,0 0 1 0,0 0-2 16,0 0 1-16,0 0-5 15,0 0 1-15,-21-20-4 16,-16-5 0-16,2-1-4 16,-2 6 0-16,7 1-6 15,1 1 1-15,3 1-1 16,3-5 0-16,0-1-3 16,0 6 1-16,6 6-5 15,-1 6 1-15,6-3-4 16,1 4 1-16,2 1 0 15,0 1 1-15,9 2 1 16,-10-4 0-16,10 4 1 0,0 0 1 16,-9 0 1-16,9 0 1 15,0 0 1-15,0 0 1 16,-4 6 0-16,4 2 1 16,9 8 0-16,9 5 0 15,5 3 1-15,1-7 0 16,3-1 0-16,-1-4 0 15,3 2 1-15,-3 1 0 16,-5-3 0-16,-7-8 1 16,-3-2 0-16,-4 1 1 15,-7-3-1-15,0 0 1 16,9 0-1-16,-9 0 0 16,0 0 0-16,0 0 1 15,0 0-1-15,0 12 0 16,-9 12-1-16,-9 18 0 15,-1 8 0-15,1 11 1 16,1 3-1-16,-1-4 0 0,4-18-1 16,5-13 1-1,4-13-2-15,3-11 1 0,2-5-1889 16</inkml:trace>
  <inkml:trace contextRef="#ctx0" brushRef="#br2" timeOffset="47874.86">9361 5107 459 0,'0'0'0'0,"19"-9"157"16,-5 1 0-16,-6-5-25 15,-8 1 1-15,0 7-11 16,-4-7 0-16,-1-5-11 16,-8-2 0-16,-1 1-37 15,-9 6 0-15,0 4-1 0,-1-1 1 16,-5 9-32-16,1 0 1 16,2 5-14-16,3-1 0 15,5 4-8-15,4 1 1 16,0 7-6-16,2 8 0 15,-1 7-3-15,8-3 1 16,5-8-6-16,5-4 1 16,8 5-4-16,1-1 1 15,9-2-2-15,3-10 0 16,1-4-2-16,-1-9 1 16,6-2-1-16,-4-2 0 15,-2-6-1-15,-6-3 1 16,1-3 0-16,-7 1 0 15,-1 4 1-15,-5 2 1 16,-2 2 5-16,-1 4 1 16,-5 8 8-16,0-9 0 0,0 9 8 15,0 0 1-15,0 0 0 16,0 0 1-16,0 19 1 16,3 9 1-16,3 8-5 15,3 7 1-15,-4 6-6 16,0 1 0-16,2 2-4 15,-5-11 1-15,1-11-4 16,1-10 1-16,1-4-4 0,-1-7 0 16,-2-4-1-16,-2-5 1 15,3 9-3 1,-3-9 0-16,0 0-2 0,0 0 0 16,18-23-4-16,-1-13 0 15,-17 36-1907-15</inkml:trace>
  <inkml:trace contextRef="#ctx0" brushRef="#br2" timeOffset="48342.42">9827 5024 1478 0,'0'0'0'15,"0"0"0"-15,3-5 0 16,-3 5 4-16,-2-11 0 15,2 11 50-15,-1-5 1 16,1 5 21-16,-13-5 0 0,4 5-2 16,-5 0 0-16,-3 0-9 15,-3 9 0-15,-6 3-16 16,3 8 0-16,5 6-11 16,1 4 0-16,6 1-12 15,2 2 1-15,9 5-7 16,2-2 0-16,5-3-5 15,-2-7 1-15,4-10-3 16,0 1 0-16,9-1-2 16,-1-4 1-16,-3-7-2 15,4-5 1-15,10-12-3 0,-5-4 1 16,-2-3-1-16,-7-5 0 16,4-9 1-1,-4-3 0-15,-5 3 1 0,-7 3 1 16,-4 3 3-16,-5 4 0 15,-2 8 1-15,-1-1 0 16,-5 4 5-16,-2 3 0 16,-6 4-3-16,0 2 0 15,2-1-10-15,7 2 0 16,14 2-1966-16</inkml:trace>
  <inkml:trace contextRef="#ctx0" brushRef="#br2" timeOffset="48758.55">10174 4622 1545 0,'0'0'0'0,"0"0"0"15,0 0 0-15,-9-7 0 16,4 7 0-16,-7 0 3 15,-2 4 1-15,-4-1 20 16,0 3 0-16,8-3 34 16,-3 6 1-16,-6 3 10 0,1 5 1 15,1-1-12-15,8 1 1 16,0 11-19-16,9 1 0 16,4 4-10-16,1 0 0 15,4-9-9-15,5-5 1 16,0-5-3-16,4-5 0 15,-6-8-6-15,2-2 1 16,4-10-2-16,-4-3 0 16,0-6-2-16,-5-5 1 15,-6-4 0-15,-3 5 1 16,-3 3 0-16,-6 5 1 16,-4 3 2-16,-6-3 1 15,-9-1-2-15,-20 1 0 16,48 16-1794-16</inkml:trace>
  <inkml:trace contextRef="#ctx0" brushRef="#br2" timeOffset="51908.75">12021 4866 1231 0,'0'0'0'0,"2"-20"132"0,1 1 1 15,-3 6 76-15,-3 5 1 16,1 3-94-16,2 5 0 16,0 0-48-16,0 8 0 15,-5 25-26-15,1 16 1 16,1 22-12-16,-3 12 0 15,1 12-7-15,1 3 1 16,4-4-6-16,4-9 0 16,-4-13-4-16,5-9 1 15,4-13-5-15,0-10 0 16,-4-14-4-16,-5-7 0 16,4-6-3-16,-4-6 1 15,0-7-4-15,0 0 1 16,-13-15-2-16,3-22 1 0,10 37-1949 15</inkml:trace>
  <inkml:trace contextRef="#ctx0" brushRef="#br2" timeOffset="52196.37">12000 4920 1455 0,'0'0'0'0,"3"-16"32"16,-3 4 0-16,0 12 29 15,0-5 1-15,0 5-12 16,0 0 0-16,0 0-21 0,0-9 1 15,0 9-8-15,23 9 1 16,9 7 1-16,9 3 0 16,3 3-2-16,-11 4 0 15,-12-2 0-15,-7-3 1 16,-5 0 2-16,-9 0 1 16,-10 6-1-1,-8 3 0-15,-8-6-5 0,-1-3 0 16,-1-4-3-16,1-5 0 15,4 0-3-15,8-8 0 16,4 1-5-16,6-5 0 16,5 0-9-16,0 0 1 15,0 0-1655-15</inkml:trace>
  <inkml:trace contextRef="#ctx0" brushRef="#br2" timeOffset="53175.96">12432 5052 1433 0,'0'0'0'0,"0"-9"3"16,3 2 1-16,-1-5 3 15,-2 3 0-15,-3 2 89 16,3 7 1-16,-2-10 27 16,2 10 1-16,0 0-16 15,-5-7 0-15,5 7-16 16,-7 12 0-16,-8 12-20 15,1 11 0-15,2 1-18 16,10 2 1-16,7-1-18 16,1-4 0-16,6-6-9 15,2-9 0-15,0-6-25 0,0-4 1 16,2-4-5-16,4-13 0 16,3-13-5-16,-2-4 0 15,-11 1-13-15,-4-1 0 16,-8-10 1-16,-7-2 0 15,-5 2 3-15,-4 6 1 16,-5 6 8-16,2 7 0 16,2 5 5-16,-2 0 0 15,7 6 6-15,1 8 0 16,-3 5 11-16,4 2 1 16,7 3 2-16,-1 0 1 15,5 0-1-15,8 5 1 16,12 1-4-16,6-3 0 15,0-6-8-15,1-9 1 16,6-7-7-16,3-3 1 16,6-3-3-16,-6 1 1 0,-7-3-2 15,-5 6 1-15,-11 0-1 16,4 6 0-16,7 1 0 16,2 7 0-16,-9 4 0 15,0 0 0-15,-2 3-2 16,-5 3 1-16,-1 8-7 15,-8 1 0-15,0-5-10 0,-7-5 1 16,-2-2-12-16,-1-3 0 16,1-1-1-16,0-1 0 15,9-7 11-15,0 0 0 16,-5 6 13-16,5-6 0 16,0 0 6-16,0 0 0 15,0 0 1-15,0 0 0 16,0 0 5-16,0 0 1 15,0 0 4-15,19 8 1 16,6 3 0-16,3-3 1 16,-10-4-5-16,0-4 1 15,5-4-7 1,-1-4 1-16,3-8-3 0,-4 0 1 16,-7 3-2-16,-1 0 1 15,-4 1-3-15,-4 4 1 16,0-1-2-16,-5 9 0 15,7-12 1-15,-7 5 1 0,0 7 2 16,0 0 0-16,0-5 3 16,0 5 1-16,0 0 8 15,0 0 1-15,0 0 10 16,0 0 0-16,-3 8 2 16,3 10 1-16,9 4 0 15,-4 4 0-15,2 2-8 16,-2-6 1-16,0-11-6 15,-5-11 1-15,11 8-14 16,-2-16 1-16,-9 8-2152 16</inkml:trace>
  <inkml:trace contextRef="#ctx0" brushRef="#br2" timeOffset="53321.61">12952 4866 1735 0,'0'0'0'15,"0"0"20"-15,-5-8 0 16,5 8 71-16,-5-7 0 15,5 7-6-15,0 0 0 16,0 0-44-16,0 0 0 16,0 0-11-16,0 0 1 15,0 0-1734-15</inkml:trace>
  <inkml:trace contextRef="#ctx0" brushRef="#br2" timeOffset="53891.1">13136 5197 1220 0,'0'0'0'0,"14"0"56"15,-4-9 1-15,3-3 7 16,-3-9 0-16,1-18 92 16,-1-5 1-16,-1-1-63 15,-3-3 0-15,-3-8-12 16,-1 1 1-16,-2 1-7 15,-2 11 0-15,-5 10-12 16,2 13 1-16,3 7-1 16,2 5 0-16,0 8-1 0,0 0 0 15,0 0-14-15,0 0 0 16,0 29-11-16,2 16 1 16,1 12-7-1,3 7 1-15,6-1-14 0,-3-6 0 16,5 0-8-16,-2-12 0 15,2-11-4-15,0-6 0 16,-1-11-7-16,-3-1 1 16,-1-7-6-16,0-6 1 15,0-6-21-15,5-11 1 16,4-10-26-16,1-8 1 16,-5-2-1-16,-3 1 0 15,-4 5 31-15,-4 11 0 16,1 8 14-16,-4 9 1 15,2-8 3-15,-2 8 1 16,0 0 1-16,7 5 0 0,1 12 3 16,3 7 1-16,-2-3 4 15,-6-5 1-15,3-2-3 16,2-4 1-16,-2-5-4 16,3-1 0-16,-1-3-4 15,5-6 1-15,-13 5-2046 16</inkml:trace>
  <inkml:trace contextRef="#ctx0" brushRef="#br2" timeOffset="54058.32">13700 4532 1691 0,'0'0'0'15,"0"0"6"-15,0 0 1 16,0 0 44-16,0 0 1 15,0 0-25-15,0 0 1 16,0 0-23-16,-12 12 1 16,12-12-1411-16</inkml:trace>
  <inkml:trace contextRef="#ctx0" brushRef="#br2" timeOffset="54238.86">13178 4837 1187 0,'0'0'0'16,"0"0"13"-16,0 0 0 16,0 9 4-16,9-4 0 0,17 2-11 15,6-7 1-15,9-9 2 16,4-3 1-16,5-9-7 16,3 2 1-16,-53 19-969 15</inkml:trace>
  <inkml:trace contextRef="#ctx0" brushRef="#br2" timeOffset="55241.68">13869 4872 1119 0,'0'0'0'0,"8"6"31"0,-8-6 0 15,8 4 54-15,-8-4 1 16,0 0 97-16,0 0 0 15,0 0-42-15,0 0 1 16,-8-4-24-16,-5 10 1 16,-10 13-30-16,0 10 0 15,0 6-21-15,7 1 0 16,9-7-25-16,7 1 0 16,9 3-17-16,7-6 0 15,5-13-15-15,11-12 1 16,5-9-12-16,2-10 1 15,-2-4-6-15,-5-3 0 16,-13-4-10-16,-7 2 0 16,-6-7-5-16,-12-5 1 0,-8-5 3 15,-3 1 1-15,-6 4 9 16,-5 5 0-16,-8 13 4 16,1 8 1-16,14 12 1 15,5 6 1-15,-2 15 6 16,4 9 0-16,7 3 4 15,11-4 0-15,1-12 3 16,13-1 0-16,13 5-1 16,10-6 1-16,5-10-7 15,1-5 1-15,-1-8-6 16,-10-4 1-16,-5-9-3 0,-4 0 1 16,-8 2-1-1,-7 5 0-15,-1-1 0 0,-2 4 0 16,-6 4 0-16,-3 7 0 15,0 0-1-15,6 0 1 16,-1 18-1-16,0 6 1 16,-1 9 0-16,-1-6 0 15,-3-4 0-15,2-7 0 16,0-8 0-16,-2-8 0 16,0 9-1-16,0-9 1 15,0 0-4-15,0 0 1 16,10 0-5-16,1-9 1 15,14-8-3-15,-2-7 0 16,0-2-3-16,-11 5 1 16,-1 5 6-16,-3 8 0 15,-4-1 4-15,-4 9 0 16,7-3 1-16,2 11 1 0,12 10 0 16,-2 6 0-1,-1 5 0-15,-6-1 0 0,-6-11 0 16,-3-5 0-16,1-3-1 15,1 0 0-15,9-2-5 16,4-6 0-16,5-2-8 16,0-8 1-16,-6-7-6 15,3-11 1-15,1-8-1 16,-4 2 0-16,3 0 2 0,-6 7 1 16,-7 14 7-16,0 9 0 15,2-1 4-15,7 9 1 16,7 14 2-1,-6 7 0-15,-8-1 1 0,-4-1 0 16,-1 0 0-16,-4-3 1 16,-4-7-1-16,-4-4 1 15,-15-1-2-15,0-8 1 16,0-2-5-16,5-11 0 16,18 12-1806-16</inkml:trace>
  <inkml:trace contextRef="#ctx0" brushRef="#br2" timeOffset="56308.83">15662 4851 1444 0,'0'0'0'0,"-4"-5"17"16,-3-8 0-16,-5-7 20 15,-2-5 1-15,-9-1 57 16,1 2 1-16,3 5-25 16,1 9 1-16,4-1-20 15,-2 10 1-15,2 2 23 0,-5 12 1 16,-4 14-16-16,-4 11 0 15,1 14-17-15,7 0 1 16,1-3-15-16,9-13 1 16,9-15-16-16,4-4 1 15,5-8-13-15,1-2 0 16,-1-7-3-16,3-4 0 16,8-4-6-16,1-8 1 15,-2-1-11-15,-6-8 1 16,1-7 4-16,-4 6 0 15,-3 7 8-15,-1 10 0 16,-6 9 3-16,1-9 0 16,-1 9 2-16,7 4 1 15,11 16 6-15,1 10 0 16,-1-4-4-16,-4-4 1 0,2 1-3 16,4-4 1-1,-6-10-4-15,3-8 1 0,6-6-6 16,0-4 1-16,-5-6-15 15,-4-6 0-15,-2-8-7 16,-3-8 1-16,0-4 12 16,-7 3 1-16,1 1 10 15,-3 13 0-15,0 12 3 16,0 12 1-16,0-9 9 16,0 9 1-16,0 0 12 15,0 0 0-15,0 0 0 0,11 7 1 16,13 5-9-16,-1 0 0 15,0-6-10-15,-3-3 0 16,4-6-6-16,1-1 1 16,-4-1-3-16,-3 2 1 15,-4-3-8-15,-3 3 1 16,-3-1-7-16,-8 4 0 16,9-3-1-16,-9 3 1 15,0 0 1-15,0 16 0 16,-3 4 3-16,-3 17 1 15,1-1 3-15,0 2 1 16,0-3 3-16,1-2 0 16,4-2 1-16,2-2 1 15,5-5 0-15,2-3 1 0,8-12-1 16,8-6 1 0,10-10-2-16,6-5 0 0,-6-9-2 15,-1-4 1 1,-3-7-9-16,-8-6 1 0,-7-8 0 15,-11 1 0-15,-5 8 6 16,-3 11 1-16,1 7 5 16,2 11 1-16,-9 2 16 15,1 3 1-15,-7 6 23 16,-6 15 1-16,-3 18 15 16,2 11 0-16,8 1-10 15,11-3 0-15,10-3-10 16,5-9 0-16,8-9-9 0,8-7 1 15,12-5-20-15,1-7 0 16,1-5-10-16,-8-8 0 16,-34 8-2055-16</inkml:trace>
  <inkml:trace contextRef="#ctx0" brushRef="#br2" timeOffset="57258.21">12903 6339 1444 0,'0'0'0'16,"12"-12"-13"-1,1-4 1-15,1-1 12 16,0-14 0-16,12-16 14 0,2-10 1 16,2-2 18-16,0 2 1 15,-5 9 12-15,-9 10 1 16,-4 17 7-16,-3 7 1 16,-5 7-3-16,-4 7 1 15,0 0 12-15,0-9 0 16,0 9-5-16,-9 4 1 15,-18 5-6-15,1 8 1 16,8 7-8-16,13 2 1 16,5 10-11-16,12 4 0 15,11 2-14-15,4 1 0 16,1 2-11-16,-5-5 0 16,-5-19-9-16,-10-4 0 15,1-9-4-15,-4-1 0 0,-5-7-1 16,-5 13 0-16,2-5-3 15,-10-3 0 1,-11 1-2-16,-8-5 0 0,0-4 3 16,2-9 1-16,4 0 2 15,6-4 1-15,3 6 12 16,4 6 1-16,13 4 16 16,-7-7 1-16,7 7 8 15,7 4 0-15,14 3-1 16,11 3 0-16,12 0-13 0,4-8 0 15,-6-4-14-15,-5-6 1 16,-3-8-7-16,-1-8 1 16,-8-9-6-16,-2 4 0 15,-7 4-5-15,-2 1 0 16,-5 7-8-16,0 5 0 16,-9 3 3-16,1 0 1 15,-1 9 6-15,0-8 0 16,0 8 3-16,0 0 1 15,0 0 5-15,0 0 1 16,0 0 15-16,-1 17 0 16,1 16 7-16,3 9 1 15,2 3-1-15,-5-11 1 16,2-13-5-16,5-7 1 16,4-6-14-16,6-2 0 15,10-12-11-15,-1-14 0 16,-26 20-2200-16</inkml:trace>
  <inkml:trace contextRef="#ctx0" brushRef="#br2" timeOffset="57450.25">13305 5787 1926 0,'0'0'0'0,"0"0"26"16,0 0 1-16,0 5 82 0,0-5 0 15,0 0-51-15,0 0 1 16,0 7-43-16,7 5 1 16,9 12-15-16,5 2 0 15,-21-26-1766-15</inkml:trace>
  <inkml:trace contextRef="#ctx0" brushRef="#br2" timeOffset="58274.08">13481 6092 1142 0,'0'0'0'16,"13"-9"1"-16,-1 2 0 15,2-7-11-15,-1-1 1 16,6-6 33-16,-1 2 1 16,-10 7 39-16,-1 6 0 15,-7 6 5-15,11-3 1 16,3 6-11-16,0 6 1 0,0 7-17 15,-5 8 1-15,-4 9-10 16,-1-4 0-16,-4-5-5 16,-4-6 0-16,4-10-5 15,0-8 0-15,0 7-5 16,0-7 0 0,0 0-3-16,0 0 0 0,0 0-3 15,4-7 0-15,5-22 2 16,1-11 1-16,3 6-1 15,-4 4 1-15,-1 15 4 0,-6 2 0 16,-2 13 1-16,7-5 1 16,2 5 1-16,5 9 0 15,4 8-2-15,-4 2 0 16,-5-1-2-16,-4-1 1 16,-1 4-6-16,-3-2 1 15,1-7-3-15,0-4 1 16,-2-8-4-16,9 2 1 15,-9-2-6-15,0 0 1 16,5 4-3-16,4-16 1 16,12-9-2-16,2-5 0 15,3-2-1-15,-6 4 0 16,-1 7 0-16,-3 4 0 16,-5 8 1-16,1 2 1 15,-1 3 0-15,6 3 1 16,6 2 0-16,-2 2 0 0,-12 2-1 15,0-4 1-15,-4 2 0 16,-5-7 1-16,9 9-1 16,-9-9 0-16,9 0-2 15,0 0 0-15,3-4-1 16,2-4 0-16,-3-4 0 16,1-4 0-16,-3 2 0 15,-4 2 0-15,0 3 0 16,-5 9 0-16,6-8 1 15,-6 8 0-15,0 0 2 16,7 5 0-16,2 7 4 0,1 9 0 16,-1 0 4-16,-2 3 1 15,-2-7 3-15,4 0 1 16,0 2-3-16,0-1 0 16,-4-13-5-16,4-7 1 15,9-10-8-15,-1-5 1 16,-17 17-1828-16</inkml:trace>
  <inkml:trace contextRef="#ctx0" brushRef="#br2" timeOffset="58441.59">14215 5716 1108 0,'0'0'0'16,"0"9"0"-16,0-9 0 16,0 8-26-16,0-8 1 0,0 0-768 15</inkml:trace>
  <inkml:trace contextRef="#ctx0" brushRef="#br2" timeOffset="59758.5">14427 6104 895 0,'0'0'0'0,"19"-16"-6"15,-1-5 0-15,5-6-21 16,-6-8 0-16,1-10 100 16,-7-5 1-16,-3-4 87 15,-2-8 1-15,-3-6-40 16,1 4 1-16,-2 16 8 15,1 10 0-15,1 17-33 0,-4 9 1 16,0 12-21 0,0-7 0-16,0 7-15 0,0 0 0 15,0 0-12-15,-7 12 1 16,0 18-10 0,-1 9 1-16,5 3-6 0,5 6 1 15,3 4-12-15,4 0 1 16,-4-2-7-16,4-5 0 15,3 0-6-15,2-3 0 16,6-7-2-16,1-8 0 16,-5-11-5-16,9-8 1 15,12-11-4-15,-2-2 1 16,-9-6-2-16,3-2 1 16,-1-6-3-16,-4-2 0 15,-9 3-1-15,-10 1 0 16,-3-11-1-16,-2 4 1 15,-2 5-1-15,-2 5 1 16,3 6 0-16,-1 3 0 16,2 5 3-16,-13-4 1 15,-8 11 8-15,-9 10 0 0,6 11 10 16,-1 7 0-16,9-3-2 16,7-2 0-16,4-6-7 15,10-3 1-15,4-4-8 16,2-5 0-16,-4-5-6 15,7-5 0-15,9-4-4 16,3-1 1-16,-8-6-15 0,-1-3 1 16,3-5-15-16,-1-4 0 15,2-8 7-15,-3 6 1 16,-13 14 10-16,-5 9 1 16,9-5 6-16,-9 5 0 15,9 0 3-15,0 5 1 16,5 4 2-16,-3 1 0 15,-1-1 1-15,1-7 0 16,-2 0 0-16,-1-1 0 16,1 3 0-16,2-4 0 15,10-12 0-15,2-9 0 16,3-7 0-16,-6-3 0 16,-3-4 0-16,-3 4 0 15,-5 4 0-15,-3 1 1 16,-6 3 0-16,-2 4 0 15,2 3 4-15,2 8 0 16,-1-1 5-16,-1 9 1 16,0 0 4-16,0-7 1 0,0 7 3 15,0 0 0-15,9 12-1 16,5 0 1-16,11 9-10 16,5 3 1-16,-4 1-5 15,3 1 1-15,-3 1-2 16,-7-1 0-16,-6-8-1 15,-8 1 0-15,-7 5-2 16,-1-2 0-16,3-6-1 16,0-7 1-16,-4-4-1 15,3 2 0-15,-1 1 0 0,2-8 0 16,3 7-2-16,10-7 0 16,13-3-10-16,11-9 0 15,-37 12-2112-15</inkml:trace>
  <inkml:trace contextRef="#ctx0" brushRef="#br2" timeOffset="59867.77">15769 6028 1243 0,'0'0'0'16,"9"15"-1"-16,-4-6 1 16,-5-9-29-16,-5 7 0 15,5-7-859-15</inkml:trace>
  <inkml:trace contextRef="#ctx0" brushRef="#br2" timeOffset="60407.59">12487 6803 1657 0,'0'0'0'0,"0"0"0"0,0 0 0 16,8 0 20-16,-8 0 0 15,14 0 52-15,15 0 1 16,27 0-13-16,13-2 1 15,16-5-4-15,13-5 1 16,26-2-14-16,8-1 0 16,13-10-8-16,10-4 0 15,23-7-11-15,14-2 0 16,11 0-4-16,2 1 1 16,7 1 1-16,-4 1 1 15,-11 8 4-15,-1-3 1 16,-5 6-1-16,-15-2 0 15,-16 5 13-15,-15 6 0 16,-23-3-3-16,-23 8 1 16,-25 5 0-16,-21 1 1 0,-22 1 0 15,-17 1 0-15,-5-1-3 16,-9 3 0-16,0 0-5 16,0 0 0-16,-14-6-6 15,-21-2 0-15,-29-11-6 16,-20-7 0-16,84 26-2300 15</inkml:trace>
  <inkml:trace contextRef="#ctx0" brushRef="#br2" timeOffset="61024.07">12192 5695 1489 0,'0'0'0'15,"-9"0"49"-15,2 0 1 16,7 0 32-16,0 0 0 15,-7 0 37-15,7 0 0 16,0 0-43-16,0 0 1 16,0 0-17-16,11 0 1 15,19-7-9-15,15 2 1 0,7 2-13 16,18-2 0-16,25-8-7 16,18-2 0-16,4-2-7 15,15-4 1-15,16-3-9 16,7-1 0-16,20-8-5 15,10 1 0-15,2 2-4 16,11-3 1-16,-1-3 3 16,11 5 0-16,4 3 3 15,-7 2 0-15,-8 2 2 16,-11 0 1-16,-10 5-1 0,-21 1 1 16,-17 6-5-16,-18 4 0 15,-14 2-3-15,-17 3 0 16,-20-1-2-16,-19 3 1 15,-27-1 3-15,-9 2 1 16,-14 0 3-16,9 0 0 16,-9 0 2-16,0 0 1 15,0 0 4-15,0 0 0 16,0 0 0-16,0 0 0 16,0 0-2-16,-15-5 0 15,-23-13-8-15,-21-2 0 16,59 20-2353-16</inkml:trace>
  <inkml:trace contextRef="#ctx0" brushRef="#br2" timeOffset="65056.57">15584 7370 727 0,'0'0'0'0,"0"0"79"16,0 0 0-16,9-19 118 15,-9 14 1-15,0-14-58 16,0 2 0-16,0 5-9 15,0 7 1-15,0 5-66 16,0 0 0-16,0 0-3 0,0 0 0 16,0 0-9-16,0 5 1 15,0 31-9-15,0 18 1 16,0 15-10 0,0 4 1-16,0-6-6 0,3-5 0 15,3 1-7-15,-5-10 1 16,6-2-6-16,-1-5 0 15,-3-2-6-15,-3-13 0 16,0-12-2-16,0-7 0 16,0-3-2-16,0-9 1 15,0 5-3-15,0-5 0 16,0-9 0-16,-2-15 0 16,-3-26 4-16,-2-9 1 15,4-7 3-15,3 0 0 16,0 4 2-16,0-4 1 15,-4-6 2-15,1 8 0 16,1 10-3-16,2 12 0 0,0 18-1 16,0 12 0-16,0 3-3 15,0 9 1-15,0 0-2 16,0-8 0-16,0 8-2 16,0 0 0-16,0 0-1 15,10 8 1-15,12 25-3 16,4 9 0-16,-3 11 0 15,-5 1 0-15,-4 5-2 16,0-2 1-16,0-7-3 16,4-1 0-16,8-8-1 15,-5-8 1-15,-1-16-2 0,-3-6 0 16,3-6-2-16,1-10 1 16,3-2-1-16,-1-12 0 15,-1-11-1-15,-3-8 0 16,-3-10-4-16,-2-8 1 15,-5-6-4-15,-4-2 1 16,0 5 1-16,2 6 0 16,-1 6 1-16,3 16 0 15,-9 13 2-15,0 10 0 16,0 8 1-16,0 0 0 16,0-7 1-16,0 7 0 15,1 17 0-15,3 7 1 16,-1 16 0-16,1 10 0 15,1 9 0-15,-3 4 0 16,5 2 0-16,-2 1 0 16,1-2 0-16,-3-2 1 0,1 1 0 15,1-10 0-15,-3-4 0 16,1-11 0-16,1-21 0 16,-4-5 1-1,0-7-1-15,0-5 1 0,0 7-1 16,0-7 1-16,-4-8-1 15,1-13 1-15,-4-21-2 16,3-3 0-16,4 45-2208 16</inkml:trace>
  <inkml:trace contextRef="#ctx0" brushRef="#br2" timeOffset="66206.87">16545 7343 739 0,'0'0'0'15,"11"-5"14"-15,-2 1 0 16,-4-5-5-16,-2-1 0 15,1 5 47-15,-2-4 1 16,1 1 38-16,1-5 1 16,-2 1 16-16,-1 5 0 0,-1 7 5 15,0 0 0 1,6-5-14-16,-6 5 1 0,0 18-19 16,-9 18 0-16,0 14-15 15,-7 11 0-15,0 4-16 16,2 6 1-16,4-10-17 15,-3-1 0-15,1 1-9 16,-2-7 0-16,7-9-6 16,1-12 1-16,3-13-6 15,1-8 1-15,2-6-4 0,0-6 0 16,-3 7-2 0,3-7 0-16,0 0-2 0,0-21 0 15,3-19 7-15,1-14 0 16,6-8 2-16,3-7 0 15,1-11 4-15,2-1 1 16,-1 5 0-16,0 7 0 16,-1 8 5-16,0 14 0 15,-4 18-2-15,-3 10 1 16,-3 8-4-16,-4 11 0 16,3-7-3-16,-3 7 0 15,0 0-5-15,0 0 1 16,6-5-2-16,-6 5 1 15,9 5-3-15,3 13 0 16,11 16-2-16,0 6 1 16,-6 3-4-16,3 8 1 15,-3 7-1-15,3 3 0 16,1-11-2-16,-5-1 0 0,-4-6-3 16,-3-8 1-16,0-9-2 15,0-6 1-15,-6-8-1 16,3 1 0-16,-3-8-2 15,-3-5 1-15,5 7-1 16,-5-7 0-16,0 0-1 16,0 0 0-16,-12-23-7 15,1-3 1-15,11 26-2275 16</inkml:trace>
  <inkml:trace contextRef="#ctx0" brushRef="#br2" timeOffset="66502.88">16508 7606 1623 0,'0'0'0'16,"7"5"0"-16,-7-5 1 16,7 0 18-16,-7 0 1 15,0 0 37-15,0 0 1 16,0 0-9-16,0 0 1 16,0 0-6-16,16-7 0 15,18 5-7-15,12-1 0 16,5 1 7-16,-7 2 0 15,-16-2 4-15,-7 1 1 16,-8 1-7-16,-6-4 0 16,-7 4-10-16,0 0 1 15,7 0-7-15,-7 0 1 16,0 0-9-16,0 0 0 16,0 0-6-16,0 0 1 0,0 0-6 15,0 0 1-15,0 0-1885 16</inkml:trace>
  <inkml:trace contextRef="#ctx0" brushRef="#br2" timeOffset="67406.92">17228 7564 985 0,'0'0'0'16,"9"-7"58"-16,0-1 1 16,-9 8 41-16,0 0 1 15,0 0 5-15,0 0 0 16,0 0-1-16,0 0 0 15,0 0 1-15,0 0 0 16,0 0-10-16,0 0 0 16,0 0-18-16,0 0 1 15,-22 26-16-15,-4 7 1 16,-4-2-16-16,-2-2 0 16,-1 4-11-16,-1 0 1 0,4-4-10 15,7-6 1-15,9-8-5 16,5-3 0-16,9-12-8 15,-3 7 1-15,3-7-5 16,0 0 0 0,0 0-4-16,0 0 1 0,10 6-4 15,22-12 1-15,19-6-4 16,0-3 1-16,-6 6-3 16,-10 0 1-16,-9 6-1 15,-3-4 0-15,-9 2 0 0,-3 3 0 16,-11 2-1-16,9-2 1 15,-9 2-6-15,0 0 1 16,7 0-9-16,-7 0 1 16,0 0-19-16,2-8 1 15,-8-1-14-15,1-8 1 16,-4-4-4-16,2-3 1 16,2-4 16-16,3 2 1 15,-2 5 12-15,3 4 0 16,-3 3 14-16,4 6 1 15,0 8 3-15,-3-6 1 16,3 6 9-16,0 0 0 16,0 0 14-16,0 0 1 15,0 6 6-15,3 13 0 16,6 13-1-16,2 7 0 16,1 6-5-16,-3 0 1 0,-2 8-6 15,0 3 0-15,2 8-2 16,-4-7 0-16,2-7-3 15,-2-12 0-15,-3-5-4 16,2-12 0-16,-3-6-1 16,1-6 0-16,0-1-1 15,-2-8 1-15,3 9-1 16,-3-9 0-16,0 0-1 16,0 0 1-16,-7-9-2 15,2-4 0-15,-2-10-4 0,3-10 0 16,10-5-4-16,6-10 1 15,-12 48-2141-15</inkml:trace>
  <inkml:trace contextRef="#ctx0" brushRef="#br2" timeOffset="68576.25">17738 7232 1321 0,'0'0'0'0,"0"-5"-2"15,0 5 1 1,0-9-17-16,0 9 0 0,0 0 71 16,0 0 0-16,0 0 81 15,0 0 1-15,0 0-9 16,0 0 1-16,0 0-29 16,0 0 0-16,0 0-32 0,0 0 0 15,0 0-18 1,0 0 1-16,0 0-15 0,0 0 0 15,0 0-7-15,0 0 0 16,0 0-5-16,-4-7 1 16,4 7-6-16,0 0 1 15,0 0-2-15,0 0 1 16,0 0 3-16,0 0 1 16,0 0 5-16,0-5 1 15,0 5 5-15,0 0 0 16,0 0 1-16,0 0 0 15,0 0-3-15,0 0 0 16,12 26-5-16,1 17 1 16,3 9-2-16,-2 9 1 15,-4 1-6-15,1-1 1 16,-6-3-6-16,1-7 0 16,-3-12-5-16,1-7 0 15,-4-8-3-15,0-7 1 16,0-6-2-16,0-6 0 15,0-5-2-15,0 0 0 0,-6-9-2 16,-1-12 1-16,-5-17-1 16,0-7 1-16,3-7-1 15,5-3 0-15,-1-2-1 16,3-4 0-16,0 6 0 16,2 5 1-16,4 17 1 15,3 9 1-15,0 6 1 16,4 6 0-16,5 0-1 0,6 2 0 15,10 8-1-15,3 7 1 16,3 7-2-16,-7 6 1 16,-6 2 0-16,-6 3 0 15,-10 1-2-15,-7 2 1 16,-7 3-1 0,-9 3 0-16,-11-1 0 0,-3 2 0 15,-4 3-1-15,2-10 0 16,9-11-2-16,5-2 0 15,11-8-3-15,5-5 1 16,-6 7-3-16,6-7 0 16,0 0 0-16,0 0 1 15,0 0-1-15,0 0 1 16,11-4-1-16,12-1 1 16,21 2-1-16,2 6 1 0,1 6-1 15,-6 3 1-15,-9 2 1 16,-9 1 1-16,-9-1 0 15,-5 0 1-15,-6 3-1 16,-6 4 1 0,-6 3 0-16,-12 0 0 0,-8-1 1 15,-2-6 1-15,1-5 0 16,1-3 1-16,1-6 0 16,3 1 0-16,10-4 1 15,2 3 0-15,3-3 1 16,1-3 0-16,9 3 1 15,-9 0 1-15,9 0 0 0,0 0 0 16,0 0-1-16,-4-9 1 16,17-3-3-16,10 0 0 15,-23 12-2228-15</inkml:trace>
  <inkml:trace contextRef="#ctx0" brushRef="#br2" timeOffset="69221.37">18244 7677 1153 0,'0'0'0'15,"0"0"10"-15,0-9 1 0,0 9 13 16,3-7 1-1,3-10 82-15,-1-4 0 0,-1-3 0 16,1 3 1-16,7-5-11 16,-1 2 1-16,3 3-16 15,2 4 0-15,0 5-14 16,-1 8 1-16,5 1-16 16,1 6 1-16,-3 6-10 15,-4 12 0-15,-5 5-12 16,-8 5 0-16,-2-2-9 15,-8-1 1-15,-9 3-6 0,-1 2 0 16,-1 3-4 0,-1-3 1-16,-2 0-4 0,4-5 0 15,5-6-2-15,3-3 1 16,-1-1 0-16,3-3 1 16,4-1 0-16,-1-2 1 15,6-12-1-15,-5 7 0 16,5-7 1-16,0 0 1 15,-2 7-2-15,2-7 1 16,0 0-1-16,9 2 0 16,21-2-1-16,11-4 0 15,6-4-2-15,3-5 0 16,3 1 2-16,-2 4 1 16,-4-1-1-16,-15 6 1 15,-14 3-1-15,-13 0 0 16,-5 0-1-16,9 0 1 15,-9 0-2-15,0 0 0 0,0 0-1 16,0 0 1-16,0 0 1 16,0 0 0-16,0 0 0 15,0 0 0-15,0 0 0 16,-11-6 0-16,11 6-2183 16</inkml:trace>
  <inkml:trace contextRef="#ctx0" brushRef="#br2" timeOffset="70838.38">19168 7441 1478 0,'0'0'0'15,"0"0"80"-15,0-8 0 16,0 1 82-16,-2-2 0 16,1-8-54-16,-3-4 1 15,-1 0-42-15,-4-3 0 16,-5-9-3-16,0 0 0 15,1 6-1-15,-1 1 0 16,-5-7 0-16,-6-5 0 0,-3-7-14 16,-9 0 0-16,-2 3-11 15,-1 2 1-15,-3 6-12 16,-1-4 0-16,0 1-5 16,-2 1 1-16,0 8-4 15,-12 2 1-15,-9 2-2 16,-5 0 0-16,-1 1 1 15,1-1 1-15,0 0-4 16,-6 7 1-16,-10-1-1 0,0 3 1 16,-7-1-3-1,-1 4 0-15,-2 2-4 0,-5 6 1 16,-4 8-1-16,-3 4 0 16,1 5-3-16,-4 0 1 15,4-1-2-15,5 1 0 16,7 2 0-16,-2 2 0 15,-2-1-1-15,1 1 0 16,10-1-1-16,0-2 1 16,-5-6-2-16,1 3 1 15,8-3-1-15,6 1 0 16,10 3-1-16,-1 2 1 16,-5-2-2-16,4 0 1 15,10 0-1-15,4 2 1 16,5 5-1-16,2 2 0 0,9 3 0 15,-1 1 0-15,-1 4-1 16,2 12 0 0,-4 6 0-16,5 5 0 15,6-2 0-15,5-3 0 16,5-5-1-16,3-3 1 0,0 3-1 16,-1-4 0-16,1 3 0 15,0 3 0-15,8 6 0 16,0-5 1-16,-2-4-1 15,2-4 1-15,4 1 0 16,1 0 0-16,0 2-1 0,5-4 1 16,3 2-1-16,2 4 1 15,3-4-2-15,1 3 1 16,4 8-1-16,3-8 0 16,3-3 0-16,2-1 0 15,3-1 0-15,4-1 0 16,6 4 0-16,4 0 0 15,5 0 0-15,3-1 1 16,9-1-1-16,0-4 1 16,6 1-1-16,-8-3 1 15,-3-5 0-15,0-5 0 16,3 3 0-16,1-3 0 16,8 0 0-16,-2-4 0 15,6 0 0-15,-2 3 0 16,-4-5 0-16,1 2 0 15,1-8 0-15,4 3 1 16,7 0-1-16,-1-3 1 0,-1-2-1 16,4-2 1-16,1-1-1 15,1-1 1-15,2 2-1 16,-1-5 1-16,-3 0-1 16,-6-3 0-16,-5 1 0 15,0-1 1-15,2-1-1 16,5-5 1-1,4 2-1-15,-3 2 1 0,-4-3 0 16,-1 1 0-16,4 2 0 16,6-6 0-16,3-3 0 15,-2 0 0-15,-4 1 0 16,-5 0 0-16,1 3 0 0,-1-2 0 16,0 0 0-16,0 0 1 15,-3-2-1-15,-5 0 1 16,-6 4-1-16,-5-2 1 15,0-4-1-15,-4 0 1 16,5 3-1-16,-2-3 1 16,-1-5-1-16,-2-1 1 15,-3-1 0-15,0 2 1 16,-8 4 0-16,-1 2 1 16,-5 1 1-16,2-5 0 15,-1 0 1-15,6-2 0 16,-1-3 2-16,5-1 0 15,1-4 0-15,3 0 0 16,1-4 2-16,0-4 0 16,-4-1 3-16,-6-1 1 15,-4-3 1-15,-8 9 0 16,-8 9-1-16,-1 3 0 0,-1-7 0 16,0-3 1-16,-2-5 0 15,-2-2 0-15,1 2-1 16,-1-4 0-16,-5 0-1 15,2-5 0-15,-2-4-3 16,-2-1 0-16,-3-2-1 16,-6-3 1-16,-5-2-7 0,-16-12 1 15,32 69-2664-15</inkml:trace>
  <inkml:trace contextRef="#ctx0" brushRef="#br1" timeOffset="101652.66">16771 9454 123 0,'0'0'0'16,"0"0"0"-16,0 0 0 15,0 0 0-15,0 0 1 16,0 0-1-16,0 0 1 16,0 0-1-16,0 0 0 15,0 0 0-15,0 0 0 16,0 0 0-16,0 0 1 15,0 0 0-15,0 0 1 16,0 0 5-16,0 0 1 16,0 0 31-16,0 0 1 15,0 0 85-15,0 0 1 16,11-16 47-16,-11 16 1 16,-2-15 14-16,2 6 1 15,-4 1-31-15,3 1 0 16,1 7-13-16,-4-11 1 15,4 11-23-15,-9-7 0 0,-3 2-27 16,-8 7 1-16,-10 8-23 16,2 13 1-16,0 10-18 15,5 6 0 1,4 5-12-16,5 1 0 0,5 3-13 16,7 1 1-16,2 4-16 15,5-4 0-15,8-15-9 16,1-4 1-16,7-8-8 0,2-3 0 15,-2-7-8-15,0-10 1 16,0-2-44-16,2-7 0 16,0-8-30-16,4-10 0 15,-4-7-1-15,-4-13 0 16,-3-9 34-16,-2 0 1 16,0 6 27-16,-5 5 0 15,-4 4 15-15,1 12 0 16,-3 6 5-16,-3 5 0 15,4 6 17-15,-4 10 1 16,5-7 26-16,-5 7 0 16,0 0 18-16,0 0 1 15,-5-9-6-15,3 18 0 16,0 19-5-16,-3 13 1 16,1 4-16-16,4 6 0 15,4 4-9-15,1-7 0 16,-3-15-10-16,1-15 1 0,1-6-10 15,-1 0 0-15,3-7-7 16,-6-5 1-16,9 7-3 16,1-16 1-16,11-13-2 15,2-13 1-15,-2-6-1 16,-1-4 1-16,-1 0-1 16,-1 12 1-16,-4 12 1 15,-2 5 1-15,1 6 2 16,4 7 1-16,11 6 1 15,4 2 0-15,-9 4 0 16,-3 3 1-16,-5 4-2 0,-6-3 1 16,-3 6-2-16,-3-3 1 15,-5 5-5-15,1 1 1 16,-8 2-2-16,-5 1 0 16,-4-11-1-16,-5-8 1 15,-5-6-3-15,-6-10 1 16,-3-12-8-16,6-16 1 15,31 38-2146-15</inkml:trace>
  <inkml:trace contextRef="#ctx0" brushRef="#br1" timeOffset="101845.68">16861 9352 1836 0,'0'0'0'15,"0"0"0"-15,0 0 0 16,-7 0 7-16,7 0 0 0,0 0 45 16,0 0 1-1,0 0-2-15,0 0 0 0,0 0-6 16,12 0 1-16,-12 0-1657 16</inkml:trace>
  <inkml:trace contextRef="#ctx0" brushRef="#br1" timeOffset="102484.86">18138 9143 1489 0,'0'0'0'0,"0"0"4"15,0 0 1-15,-7 3-6 16,7-3 0-16,0 0 122 0,0 0 1 16,0 0 1-16,0 0 0 15,0 0-23-15,-2 7 0 16,8 22-20-16,-5 22 0 16,1 9-30-16,0 11 1 15,-2-3-13-15,0-3 0 16,2-6-17-16,1-2 1 15,1-3-8-15,-3-9 0 16,1-14-8-16,-2-10 0 16,0-11-5-16,0-10 0 15,5 11-1-15,-5-11 0 16,-12-16-9-16,2-10 0 16,10 26-1933-16</inkml:trace>
  <inkml:trace contextRef="#ctx0" brushRef="#br1" timeOffset="102869.85">17990 9579 1478 0,'0'0'0'0,"0"0"4"16,7 5 0-16,-7-5 5 15,0 0 0-15,0 0 46 16,2-9 0-16,5-3 13 16,9-5 1-16,8-7 8 15,6 3 0-15,-1 3-12 16,-5 8 1-16,-1 5-23 15,2 1 1-15,8 8-15 16,4 3 1-16,-5 7-17 0,-4 6 0 16,-5 5-13-16,-7-3 0 15,-2 2-14-15,-8 1 1 16,-6-1-35-16,-2-3 1 16,2-13-26-16,0-8 1 15,-2 7 9-15,2-7 0 16,0 0 40-16,0 0 0 15,-7-3 23-15,3-13 0 16,-3-13 17-16,6-8 0 16,9-1 35-16,1 9 0 15,2 12 19-15,1 4 0 16,8 1-13-16,4 4 0 16,13 4-40-16,-5 6 1 15,-32-2-1671-15</inkml:trace>
  <inkml:trace contextRef="#ctx0" brushRef="#br1" timeOffset="103802.57">18759 9530 1187 0,'0'0'0'0,"12"-17"-1"16,-5-2 0-1,0 0 3-15,-3 0 1 0,1 1 37 16,-5 3 1-16,-3 3 38 16,-1 3 1-16,2 0 26 0,-1 3 0 15,-4 0-8 1,-6-1 1-16,-6 6-10 0,-7 2 0 16,-4 10-23-16,1 6 1 15,-1 11-7-15,7 5 1 16,6 5-24-16,6 3 1 15,6-3-19-15,10-3 1 16,1-9-15-16,2-5 1 16,5-9-6-16,1-4 0 15,0-2-11-15,0-6 0 16,5-6-16-16,6-9 0 16,-7-8-4-16,-2-1 0 15,0-4 8-15,-1-3 1 16,3-5 10-16,0 0 0 15,-6 6 10-15,-3 9 1 16,-6 6 4-16,-1 10 1 16,-2 5 16-16,0 0 0 0,5-9 15 15,-5 9 1-15,13 14 2 16,-1 7 0-16,0 3-5 16,-3 4 1-16,-2 1-4 15,-3-8 0-15,1-7-12 16,0-4 0-16,-1-1-6 15,-4-9 1-15,5 8-6 16,-5-8 1-16,6 2-4 16,-6-2 1-16,12-10-1 0,4-9 1 15,3-16-1 1,-1 2 1-16,-6 4 1 0,-1 8 0 16,-4 9 3-1,-4 5 1-15,-3 7 2 0,0 0 0 16,13 3 1-16,-3 11 1 15,8 14-2-15,0 5 1 16,-10 0-2-16,-2-7 1 16,-1-9-7-16,-1-5 0 15,-1-2-4-15,2-1 1 16,-1-2-2-16,-4-7 0 16,9 9-3-16,-9-9 1 15,8-16-4-15,3-5 1 16,1-12-3-16,3-5 0 15,-1 4-1-15,-4 3 1 16,8-1 3-16,0 6 0 16,-4 11 3-16,0 5 0 0,2 3 1 15,7 10 0-15,7 14 0 16,1 11 1-16,-3 5 0 16,-8 0 0-16,-11-7-2 15,-6-11 1-15,-8-1-5 16,-4 2 0-16,-5 5-3 15,-5-9 0-15,-10-7-5 16,-4-7 1-16,33 2-1958 16</inkml:trace>
  <inkml:trace contextRef="#ctx0" brushRef="#br1" timeOffset="103978.15">19627 9530 1175 0,'0'0'0'15,"-2"7"-1"-15,-2 2 0 16,4-9-26-16,0 0 0 16,0 0-813-16</inkml:trace>
  <inkml:trace contextRef="#ctx0" brushRef="#br1" timeOffset="104751.08">16207 10236 907 0,'0'0'0'15,"0"0"-2"-15,0 0 0 16,0 0-2-16,0 0 1 16,0 0 63-16,0 0 1 15,0 0 97-15,0 0 0 16,0 0-36-16,0 0 1 15,5 7-6-15,13-7 1 16,15 4-35-16,11 1 1 16,0 0-28-16,2-3 0 15,12-6-11-15,9 1 0 0,22-1-18 16,8-1 1-16,-2-12-6 16,12-2 1-1,17-5-8-15,3-1 1 16,0 3-4-16,5-2 1 0,15-6-2 15,15-1 0-15,9 5-1 16,5 0 0-16,-5-2 8 16,-3 3 1-16,0 2 4 15,3 1 1-15,3-3 6 16,-1 5 0-16,-9 7-3 16,-12 5 0-16,-15-4 1 0,-4 3 1 15,-6-1-2-15,-18 4 0 16,-14 1 1-16,-8 2 1 15,-11 3-2-15,-16-4 0 16,-22 4 1-16,-15 4 1 16,-10-4 0-16,-6 2 1 15,-7-2-5-15,0 0 1 16,0 0-6-16,-11-11 0 16,-33-1-4-16,-19-5 1 15,63 17-2297-15</inkml:trace>
  <inkml:trace contextRef="#ctx0" brushRef="#br1" timeOffset="105368.32">16000 9149 1321 0,'0'0'0'16,"0"0"99"-16,0 0 0 15,0 9 40-15,0-9 0 16,0 0-49-16,0 0 1 15,0 0-36-15,0 0 0 16,0 0-13-16,0 16 0 16,0 23-11-16,4 17 0 15,-1 11-8-15,3 11 0 16,-3 4-3-16,2 11 0 16,4 9-4-16,0-3 0 0,-4-9-5 15,-1-7 1 1,1-14-3-16,-1-5 0 0,6-9-2 15,-1-11 0-15,-4-18-1 16,-1-11 1-16,-4-6-1 16,0-2 1-16,0-7-2 15,0 0 1-15,-9-30-1 16,0-9 0-16,4-18-4 16,1-6 0-16,4 63-1843 0</inkml:trace>
  <inkml:trace contextRef="#ctx0" brushRef="#br1" timeOffset="106320.96">16014 9158 1478 0,'0'0'0'15,"-10"-3"-9"-15,1-1 1 16,-2 2-33-16,4-1 0 15,2-2 69-15,-4 1 1 16,2 1 116-16,7 3 1 16,-7-2 22-16,7 2 1 15,0 0-47-15,-7-5 0 16,7 5-38-16,0 0 0 16,0 0-23-16,0 0 0 0,30-2-18 15,16-1 0-15,14 1-12 16,12 2 1-16,16 0-10 15,8 0 1 1,6-2-8-16,9 1 1 0,9-3-5 16,9-1 0-16,8 1-3 15,4-4 1-15,8-8-3 16,6 1 1-16,11-3-1 16,5 1 0-16,2 1-1 15,-4-1 0-15,-10-4-1 16,-1 2 1-16,-1 6-1 15,2 0 1-15,0 1 0 16,-9 4 0-16,-13-1 2 0,-8-1 0 16,-4 3-1-16,-17 7 0 15,-7 5 0-15,-3-3 1 16,-4-1 2-16,-11-1 1 16,-16 0 3-16,-13-1 0 15,-18-1-4-15,-12-2 1 16,-8 4 0-16,-5 0 1 15,-4 0 0-15,-7 0 1 16,0 0-2-16,0 0 1 16,0 0-1-16,0 0 1 15,0 0 0-15,0 0 1 16,0 0 0-16,0 0 1 0,0 0 0 16,0 0 1-16,0 0 0 15,0 0 0 1,5-8 0-16,-5 8 1 15,0 0-2-15,0 0 1 0,0 0-2 16,0 0 0-16,0 0-6 16,2-9 1-16,-2 9-5 15,7-7 0-15,-7 7-2 16,0 0 0-16,5-5-1 16,-5 5 1-16,0 0-2 15,4 7 0-15,-6 19-2 0,0 15 0 16,-6 10-4-16,2 6 0 15,-1 3-3-15,2 4 1 16,0 12-1-16,-2-1 1 16,1-8 1-16,3-8 0 15,4-7 3-15,1-16 0 16,-2-10 1-16,2-10 1 16,2-4 1-16,-3-2 1 15,-1-10 0-15,0 9 1 16,0-9 0-16,0 0 0 15,0 0 0-15,0 0 0 16,0 0 0-16,0 7 0 16,0-7 0-16,-7-3 0 15,7 3-2390-15</inkml:trace>
  <inkml:trace contextRef="#ctx0" brushRef="#br1" timeOffset="108556.7">17877 8791 873 0,'0'0'0'16,"0"0"73"-1,0 0 1-15,0 0 108 0,0 0 0 16,0 0-35-16,0 0 1 15,0 0-26-15,0 0 1 0,0 0-54 16,7-17 0-16,-7 17-13 16,-7 5 1-16,-2 14-16 15,-3 19 0 1,-2 12-2-16,0 11 0 0,-2 10-6 16,0 12 0-16,0 21-7 15,-2 7 1-15,-5 1-7 16,-1 2 1-16,1 7-3 15,-4 1 1-15,-11-13-2 16,0-6 0-16,3 0-3 16,2-10 1-16,4-12-4 0,3-13 0 15,3-16 2-15,7-12 1 16,9-20 4-16,4-6 0 16,-3-3 0-16,6-11 1 15,-3 5-1-15,3-5 0 16,0 0-3-16,0 0 1 15,0 0-5-15,0 0 1 16,0 0-3-16,0-5 0 16,0 5-2128-16</inkml:trace>
  <inkml:trace contextRef="#ctx0" brushRef="#br1" timeOffset="116493.21">5099 116 1374 0,'0'0'87'16,"-49"-24"0"-16,-2-1-51 16,-7 1 0-16,3 3-13 15,-12-1-23-15</inkml:trace>
  <inkml:trace contextRef="#ctx0" brushRef="#br1" timeOffset="116783.39">3059 0 2064 0,'-69'17'-1'0,"19"-17"1"15,15-8-1-15,3 13 1 16,1 16 0-16,-6 20 0 16,-11 13 0-16,-3 6 0 0,-4-1 0 15,6-2 0-15,5-3-6 16,3-9 0-16,4-4-35 15,5-11 0-15,32-30-1435 16</inkml:trace>
  <inkml:trace contextRef="#ctx0" brushRef="#br1" timeOffset="117933.75">5433 699 1834 0,'0'0'14'15,"-23"-21"1"-15,-12-8-15 16,-6-7 0-16,-3-9-2 16,-2-2 0-16,-3-2 3 15,-6-1 0-15,-9 0 13 16,-8 9 0-16,-4 1 18 16,4 5 0-16,0 4 2 15,5 8 1-15,1 4-4 0,-1 6 1 16,-5 0-11-16,-4 10 1 15,4 6-6-15,0 6 1 16,-10 7-4-16,-4 1 1 16,-8 7-4-16,3 6 0 15,1 6-1-15,-2 6 1 16,-1 4-2-16,1 4 1 16,7 2-2-16,8 2 0 15,4-7 0-15,3 1 0 16,1 2-1-16,2 4 0 15,7 3 0-15,2 2 0 16,8 3-1-16,4 2 0 16,2-5-1-16,4 3 0 15,-1 8-1-15,4-3 1 16,2 2-2-16,0 1 0 16,6-3 0-16,3 2 0 15,3 6-1-15,5-1 1 0,-1 4-1 16,5 2 1-1,-2 1-1-15,5-3 0 0,4 1 0 16,6 3 1-16,6-6-1 16,4-2 1-16,5-4-1 15,3-8 1-15,6 0-1 16,7 0 0-16,7 2-1 16,4-1 1-16,-4-6-1 15,2-2 0-15,3-1 0 16,-1-2 0-16,5 1 0 0,7 1 0 15,5-4 0-15,5-5 0 16,1-1 0-16,-6-5 0 16,0-6 0-16,2 0 0 15,4 0 0-15,3 0 0 16,5-4 0 0,0 1 0-16,-5 3-1 0,-3-6 1 15,-1 3-1-15,1-1 1 16,8-1-1-16,4 1 1 15,-7-6-1-15,-2-1 0 16,-9-4-2-16,2-1 1 16,3 2-1-16,4-2 0 15,2-5 0-15,-2 0 1 16,-3-3-3-16,-2-4 1 16,1 2 0-16,1-2 0 15,4-1-2-15,-1-1 1 16,0-6-1-16,-7-1 1 0,2-1-1 15,2-3 1-15,3-3-1 16,1-1 0-16,5-2-1 16</inkml:trace>
  <inkml:trace contextRef="#ctx0" brushRef="#br1" timeOffset="119499.43">5334 3722 1007 0,'0'0'0'16,"0"0"0"-16,0 0 1 15,-4-19-5-15,3 7 0 16,-8 0 3-16,-3 0 1 16,-6 2 0-16,-2-1 0 15,-1 6 0-15,7 0 1 16,4 1 11-16,1 4 1 16,9 0 18-16,-9 0 1 15,9 0 14-15,0 0 0 16,0 0 3-16,0 0 1 15,0 0-10-15,14 0 0 0,9 0-12 16,12 0 0-16,6-3-7 16,5-2 0-16,-6-2-9 15,1-2 1-15,-9 1-4 16,-1-1 0-16,-4-3-4 16,5 0 1-16,-1-6 4 15,6-2 1-15,2-3 3 16,2 1 0-16,5-3 1 15,3-4 1-15,-3 1 23 16,-2-1 1-16,-7-4 5 0,-2 0 1 16,-3 0-2-1,-7 0 1-15,-1 4 9 0,-1-1 1 16,-5-6 0-16,1-2 0 16,-4-10 0-16,2-9 1 15,1-6-4-15,5-4 1 16,-2-6-6-16,2-3 0 15,-7-2-10-15,-4 0 1 16,-3 0 6-16,-6-1 0 16,-6-3-2-16,-6-1 0 15,-9 0-4-15,-1 2 1 16,-7-2-6-16,-3-4 0 16,-1-4-7-16,-1-5 1 15,-1 6-2-15,0-1 1 16,-5-8-2-16,-2 0 0 15,-7 4-3-15,-3 9 1 16,-9-1-4-16,-2 4 0 16,-7 5-7-16,-2 9 0 0,-12 14-3 15,-9 10 1-15,-5 12-4 16,-4 12 0-16,-11 9-6 16,-6 5 1-16,116 7-2286 15</inkml:trace>
  <inkml:trace contextRef="#ctx0" brushRef="#br2" timeOffset="126132.59">5749 3904 795 0,'0'0'0'0,"0"0"18"16,0 0 0-16,0 0 39 15,0 0 0-15,0-21 18 16,0 9 0-16,-4 0 19 16,-1 3 1-16,5 9 9 15,-9-6 0-15,9 6-5 16,0 0 1-16,-9-6-11 15,-5 8 0-15,2 5-22 16,-6 5 1-16,7 2-18 16,3 5 1-16,8-2-21 15,0 4 0-15,8-4-9 16,1 2 1-16,-2-6-13 0,6-5 1 16,8-8-9-1,3-3 1-15,-1-15-2 0,-1-6 0 16,-5-5-1-16,-3-1 1 15,-5 3 0-15,-5 1 0 16,-8-2 2-16,-5 2 1 16,4 7 10-16,-2 2 0 15,2 8 18-15,-4 0 1 16,0 6 17-16,-2 3 0 16,-1 2 2-16,-6 8 0 15,4 11-4-15,0 0 1 16,0-1-16-16,7 1 0 15,7 3-14-15,4 2 1 16,4-5-6-16,5-5 0 16,3-4-4-16,5-4 0 15,-2-8-4-15,-1-3 1 0,3-11-5 16,-3-1 1-16,1-6-1 16,-7 0 0-16,-6-3 1 15,-6 0 1-15,-6 1 1 16,-6 4 1-16,-2 2 3 15,-4-2 0-15,-3 5 1 16,2 5 0-16,1 6 3 16,4 3 1-16,2 3-1 15,1 2 1-15,-1 13-2 0,3 6 1 16,7 4-3-16,2-4 0 16,2 2-1-16,5-5 1 15,2-9-4-15,-4 0 1 16,4-7-4-16,0-2 0 15,-4 1-2-15,-5-4 0 16,9-4-1-16,-6-8 1 16,-1-5-1-16,-4-4 0 15,-5 1-1-15,-2-1 0 16,-1 5 2-16,-4-1 0 16,5 5 0-16,-3 3 0 15,-1 6 1-15,-1 3 0 16,0 5 3-16,3 10 0 15,-1 10 0-15,7 4 0 16,5 7 1-16,5-1 0 16,4-4-2-16,5-10 1 0,4-4-2 15,-1-1 0 1,3-11 0-16,1-5 0 0,-2-9-2 16,2-11 1-16,-1-13-1 15,-6-4 0-15,-5-4 0 16,-6-1 0-16,-8 4 0 15,-4 2 0-15,-3 6 0 16,3 10 1-16,4 4 0 16,1 7 0-16,4 9 0 15,0 0 1-15,0 0 1 16,-5 4 1-16,-6 13 0 0,-1 9 0 16,3 5 0-16,0-1 0 15,9-30-2266-15</inkml:trace>
  <inkml:trace contextRef="#ctx0" brushRef="#br2" timeOffset="167710.64">31071 8976 649 0,'0'0'0'0,"0"0"46"16,19-7 0-16,-19 7 93 15,0 0 0-15,0 0 1 16,0 0 0-16,0 0-54 15,0 0 0-15,0 0-27 0,0 0 1 16,0 0-13-16,2-5 0 16,-2 5-11-1,0 0 0-15,0 0-6 0,0 0 1 16,0 0-6-16,0 0 0 16,0 0-1-16,0 0 0 15,0 0-3-15,5 5 1 16,-1 15-5-16,-1 12 1 15,1 10-5-15,-2 3 0 16,-1 7-5-16,-1 3 0 16,-1 4-1-16,-1-2 0 15,4-10-1-15,-1-4 0 16,-2-3 0-16,-1-5 0 16,4-6 0-16,-2 0 0 15,-4-6 0-15,1-1 1 16,4-9-1-16,1-3 1 0,0-1 3 15,-2 1 0-15,0-5 7 16,0-5 0-16,0 0 8 16,0 0 1-16,0 0 18 15,0 0 0-15,0 0 7 16,-2-5 0-16,0-21 0 16,2-12 1-16,2-5-5 15,2-6 0-15,-1 2-10 16,-1-6 1-16,0-4-6 0,1 3 0 15,1 9-7-15,-2 7 1 16,-1 9-6-16,-1 1 0 16,-3-2-4-16,1 5 0 15,2 5-3-15,0 5 1 16,-2 1-3-16,2 2 1 16,2 3-3-16,-2 1 0 15,0 8-1-15,0 0 1 16,0-7-2-16,0 7 0 15,0 0-2-15,0 0 1 16,0 0-2-16,0 0 1 16,0 0-1-16,0 0 0 15,11 3-2-15,3 9 0 16,3 6 0-16,1 8 1 16,-4 5-1-16,-2-2 1 15,-1 4 0-15,-2 0 0 0,-2 3-1 16,-2 2 1-16,1 2-1 15,-1-5 1-15,-3-11-1 16,1-8 0-16,4 1-1 16,-2-5 0-16,-3-3-1 15,0-1 1-15,-2-8-1 16,0 0 0-16,7 5 0 16,-7-5 0-16,7 2-1 15,-7-2 1-15,16-10-3 16,-4-2 0-16,2-6-3 15,1-8 1-15,-5-5-2 0,1-2 0 16,-1 4 1-16,-1 1 0 16,0 1 0-16,0-1 1 15,1 0 0-15,1 2 1 16,-1-3 1-16,1 5 1 16,0-1 1-16,1 5 1 15,4-1 0-15,-2 4 0 16,-5 6 0-16,-6 4 1 15,-3 7-1-15,0 0 1 16,6-7 0-16,-6 7 0 16,0 0 1-16,3-7 0 15,-3 7 1-15,0 0 0 16,0 0 1-16,0 0 0 16,0 0 0-16,0 0 1 15,7 7-1-15,0 5 1 16,-1 1 0-16,-3 7 0 15,4 10 0-15,0 6 0 0,-2-1 0 16,1 1 1-16,3 9-1 16,-1 5 0-16,-2 7 0 15,-1-3 1-15,4-11 0 16,0-3 0-16,-1 0-1 16,-2-7 0-16,-6-11 0 15,-2-1 1-15,4 3-2 16,0 2 1-16,-1-2-1 0,-1-6 0 15,0-8-2-15,0-5 1 16,2 2-2 0,2 2 1-16,-1-1-1 0,-3-8 1 15,0 0 1-15,0 7 0 16,0-7 1-16,0 0 1 16,0 0 1-16,0 0 0 15,0 0 0-15,0 0 1 16,0 7 0-16,0-7 0 15,0 0-1 1,0 0 0-16,0 0-2 0,-3-12 0 16,-6-9-4-16,0-5 0 15,9 26-2390-15</inkml:trace>
  <inkml:trace contextRef="#ctx0" brushRef="#br2" timeOffset="169271.81">31247 7647 279 0,'0'0'0'16,"0"0"30"-16,2-7 1 15,-2 7 21-15,0 0 0 16,7 0 3-16,-7 0 1 16,0 0 3-16,0 0 1 0,0 0 17 15,0 0 0-15,0 0 34 16,0-5 1-16,0 5 5 16,0 0 0-16,0 0-18 15,0 0 1-15,0 0-20 16,0 0 1-16,0 0-22 15,0 0 1-15,0 0-13 16,-7 9 0-16,5 12-8 16,1 12 1-16,-1 3-13 0,2 7 1 15,2 6-8-15,1 4 1 16,-1 4-5-16,-2-1 0 16,-2-3-5-1,0-4 1-15,-1-4-3 0,1-4 0 16,4 1-2-16,0-9 0 15,-1-7-1-15,-1-2 1 16,0 4-2-16,0-4 1 16,0-12 0-16,0-5 1 15,0-7 1-15,0 7 1 16,0-7 1-16,0 7 0 16,0-7 2-16,0 0 0 15,0 0 1-15,0 0 1 16,0 0-2-16,-9-12 1 15,9 12-1716-15</inkml:trace>
  <inkml:trace contextRef="#ctx0" brushRef="#br2" timeOffset="169827.68">29921 8679 1523 0,'0'0'0'15,"0"0"48"-15,0 0 1 16,-7 8 42-16,7-8 1 16,0 0-30-16,0 0 0 15,0 0-36-15,9 0 1 16,1 4-11-16,10 3 0 15,15 3-7-15,7 6 0 16,6 3-5-16,7 5 1 16,8 7-3-16,4 2 0 15,-3-4 0-15,-4-3 0 16,-2-1 0-16,-4-1 0 0,-4 2 0 16,-4-2 1-16,-8-3-1 15,-6-7 1-15,-9-4 0 16,-7-1 0-16,-4-4-1 15,-5 2 1-15,-7-7 1 16,0 0 0-16,0 0 1 16,0 0 0-16,4-9-2 15,-2-3 1-15,-2 12-1577 0</inkml:trace>
  <inkml:trace contextRef="#ctx0" brushRef="#br2" timeOffset="170237.36">31911 8762 1243 0,'0'0'0'16,"10"8"0"-16,-3-4 0 0,-7-4 13 15,14-9 1-15,18-13 7 16,10-8 1-16,9-4 28 16,1-3 1-16,-5-4 12 15,1-1 1-15,0 9-9 16,-6 1 1-16,-7 2 13 15,-8 6 0-15,-13 12-8 16,-5 3 1-16,-9 9-7 16,7-3 1-16,-7 3-11 15,0 0 0-15,-27 12-12 16,-6 3 0-16,-10 4-23 16,-4 9 0-16,47-28-1660 0</inkml:trace>
  <inkml:trace contextRef="#ctx0" brushRef="#br2" timeOffset="170760.34">30612 9655 1187 0,'0'0'0'0,"0"0"-1"16,-3 10 1-16,-6 2-1 16,-14 11 1-16,-14 13 7 15,-7 2 0-15,-4 7 29 16,-5 0 1-16,-7 0 11 0,-5-2 1 16,-2 1 9-16,0-3 1 15,7 1 19 1,11-4 1-16,12-2 23 0,8 1 0 15,6-8-18-15,6-5 0 16,6-10-14-16,4-2 1 16,0 0-11-16,2 0 0 15,5-12-17-15,-2 7 0 16,2-7-17-16,0 0 1 16,0 0-12-16,5-7 1 15,15-22-10-15,15-13 1 16,-35 42-1852-16</inkml:trace>
  <inkml:trace contextRef="#ctx0" brushRef="#br2" timeOffset="171298.65">32016 9724 1108 0,'0'0'0'16,"9"3"36"-1,-9-3 0-15,7 4 33 0,-7-4 0 16,20-2-22-16,4 0 1 16,15 2-25-16,5 4 1 15,4 3-10-15,7 3 1 16,8 4-7-16,4 2 1 15,0 1 1-15,-5 2 1 16,-9-5 10-16,-11-2 0 16,-14-3 7-16,-8-2 1 15,-6-2 6-15,-2 2 0 0,-1-2-6 16,-6 2 1 0,-5-7-5-16,7 5 0 0,-7-5 1 15,12 3 1-15,-12-3-4 16,0 0 0-16,0 0-3 15,6 6 1-15,-6-6-4 16,0 0 0-16,0 0-1502 16</inkml:trace>
  <inkml:trace contextRef="#ctx0" brushRef="#br2" timeOffset="172051.81">31233 10409 963 0,'0'0'0'0,"0"0"16"0,0 0 1 15,0 0-9-15,0 0 0 16,0 0 114-16,0 0 0 16,0 0-26-16,0 7 0 15,0-7-23-15,2 18 1 16,3 14-16-16,1 13 0 16,-3 9-17-16,-3 0 1 15,0-1-15-15,0-4 1 16,-2-1-8-16,2-1 1 15,0 0-3-15,-1 1 0 16,-1 2-3-16,0-3 0 16,0 2-1-16,-1-3 1 15,-4-2 0-15,0-6 0 16,1-12-2-16,3-6 1 16,1-6 8-16,0-3 0 15,0-5 4-15,2-6 0 0,0 9 0 16,0-9 1-16,0 0-6 15,0 0 1-15,-7 0-5 16,7 0 0-16,0 0-1718 16</inkml:trace>
  <inkml:trace contextRef="#ctx0" brushRef="#br2" timeOffset="174331.03">31219 9073 470 0,'0'0'0'15,"0"0"3"-15,0 0 0 16,0 0 7-16,0 0 1 15,0 0 3-15,0 0 0 16,-12-20 7-16,12 20 1 16,-7-9-8-16,7 9 1 15,-7-5 4-15,7 5 0 16,-7-5 6-16,7 5 1 16,0 0 7-16,-4-7 0 15,4 7 14-15,0 0 0 16,0 0 16-16,-7-9 1 0,7 9 32 15,0 0 0 1,-7-7 10-16,7 7 0 0,0 0-10 16,0 0 0-16,-7-2-13 15,7 2 1-15,0 0-16 16,0 0 1-16,-2-8-15 16,2 8 1-16,0 0-11 15,0 12 0-15,0 14-12 16,0 7 1-16,0-1-10 0,-2 5 1 15,1 8-6-15,-3 7 0 16,-1 8-4-16,-2-6 1 16,0 0-3-16,0-9 1 15,0-2-4-15,-1-7 1 16,3-6-3-16,2-1 1 16,-1 2-2-16,1-5 0 15,1-9-3-15,2-3 1 16,3 0-1-16,-1-2 0 15,0-3-1-15,-2-9 1 16,0 9-1-16,0-9 0 16,0 0 0-16,0 0 1 15,0 0 2-15,0 0 0 16,-5-13 7-16,1-7 0 16,1-13 6-16,-1-9 1 15,0-4 5-15,3-3 0 16,1-5 1-16,1-3 1 15,3-3-4-15,-2 1 1 0,0 9-2 16,1 6 0-16,2 10-4 16,-1 4 0-16,-4 4-3 15,-2 6 0-15,2 8-2 16,2-1 1-16,1 7-2 16,-3 6 0-16,0-9-1 15,0 9 0-15,-1-5-2 16,1 5 0-16,0 0-2 15,0 0 1-15,0-9-2 16,0 9 1 0,14 9-3-16,0 5 0 0,0 5-1 0,-2 5 0 15,1-3-1 1,-3 8 1-16,1 4-1 0,-1 8 0 16,1-1 0-16,-2 2 0 15,-2-4 0-15,-2-9 0 16,0-5-1-16,3-3 1 15,0-3-1-15,-1-3 1 16,-1-3-1-16,-3-3 1 16,-3-9-1-16,0 9 1 15,0-9-1-15,0 0 1 16,0 0-1-16,0 0 1 16,0 0-1-16,6-13 1 15,-1-13 1-15,4-13 0 16,1 1 2-16,1-4 1 15,-2-3 0-15,1 7 1 16,3 5 0-16,2 4 1 0,5 1 1 16,-1 2 0-16,-1 2 0 15,-2 0 1-15,-2 3 1 16,-4 0 0-16,-1 5-2 16,0 3 1-16,-2 2-2 15,-2 1 0-15,-1-1-1 16,-2 6 1-16,-2 5-2 15,0 0 1-15,7-8-3 0,-7 8 1 16,0 0-2-16,0 0 0 16,5-9-1-16,-5 9 0 15,0 0 0-15,0 0 0 16,0 0-1-16,0 0 1 16,7 9-1-16,2 3 0 15,2 17 0-15,-1 8 1 16,-1 2-1-16,-2 5 1 15,-4 6-1-15,1 3 1 16,1 6 0-16,2 2 0 16,-1-13 0-16,-3-1 0 15,1-9 0-15,1-3 0 16,6-9 0-16,-1 0 0 16,1 6-1-16,-2-2 1 15,-4-11-1-15,0-10 1 16,-5-9-1-16,0 0 0 15,7 5 0-15,-7-5 0 16,0 0 0-16,0 7 0 0,0-7-1 16,-9-4 1-16,-14-17-4 15,-8-13 1-15,31 34-2220 16</inkml:trace>
  <inkml:trace contextRef="#ctx0" brushRef="#br2" timeOffset="184724.77">30944 8457 963 0,'0'0'0'15,"0"0"20"-15,0 0 1 16,0 0 27-16,0 0 0 16,0 0-11-16,18 0 1 15,-10 4-20-15,17-4 0 16,21-7-7-16,10-5 0 15,8-7-5-15,-4-4 1 0,-11-3-2 16,-10 2 0-16,-13 8-2 16,-6 4 0-16,-4 2 2 15,-2 3 0-15,-4 2 2 16,-10 5 0-16,9-4-2 16,-9 4 0-16,0 0-1 15,0 0 1-15,7 4-2 16,-7-4 0-16,-8 12-2 15,-7 5 1-15,-8 4-2 16,-7 5 1-16,-7 5-1 16,-3-2 1-16,1-8-1 0,-2-5 0 15,-3-4-1 1,2 0 1-16,10 0-2 0,6 2 1 16,3 0-7-16,5-4 0 15,8-5-5-15,3-1 0 16,7-4 1-16,-11 3 1 15,11-3 3-15,0 0 0 16,0 0 4-16,0 0 0 16,0 0 4-16,30-3 0 15,23-6 3-15,9-3 1 16,5-9 17-16,-6-3 0 16,-8-5 15-16,-7-2 0 15,-5 5 15-15,-9 5 0 16,-11 4-4-16,-7 8 1 15,-5 2-10-15,-9 7 1 16,8-4 3-16,-8 4 0 0,0 0-2 16,0 0 1-16,0 0-7 15,-5 7 0-15,-11 2-11 16,-1 3 0-16,17-12-1446 16</inkml:trace>
  <inkml:trace contextRef="#ctx0" brushRef="#br2" timeOffset="185392.13">31798 8644 727 0,'0'0'0'0,"0"0"38"16,0 0 0-16,0 7 36 16,0-7 0-16,0 0-8 15,0 0 0-15,0 0-17 0,0 0 1 16,0 0-13-16,0 0 0 16,21 24-9-16,2 6 1 15,1 10-5-15,5 3 0 16,-1 5-6-16,0-3 1 15,2-10-4-15,-2-6 1 16,-7-6-5-16,-5-6 0 16,-3-5-3-16,-3-3 1 15,-3-4-4-15,-7-5 1 16,0 0-2-16,0 0 0 16,6 7-2-16,-13-7 1 15,-11-12-1-15,-9-9 0 16,27 21-1124-16</inkml:trace>
  <inkml:trace contextRef="#ctx0" brushRef="#br2" timeOffset="185624.47">31861 8623 739 0,'0'0'0'0,"0"0"-5"16,7 2 0-16,-7-2 5 15,0 0 1-15,5 10 4 16,1 1 0-16,3 6 13 16,1 7 1-16,4-1 28 0,2 5 1 15,2 4 4-15,1 3 1 16,2 5-13-16,1-4 0 16,-5-3-10-16,-13-3 1 15,-4-30-870-15</inkml:trace>
</inkml:ink>
</file>

<file path=ppt/ink/ink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0" units="cm"/>
          <inkml:channel name="Y" type="integer" max="11008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621.35925" units="1/cm"/>
          <inkml:channelProperty channel="Y" name="resolution" value="632.6436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1-08-16T05:53:24.89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32941 6782 772 0,'0'0'111'0,"0"0"1"15,-20-5-6-15,20 5 1 16,0 0-38-16,0 0 0 16,0 0-22-16,0 0 1 15,0 0-14-15,0 0 0 16,13 0-8-16,4 9 1 15,15 3-7-15,5 8 0 16,-2 5-4-16,-3-5 0 16,-6 1-5-16,-3-9 1 15,-5-1-4-15,-4-1 1 16,-5-5-2-16,2 2 0 16,1 2-2-16,0-1 1 15,-3-1-3-15,-9-7 0 0,9 6-2 16,-9-6 1-16,0 0-2 15,0 0 0-15,-2-9-1 16,-1-7 0-16,-1 1-22 16,-1-3 0-16,-1 1-40 15,1-4 0-15,-2-3-21 16,2 0 0-16,3 8 12 16,0 3 0-16,-3-5 26 15,0 3 0-15,-1 3 27 0,3 3 1 16,1 0 17-16,0 1 1 15,2 8 13-15,-7-7 1 16,7 7 55-16,-8-6 0 16,0 8 42-16,-4 10 0 15,-6 16-22-15,-1 10 0 16,3 7-16-16,2 0 0 16,2 0-9-16,3-2 0 15,2-6-16-15,2-4 1 16,-1-4-15-16,3-7 1 15,1-11-10-15,2-11 0 16,0 10-9-16,0-10 1 16,0 9-7-16,0-9 0 15,0 0-4-15,11-21 0 16,-11 21-1665-16</inkml:trace>
  <inkml:trace contextRef="#ctx0" brushRef="#br0" timeOffset="505.3">33272 6741 1399 0,'0'0'63'15,"7"-9"1"-15,-7 9 9 16,0 0 1-16,2-7-32 15,-2 7 1-15,0 0-10 0,-2 10 0 16,1 8-4-16,-1 15 1 16,2 3-8-16,2-7 1 15,1-4-6-15,4-5 1 16,2-9-6-16,3-1 1 16,4-5-5-16,0-1 0 15,-2-8-1-15,2-1 0 16,5-7-2-16,0-9 1 15,-5-10 1-15,-2 0 0 16,-5-5 1-16,-2 6 1 16,-2 9 7-16,1 2 0 15,1 2 8-15,0 3 0 16,-2 7 1-16,8 7 1 16,9 0-3-16,5 4 1 15,-2 6-3-15,-4 4 1 16,-2 0-9-16,-5-7 1 15,-5 1-5-15,-4-2 1 0,-5 0-4 16,-7 5 0-16,-5 4-4 16,-11 1 1-16,-7-6-3 15,-3-8 1-15,33-2-1760 16</inkml:trace>
  <inkml:trace contextRef="#ctx0" brushRef="#br0" timeOffset="676.39">33181 6422 1245 0,'0'0'31'0,"0"9"1"15,0-9-27-15,0 0 0 16,0 0-994-16</inkml:trace>
  <inkml:trace contextRef="#ctx0" brushRef="#br0" timeOffset="8888.7">24911 12285 884 0,'0'0'0'15,"0"0"62"-15,0 0 1 16,0 0 74-16,0 0 0 15,0 0-29-15,0 0 1 16,0 0-32-16,0 0 0 16,0 0-31-16,0 0 1 0,0 0-7 15,0 0 0-15,0 0-8 16,0 0 1-16,0 0-5 16,0 0 1-16,0 0 0 15,0 0 1-15,0 0-5 16,0 0 0-16,0 0-6 15,0 0 1-15,2 19-6 16,2 0 0-16,-1 14-4 16,-1 2 1-16,0-6-2 15,0 2 0-15,1 2-2 16,-1 0 0-16,0-7 0 16,-1 2 0-16,-1 10-3 0,-1-2 1 15,1-3-1-15,0-7 0 16,0 3-1-16,0 1 0 15,0-6-1-15,0-3 1 16,0-2 0-16,0-2 0 16,0-5-1-16,0-3 1 15,0-9 0-15,0 0 1 16,0 0 1-16,0 0 0 16,0 0 1-16,0 0 0 15,0 0 0-15,0 0 1 16,0 0-2-16,0 7 1 15,0-7-1-15,0 0 0 16,0 0-1-16,0 0 0 0,0 0-2 16,0 0 1-1,0 0-3-15,0 0 0 16,-13-16-18-16,1-6 0 16,12 22-1686-16</inkml:trace>
  <inkml:trace contextRef="#ctx0" brushRef="#br0" timeOffset="9191.11">24742 12714 940 0,'0'0'0'0,"0"0"-1"16,7 0 1-16,-7 0-3 15,0 0 1-15,0 0 4 0,0 0 1 16,0 0 21-16,0 0 0 16,0 0 32-16,0 0 1 15,0 0 11-15,5 7 1 16,4 5-12-16,9 7 0 15,7 2-1-15,5 0 1 16,1 3-9-16,-6-1 1 16,-6-8-12-16,-3-3 1 15,0-3-9-15,-4-2 1 16,-4-4-6-16,-8-3 1 16,7 2-11-16,-7-2 1 15,0 0-6-15,0 0 0 16,7 4-5-16,-7-15 0 15,0 11-1354-15</inkml:trace>
  <inkml:trace contextRef="#ctx0" brushRef="#br0" timeOffset="9429.11">25074 12624 1063 0,'0'0'0'0,"0"0"-1"15,7-6 0-15,-7 6 1 16,0 0 1-16,0 0 18 16,0 0 1-16,-7 10 15 15,0-1 0-15,1 1 3 16,-2 9 1-16,-8 7 10 16,0 5 0-16,-4 2-7 0,3 2 0 15,-1 1-18-15,4-3 0 16,14-33-1133-16</inkml:trace>
  <inkml:trace contextRef="#ctx0" brushRef="#br0" timeOffset="10990.5">24806 14791 235 0,'0'0'0'15,"0"0"46"-15,7 5 0 16,-7-5-4-16,0 0 0 0,0 0-3 16,0 0 0-16,0 0 20 15,0 0 1-15,0 0 43 16,0 0 1-16,0 0 5 15,0 0 0-15,-2-5-20 16,-2-14 0-16,-1-16-12 16,0-15 0-16,3-14-12 15,2-2 0-15,2 9-9 16,-2 4 1-16,-7-1-5 16,1 4 0-16,6 5-9 15,0 2 0-15,-3-6-5 0,-1 4 0 16,-1 11-6-16,0 1 1 15,3 8-4-15,2 8 0 16,0 5 0-16,-2 3 1 16,2 9 0-16,0-8 0 15,0 8-2-15,0 0 0 16,0 0-4-16,0 0 0 16,0 0-3-16,0 0 1 15,0 0-5-15,0 0 1 16,0 0-6-16,0 0 1 15,0 0-2-15,0 0 0 16,0 0-3-16,0 0 1 16,0 0-1-16,-5 14 0 15,-6 12-2-15,-3 10 1 16,0 0-2-16,2-1 1 16,1-4-3-16,1-5 1 15,1-9-4-15,2-5 1 0,0-5-1 16,7-7 0-16,-7 7-2 15,7-7 1-15,0 0-2 16,-7 5 1-16,7-5-3 16,0 0 0-16,0 0-1 15,-2 7 0-15,2-7 2 16,0 0 1-16,0 0 1 16,0 0 0-16,0 0 1 0,0 0 1 15,0-7 0-15,-2 0 0 16,0-1 0-16,1-3 0 15,1-1 0-15,1-2 1 16,3 2-1-16,-1 2 1 16,1 0 0-16,-1-4 0 15,3-7 0-15,1 0 0 16,0 7 0-16,0 2 1 16,2-3-1-16,1-3 1 15,1 3-1-15,-1-1 0 16,1 6-1-16,0 1 1 15,-1-1-1-15,-1 1 1 16,-2 2-1-16,-7 7 0 16,0 0 0-16,7-7 1 15,-7 7 0-15,0 0 0 16,0 0 0-16,0 0 1 16,0 0 0-16,0 0 0 0,0 0 2 15,0 0 0-15,0 0 2 16,0 0 0-16,0 0 1 15,0 0 0-15,0 0 0 16,0 0 1-16,0 0-1 16,0 0 1-16,16 9-1 15,-2 8 1-15,7 7-2 16,2 6 1-16,-2-4-1 16,-1-2 1-16,-1 0-2 15,-1-3 1-15,-6-7-3 16,-5-5 1-16,-7-9-1 0,9 10 0 15,-9-10-1-15,0 0 1 16,7 5-3-16,-7-5 1 16,0 0-2-16,0 0 1 15,0 0-1896-15</inkml:trace>
  <inkml:trace contextRef="#ctx0" brushRef="#br0" timeOffset="13402.84">23211 13372 447 0,'0'0'0'16,"0"0"3"-16,0 0 1 0,0 0 14 16,0 0 1-16,0 0 13 15,0 0 0-15,0 0 6 16,0 0 0-16,0 0-13 16,-19-3 1-16,6 6 1 15,-1 0 1-15,-3 1 6 16,-6 1 0-16,-9 4 2 15,-9-1 1-15,-1-1-2 16,1-1 0-16,6 0-6 16,0 3 0-16,-2 2-2 15,3-1 0-15,11-1-2 0,2-1 1 16,-4 4-6-16,4-1 0 16,11-8 2-16,10-3 1 15,-9 0 0-15,9 0 1 16,-5 4 2-16,5-4 0 15,0 0-3-15,0 0 1 16,0 0-5-16,0 0 0 16,0 0-6-16,-6-9 1 15,6 9-9-15,14-14 0 16,-7 2-5-16,6 0 0 16,-13 12-1063-16</inkml:trace>
  <inkml:trace contextRef="#ctx0" brushRef="#br0" timeOffset="13819.57">22894 13241 739 0,'0'0'0'0,"0"0"-1"16,7 5 0-16,-7-5-2 15,-7 3 1-15,-2 4 1 16,0-3 1-16,0 1 0 15,-3 2 1-15,-4 1 2 16,0 4 0-16,2 6 5 16,0-1 0-16,-6 7 3 15,3 0 1-15,1-1 5 0,-2-2 0 16,-3 0 10-16,2-2 0 16,3-6-5-1,2 1 1-15,1 4 3 0,-1-6 0 16,5-4 2-16,2-6 0 15,0 2-2 1,7-4 1-16,-9 6 4 0,9-6 1 16,0 0 5-16,0 0 1 15,0 0 1-15,0 0 1 16,15-3-3-16,-3-2 0 16,7-4-5-16,-1 0 0 15,5 3-3-15,3-1 0 16,11-4-7-16,6-3 0 15,-43 14-1168-15</inkml:trace>
  <inkml:trace contextRef="#ctx0" brushRef="#br0" timeOffset="14885.41">25673 12493 358 0,'0'0'0'16,"0"0"26"-16,0 0 1 15,0 0 20-15,0 0 0 16,0 0-38-16,0 0 1 16,0 0-9-16,0 0 0 15,0 0 0-15,0 0 1 16,0 0 2-16,0 0 1 16,0 0 13-16,0 0 0 15,0 0 13-15,30 0 0 16,-3 0 7-16,6 0 0 15,-1 0-4-15,-2-2 0 16,-2-5-6-16,-3-1 0 16,-6 1 5-16,1 3 1 15,3-1-1-15,-4 0 0 0,-7 1 0 16,-3 4 0-16,-9 0-3 16,9-5 0-16,-9 5 0 15,0 0 1-15,7-3-3 16,-7 3 1-16,0 0-3 15,0 0 1-15,0 0-2 16,0 0 1-16,0 0-6 16,0 0 0-16,0 0-2 15,0 0 1-15,-7-7-4 16,-2 2 1-16,0-4-3 0,-1 4 1 16,-1 1-1-16,1 3 1 15,1-1-2-15,2-3 0 16,0 5-1-16,0 1 0 15,7-1-2-15,-9 7 0 16,9-7 2-16,-7 14 1 16,7-2-1-16,3 4 0 15,6 3 1-15,0-2 0 16,-9-17-1221-16</inkml:trace>
  <inkml:trace contextRef="#ctx0" brushRef="#br0" timeOffset="21752.47">26838 16383 380 0,'0'0'0'15,"0"0"3"-15,0 0 1 16,0 0 4-16,0 0 0 16,0 0 3-16,0 0 0 0,0 0 2 15,0 0 1-15,0 0-4 16,0 0 1-16,0 0 0 15,0 0 1-15,0 0 8 16,0 0 1-16,0 0 1 16,-18-2 1-16,9-3-1 15,-3 0 0-15,-2 2-4 16,1 1 0-16,3 0-8 16,-8 0 0-16,-12-1-4 15,-14-2 0-15,-7-6-3 16,1 4 1-16,15 7-4 0,12 4 0 15,13-2 0-15,10-2 0 16,-11-6 0-16,-7 3 0 16,-15-2 0-16,-2 0 0 15,35 5-526-15</inkml:trace>
  <inkml:trace contextRef="#ctx0" brushRef="#br0" timeOffset="23919.27">26315 16307 548 0,'0'0'0'16,"0"0"5"-16,0 0 1 15,-12 2-5-15,-4 1 0 16,-16 2 0-16,4 1 0 15,16-1-1-15,5-2 0 16,7-3 1-16,0 0 1 16,0 0 6-16,0 0 0 15,0 0 10-15,0 0 0 16,0 0 4-16,-11 0 1 16,1 0-1-16,-6 0 0 15,-5 0-4-15,3 0 0 16,7 0 1-16,4 2 0 15,-1 0-3-15,-12 1 0 0,-12 2-4 16,-1 1 0-16,5-3-1 16,-1-1 0-16,-2 1-2 15,-1 4 1-15,7 0-1 16,2 0 0-16,-3-2-3 16,1-1 0-16,8-4 4 15,-6 0 1-15,-14 0 1 0,-2 1 0 16,11-2-1-16,3-1 1 15,0 0-6-15,4 0 1 16,5-1-2-16,2 1 0 16,2 1 1-16,-2 1 0 15,6 0 1-15,8 0 1 16,-10 0 1-16,1 0 1 16,-5-4 0-16,0-1 0 15,3 1 0-15,4 3 0 16,0-4-5-16,-5-1 1 15,-8 3-1-15,1 1 0 16,5 0-2-16,-2 1 1 16,-12-1-3-16,-2 2 0 15,9 0-1-15,-2 2 1 16,-9 1-1-16,2 2 0 16,12-1-1-16,4-4 1 15,-7 0-1-15,2 0 1 16,1 0-1-16,2 0 1 0,-2-2 0 15,1-1 0-15,1 3 0 16,-2 1 0-16,-3 1 2 16,-2-2 0-16,4 0 4 15,-6 0 1-15,-8 0 3 16,-3 2 0-16,5 3 1 16,-1 2 0-16,0-2-1 15,2-1 1-15,5-4-4 16,2 1 0-16,1 3-2 0,-3-1 1 15,2 2-5-15,4 2 0 16,1 0-1-16,4 0 0 16,3-2-1-16,1 1 0 15,-1 0-3-15,0 3 0 16,3 0-4-16,-3-2 0 16,11-7-2-1,-9 3 1-15,9-3 5 0,-5 7 1 16,5-7 2-16,-7 2 0 15,7-2 1-15,0 0 0 16,0 0 0-16,-7 7 0 16,7-7 0-16,-2 7 1 15,-1 1-1-15,1 1 0 16,0-2 0-16,2-7 1 16,-4 10-1-16,4-3 0 15,0 0 0-15,0 0 0 16,0-7 0-16,0 9 0 15,0-9 0-15,0 8 1 0,0-8 0 16,2 12 0-16,2-5 2 16,1 0 0-16,-3 2 3 15,1 0 1-15,4-1 3 16,4 1 1-16,3 0 3 16,0-1 1-16,-1-1 5 15,-1-2 0-15,6-1 2 16,1-1 0-16,4 1-1 0,0-1 0 15,0 1-4-15,-2-1 1 16,2 1 3-16,-4 1 0 16,2 2-2-16,-1 0 1 15,-3-2-4-15,-1-3 1 16,0-2-3-16,-3 0 1 16,-6 1-5-16,-7-1 1 15,7 4-3-15,-7-4 0 16,7 3-1-16,-7-3 1 15,0 0-2-15,7 2 0 16,-7-2-1-16,14 3 0 16,-4 1 0-16,1-1 1 15,0 1-2-15,-1-1 1 16,1 2-1-16,-2 2 0 16,-1 0-1-16,1 0 1 15,4 2-1-15,1 1 1 0,-2 1-1 16,-1-3 0-16,-1-1 0 15,3-2 0-15,6 4 1 16,4 1 1-16,0-1 0 16,0-2 0-16,5-2 0 15,0 2 1-15,-3 2 3 16,1-2 0 0,8-2 5-16,-2 2 1 0,-8-2 5 15,-4 0 0-15,-3 0 0 16,1-1 0-16,5-4-1 15,-2 2 1-15,-3-1 1 0,-4-1 0 16,5-1-4-16,1-1 0 16,-3 2-3-16,4 2 1 15,8 3-2-15,-5-2 0 16,-10-5-2 0,1 1 0-16,6 2 3 0,0 1 0 15,0-2-3-15,-1-2 0 16,-5 2 1-16,7 4 0 15,9-1-4-15,-2 1 0 16,-10-2-2-16,-3-2 0 16,3 0-1-16,2 1 0 15,2 1 0-15,-5 0 0 16,5-2-1-16,-2 0 1 16,5 1-2-16,1-1 0 15,-1-1-1-15,1-1 0 16,-4 0 0-16,3 1 0 15,10-1 1-15,-1 0 0 0,-7 0 1 16,-5 2 0-16,-7 0-1 16,-4 0 1-16,1 0 0 15,-6 0 1-15,1 0-1 16,-1 0 0-16,-7 0-1 16,0 0 1-16,8 0-1 15,-8 0 0-15,10 0-1 16,-5 0 1-16,4 0-1 15,2 0 0-15,5 0 0 16,3-1 0-16,6-5-1 0,-1 1 0 16,1 5-1-16,0 0 1 15,-2-1-1-15,-2-3 0 16,2 2 0-16,0 1 0 16,-6-1 0-16,1 2 0 15,3 0 1-15,0 0 0 16,-3-4 1-16,-4-1 1 15,-1 0 1-15,-3 2 1 16,-1-1 0-16,0 2 1 16,-2 1 0-16,2-1 1 15,5-2-2-15,-2 1 1 16,-1 1 1-16,-6 1 0 16,-5 1-1-16,11-4 0 15,-4 1-2-15,0-1 0 16,-7 4 0-16,8 2 1 15,-8-2-2-15,0 0 1 0,0 0-1 16,8 2 0-16,-8-2 0 16,0 0 1-16,10-13-1 15,-1-11 1-15,2-17-3 16,-1-11 1-16,-1-9-2 16,1-11 1-16,5-15-2 15,-5-3 0-15,-10 90-1766 16</inkml:trace>
  <inkml:trace contextRef="#ctx0" brushRef="#br0" timeOffset="38249.65">6031 4050 761 0,'0'0'0'16,"0"0"57"-16,0 0 0 16,0 0 69-16,0 0 1 15,0 0-21-15,0 0 0 16,0 0-29-16,0 0 0 15,0 0-31-15,0 0 1 16,0 0-7-16,0 0 0 16,0 0-5-16,0 0 1 15,0 0-8-15,0 0 0 0,0 0-5 16,0 0 1-16,0 0-6 16,0 0 1-16,0 0-4 15,0 0 1 1,0 0-3-16,0 0 0 0,0 0-4 15,0 0 1 1,0 0-4-16,0 0 1 0,0 0-4 16,0 0 0-16,35-21-3 15,6-9 0-15,3-9-2 16,5-3 0 0,11 4-6-16,-2 2 1 0,-8 3 5 15,-8 3 0-15,-3 1 2 0,-11 8 0 16,-7 9 0-16,-7 3 1 15,-5 2 2-15,-9 7 0 16,0 0 2-16,9-3 1 16,-9 3 3-16,9 0 1 15,-9 0 1-15,9 3 1 16,-9-3 1-16,0 0 1 16,0 0 0-16,0 0 0 15,0 0-1-15,0 0 0 16,0 0 0-16,0 0 1 15,0 0 0-15,0 0 0 16,0 0 0-16,0 0 1 16,0 0 0-16,0 0 0 15,-4-12 2-15,-1 7 1 16,-4-2 8-16,0 5 1 16,-9-1 0-16,-3 0 0 15,-3 6 2-15,-3 0 0 0,-5 6-4 16,9 0 1-16,11-6-6 15,3-3 0-15,9 0-6 16,-5 0 0-16,5 0-2 16,0 0 0-16,0 0-3 15,0 0 0-15,5 0-3 16,13 0 0-16,17-12-4 16,6 0 1-16,-1-5-2 15,-8 5 0-15,-5 8-1 16,-8 1 0-16,-5 3-1 0,-2 3 1 15,-1 2-2-15,-4 14 1 16,-7 14-3-16,-16 12 1 16,-12 9-7-16,-7 10 0 15,35-64-1906-15</inkml:trace>
  <inkml:trace contextRef="#ctx0" brushRef="#br0" timeOffset="39616.15">5149 8485 391 0,'0'0'0'15,"0"0"9"-15,0 0 1 16,0 0 25-16,0 0 0 16,0 0 29-16,0 0 0 15,0 0 21-15,0 0 1 16,0 0-35-16,0 0 0 15,0 0-1-15,0 0 1 16,0 0 1-16,-14 50 1 16,-9-8-4-16,-7 3 0 15,-6 0 7-15,-9 5 1 16,-14 7-8-16,-6 5 0 16,7-3-4-16,3-7 1 15,8-7-7-15,13-10 1 16,11-11-7-16,11-9 0 0,3-6 15 15,0 0 0-15,9-9 3 16,0 0 1 0,0 0-8-16,0 0 0 15,0 0-4-15,0 0 0 0,0 0-1 16,0 0 1-16,0 0-4 16,0 0 0-16,0 0-2 15,0 0 0-15,-5-11-6 16,10-9 0-16,4-12-7 15,3-4 1-15,-1-5-8 0,1-1 1 16,-3-6-3 0,0 4 1-16,0 8-4 0,-4 3 1 15,0 5-3 1,1 2 0-16,1 6 0 0,-7 4 0 16,1 7 0-16,-1 9 0 15,4-7 0-15,-4 7 0 16,0 0 1-16,0 0 1 15,0 0-1-15,0 0 1 16,-5 11 1-16,-4 10 1 16,0 17-1-16,-5 8 0 15,2 6 1-15,-1 2 1 16,3 0-3-16,-4-13 1 16,6-15-2-16,3-7 1 15,3-5-1-15,-1-4 1 16,3-1-2-16,0-9 0 0,0 9-2 15,9-2 1-15,10-2-2 16,13-5 1-16,12-12-5 16,5-16 1-16,-49 28-1975 15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7A71665-2787-466F-99B1-22A3AD7F6D31}" type="datetimeFigureOut">
              <a:rPr lang="en-IN" smtClean="0"/>
              <a:t>01-08-2025</a:t>
            </a:fld>
            <a:endParaRPr lang="en-IN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IN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68FD863-D684-47CD-A7F8-0015F728BBFA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70356254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01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2016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/>
          </a:p>
        </p:txBody>
      </p:sp>
      <p:sp>
        <p:nvSpPr>
          <p:cNvPr id="201732" name="Slide Number Placeholder 3"/>
          <p:cNvSpPr>
            <a:spLocks noGrp="1"/>
          </p:cNvSpPr>
          <p:nvPr>
            <p:ph type="sldNum" sz="quarter" idx="5"/>
          </p:nvPr>
        </p:nvSpPr>
        <p:spPr bwMode="auto"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64CC7CBC-B11C-4216-A26F-FFBB6312467E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701500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3FE3C1-2383-4B0E-A45F-1CD2DBBEACF2}" type="slidenum">
              <a:rPr lang="en-US" smtClean="0"/>
              <a:pPr/>
              <a:t>15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3DCCAE4-46B2-94EF-91FD-15959229DD9F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DEB290A4-F5CF-6438-A117-4EDE31341153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BCDD9BA-4079-6DA5-5777-D2B9A1C42E5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C6BB48-D179-40A8-8237-7D40E892E35F}" type="datetime1">
              <a:rPr lang="en-IN" smtClean="0"/>
              <a:t>01-08-2025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EAB159F-34C0-7775-CD31-6EE64B32FE0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6145C8D-6101-8508-241C-FB322F5F05D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BA0A2E-3F27-49D4-BE6E-B00007E568FF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72683955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672AFCF-3641-14AC-DCF5-01D0330DE2E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0D2243EB-A768-A730-B5AC-86FE0DE92D4D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8997E8F-01E5-884C-162C-5F41C94E673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6B6910-A55F-4D75-A008-352C1555EDFA}" type="datetime1">
              <a:rPr lang="en-IN" smtClean="0"/>
              <a:t>01-08-2025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B1AF438-E513-F3AD-7311-E03E2342D05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0D43E56-80B8-5027-80C4-5862805BACC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BA0A2E-3F27-49D4-BE6E-B00007E568FF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12641107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AC16C60F-137C-56C1-2161-E0B1B1EBE8DE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209CD3AE-F4E4-A494-8C5A-5E0374B9D03D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E7D63C1-1855-A34C-B4BC-3A424F2F06F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5A9A7B-4CEE-4301-AE1E-76944B4AE8B8}" type="datetime1">
              <a:rPr lang="en-IN" smtClean="0"/>
              <a:t>01-08-2025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055214F-0E78-DBF7-4252-41EEE2BE745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880BBF1-BF64-023A-4717-506E17C84A7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BA0A2E-3F27-49D4-BE6E-B00007E568FF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68161582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E68C1F5-9D2D-1AE5-013E-EDFE587A42D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5A3111A-D986-42CC-660E-8630E8562F4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565DDE5-A98E-DC8B-0A15-43BEF970D9B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B21AD1-C54B-4D89-B9A8-FCF530352EF4}" type="datetime1">
              <a:rPr lang="en-IN" smtClean="0"/>
              <a:t>01-08-2025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8E3F24B-9495-0110-2E19-B96EBF09A5A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510BD9B-8E72-6BAE-98A7-97908E5594C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BA0A2E-3F27-49D4-BE6E-B00007E568FF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10637158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505F64A-3A46-8917-3173-BDD0BC91A8C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C0530F64-8CE4-1BBC-5603-0857A1AA575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4611F32-8259-F5EF-997E-1C636B6D656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FA1697-3D00-459B-8ECB-32EDBAB31862}" type="datetime1">
              <a:rPr lang="en-IN" smtClean="0"/>
              <a:t>01-08-2025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A739DB6-25E7-EACB-8380-A9AD85FD349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48E6B97-3A73-959D-161B-0A465947CF9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BA0A2E-3F27-49D4-BE6E-B00007E568FF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66185835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BD2B91E-D320-162A-663A-35F5A1CFA3C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FBE2A47-36AC-12A5-6F2B-9C6F6DB9F3B6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9E56D1DF-0D21-E3F8-F26B-B2F49C82E82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84D0806-F53A-545E-B6E9-7DF24B392EF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D686FA-1605-4CD4-8DA8-1B00E7E6D6A1}" type="datetime1">
              <a:rPr lang="en-IN" smtClean="0"/>
              <a:t>01-08-2025</a:t>
            </a:fld>
            <a:endParaRPr lang="en-I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35024CB1-2077-8D0C-D73C-2E9B28DEBB5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73A2B4BE-7E18-BD46-236D-9AE6C672BE3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BA0A2E-3F27-49D4-BE6E-B00007E568FF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83042169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88D62E0-344E-64BE-7A99-9B074E9815B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AB4B754-95E2-B776-6339-6E4C50F8421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C2C9CCBC-C220-9A45-501A-4F27C2A2926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4042E543-118F-49B4-D54B-BDE99E792766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95F4B605-EC98-DB74-7AF2-FCE1A0B2379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FF941147-6A0A-30C9-F4C6-1AA916C6311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1DDF65-0A91-48D4-9F18-B27B94D93780}" type="datetime1">
              <a:rPr lang="en-IN" smtClean="0"/>
              <a:t>01-08-2025</a:t>
            </a:fld>
            <a:endParaRPr lang="en-IN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6D5F8E21-E16B-5DC5-9DF6-7D31C49F2B2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ECED56D1-4367-BAA3-B1AE-E723BE92F3F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BA0A2E-3F27-49D4-BE6E-B00007E568FF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67561212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5F23D5D-72B5-87BB-ABCF-298D4AEDE46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312A5FC0-91BE-CE76-AD9B-136105282BE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15444E-A54F-45A8-9607-6BC139485026}" type="datetime1">
              <a:rPr lang="en-IN" smtClean="0"/>
              <a:t>01-08-2025</a:t>
            </a:fld>
            <a:endParaRPr lang="en-IN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7D499579-30CC-C6F3-80DC-4DC08B67020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88C862F7-F857-7E9B-B6FB-D8FA0FAF18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BA0A2E-3F27-49D4-BE6E-B00007E568FF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64445440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449C80C9-C977-B628-D400-96AF665A95F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C6F208-00B2-4A3B-8314-787430321951}" type="datetime1">
              <a:rPr lang="en-IN" smtClean="0"/>
              <a:t>01-08-2025</a:t>
            </a:fld>
            <a:endParaRPr lang="en-IN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05858C0E-4D60-BAC9-817B-D0089A66491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C028040-885C-AB38-0C07-AF63A6D195B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BA0A2E-3F27-49D4-BE6E-B00007E568FF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60382199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18AB923-3927-A2A7-C29F-666427D3E01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9BEBAD9-5A33-C34E-3D3F-27E496E58F4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A6D82863-8392-7D81-79FC-B7A0A66DA9D2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AFD979F8-F83B-68DC-4442-46F4FEE7527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CDFCA8-13C6-4AE4-B225-0A63D6A60B67}" type="datetime1">
              <a:rPr lang="en-IN" smtClean="0"/>
              <a:t>01-08-2025</a:t>
            </a:fld>
            <a:endParaRPr lang="en-I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1B9E5108-6A97-4591-E6FD-DB28B48CE1F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A387E5C-18D5-8748-E68A-75F45E0F75A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BA0A2E-3F27-49D4-BE6E-B00007E568FF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77359880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52E82D3-EC9A-1029-511E-C1BCD0412E7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3CD9BAEA-A433-1253-9DAA-66ED30C86E25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IN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ED7512F5-2956-F556-45DE-1F18D445E43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E4DAB7EA-B0F3-0474-CCB7-7AB91CC9B65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2FCB5C-52BF-4C76-BABB-99ECBE4683DD}" type="datetime1">
              <a:rPr lang="en-IN" smtClean="0"/>
              <a:t>01-08-2025</a:t>
            </a:fld>
            <a:endParaRPr lang="en-I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E2E7398-E785-A065-2452-9B9FF41F4C2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32C94E1-0FCE-A808-1AB0-C3971B7AB8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BA0A2E-3F27-49D4-BE6E-B00007E568FF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11180624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9678FD25-2F3E-583E-38CA-F6F6A6B6506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2E38312-432A-3A04-F61D-EB1046B8504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77E99C1-9768-7BFC-7C8D-155120772926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0706C26-E08C-427F-B7D2-C2C7FC13BC52}" type="datetime1">
              <a:rPr lang="en-IN" smtClean="0"/>
              <a:t>01-08-2025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9B4EA0F-1AEF-6790-3EFB-3D95B8356BE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05E931B-DE65-654A-9184-F0FFB94938B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DBA0A2E-3F27-49D4-BE6E-B00007E568FF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36350547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17" Type="http://schemas.openxmlformats.org/officeDocument/2006/relationships/customXml" Target="../ink/ink43.xml"/><Relationship Id="rId21" Type="http://schemas.openxmlformats.org/officeDocument/2006/relationships/customXml" Target="../ink/ink8.xml"/><Relationship Id="rId42" Type="http://schemas.openxmlformats.org/officeDocument/2006/relationships/image" Target="../media/image21.png"/><Relationship Id="rId47" Type="http://schemas.openxmlformats.org/officeDocument/2006/relationships/customXml" Target="../ink/ink11.xml"/><Relationship Id="rId63" Type="http://schemas.openxmlformats.org/officeDocument/2006/relationships/customXml" Target="../ink/ink19.xml"/><Relationship Id="rId68" Type="http://schemas.openxmlformats.org/officeDocument/2006/relationships/image" Target="../media/image24.png"/><Relationship Id="rId84" Type="http://schemas.openxmlformats.org/officeDocument/2006/relationships/image" Target="../media/image32.png"/><Relationship Id="rId89" Type="http://schemas.openxmlformats.org/officeDocument/2006/relationships/customXml" Target="../ink/ink29.xml"/><Relationship Id="rId112" Type="http://schemas.openxmlformats.org/officeDocument/2006/relationships/image" Target="../media/image46.png"/><Relationship Id="rId16" Type="http://schemas.openxmlformats.org/officeDocument/2006/relationships/image" Target="../media/image8.png"/><Relationship Id="rId107" Type="http://schemas.openxmlformats.org/officeDocument/2006/relationships/customXml" Target="../ink/ink38.xml"/><Relationship Id="rId53" Type="http://schemas.openxmlformats.org/officeDocument/2006/relationships/customXml" Target="../ink/ink14.xml"/><Relationship Id="rId58" Type="http://schemas.openxmlformats.org/officeDocument/2006/relationships/image" Target="../media/image17.png"/><Relationship Id="rId79" Type="http://schemas.openxmlformats.org/officeDocument/2006/relationships/customXml" Target="../ink/ink25.xml"/><Relationship Id="rId102" Type="http://schemas.openxmlformats.org/officeDocument/2006/relationships/image" Target="../media/image41.png"/><Relationship Id="rId123" Type="http://schemas.openxmlformats.org/officeDocument/2006/relationships/customXml" Target="../ink/ink46.xml"/><Relationship Id="rId128" Type="http://schemas.openxmlformats.org/officeDocument/2006/relationships/image" Target="../media/image47.png"/><Relationship Id="rId5" Type="http://schemas.openxmlformats.org/officeDocument/2006/relationships/customXml" Target="../ink/ink2.xml"/><Relationship Id="rId90" Type="http://schemas.openxmlformats.org/officeDocument/2006/relationships/image" Target="../media/image35.png"/><Relationship Id="rId95" Type="http://schemas.openxmlformats.org/officeDocument/2006/relationships/customXml" Target="../ink/ink32.xml"/><Relationship Id="rId43" Type="http://schemas.openxmlformats.org/officeDocument/2006/relationships/customXml" Target="../ink/ink9.xml"/><Relationship Id="rId48" Type="http://schemas.openxmlformats.org/officeDocument/2006/relationships/image" Target="../media/image12.png"/><Relationship Id="rId64" Type="http://schemas.openxmlformats.org/officeDocument/2006/relationships/image" Target="../media/image20.png"/><Relationship Id="rId69" Type="http://schemas.openxmlformats.org/officeDocument/2006/relationships/customXml" Target="../ink/ink22.xml"/><Relationship Id="rId113" Type="http://schemas.openxmlformats.org/officeDocument/2006/relationships/customXml" Target="../ink/ink41.xml"/><Relationship Id="rId118" Type="http://schemas.openxmlformats.org/officeDocument/2006/relationships/image" Target="../media/image49.png"/><Relationship Id="rId85" Type="http://schemas.openxmlformats.org/officeDocument/2006/relationships/customXml" Target="../ink/ink27.xml"/><Relationship Id="rId3" Type="http://schemas.openxmlformats.org/officeDocument/2006/relationships/customXml" Target="../ink/ink1.xml"/><Relationship Id="rId12" Type="http://schemas.openxmlformats.org/officeDocument/2006/relationships/image" Target="../media/image6.png"/><Relationship Id="rId17" Type="http://schemas.openxmlformats.org/officeDocument/2006/relationships/customXml" Target="../ink/ink6.xml"/><Relationship Id="rId46" Type="http://schemas.openxmlformats.org/officeDocument/2006/relationships/image" Target="../media/image11.png"/><Relationship Id="rId59" Type="http://schemas.openxmlformats.org/officeDocument/2006/relationships/customXml" Target="../ink/ink17.xml"/><Relationship Id="rId67" Type="http://schemas.openxmlformats.org/officeDocument/2006/relationships/customXml" Target="../ink/ink21.xml"/><Relationship Id="rId103" Type="http://schemas.openxmlformats.org/officeDocument/2006/relationships/customXml" Target="../ink/ink36.xml"/><Relationship Id="rId108" Type="http://schemas.openxmlformats.org/officeDocument/2006/relationships/image" Target="../media/image44.png"/><Relationship Id="rId116" Type="http://schemas.openxmlformats.org/officeDocument/2006/relationships/image" Target="../media/image5.png"/><Relationship Id="rId124" Type="http://schemas.openxmlformats.org/officeDocument/2006/relationships/image" Target="../media/image28.png"/><Relationship Id="rId129" Type="http://schemas.openxmlformats.org/officeDocument/2006/relationships/customXml" Target="../ink/ink49.xml"/><Relationship Id="rId20" Type="http://schemas.openxmlformats.org/officeDocument/2006/relationships/image" Target="../media/image10.png"/><Relationship Id="rId54" Type="http://schemas.openxmlformats.org/officeDocument/2006/relationships/image" Target="../media/image15.png"/><Relationship Id="rId62" Type="http://schemas.openxmlformats.org/officeDocument/2006/relationships/image" Target="../media/image19.png"/><Relationship Id="rId70" Type="http://schemas.openxmlformats.org/officeDocument/2006/relationships/image" Target="../media/image25.png"/><Relationship Id="rId83" Type="http://schemas.openxmlformats.org/officeDocument/2006/relationships/customXml" Target="../ink/ink26.xml"/><Relationship Id="rId88" Type="http://schemas.openxmlformats.org/officeDocument/2006/relationships/image" Target="../media/image34.png"/><Relationship Id="rId91" Type="http://schemas.openxmlformats.org/officeDocument/2006/relationships/customXml" Target="../ink/ink30.xml"/><Relationship Id="rId96" Type="http://schemas.openxmlformats.org/officeDocument/2006/relationships/image" Target="../media/image38.png"/><Relationship Id="rId111" Type="http://schemas.openxmlformats.org/officeDocument/2006/relationships/customXml" Target="../ink/ink40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.png"/><Relationship Id="rId15" Type="http://schemas.openxmlformats.org/officeDocument/2006/relationships/customXml" Target="../ink/ink5.xml"/><Relationship Id="rId49" Type="http://schemas.openxmlformats.org/officeDocument/2006/relationships/customXml" Target="../ink/ink12.xml"/><Relationship Id="rId57" Type="http://schemas.openxmlformats.org/officeDocument/2006/relationships/customXml" Target="../ink/ink16.xml"/><Relationship Id="rId106" Type="http://schemas.openxmlformats.org/officeDocument/2006/relationships/image" Target="../media/image43.png"/><Relationship Id="rId114" Type="http://schemas.openxmlformats.org/officeDocument/2006/relationships/image" Target="../media/image4.png"/><Relationship Id="rId119" Type="http://schemas.openxmlformats.org/officeDocument/2006/relationships/customXml" Target="../ink/ink44.xml"/><Relationship Id="rId127" Type="http://schemas.openxmlformats.org/officeDocument/2006/relationships/customXml" Target="../ink/ink48.xml"/><Relationship Id="rId44" Type="http://schemas.openxmlformats.org/officeDocument/2006/relationships/image" Target="../media/image22.png"/><Relationship Id="rId52" Type="http://schemas.openxmlformats.org/officeDocument/2006/relationships/image" Target="../media/image14.png"/><Relationship Id="rId60" Type="http://schemas.openxmlformats.org/officeDocument/2006/relationships/image" Target="../media/image18.png"/><Relationship Id="rId65" Type="http://schemas.openxmlformats.org/officeDocument/2006/relationships/customXml" Target="../ink/ink20.xml"/><Relationship Id="rId73" Type="http://schemas.openxmlformats.org/officeDocument/2006/relationships/customXml" Target="../ink/ink24.xml"/><Relationship Id="rId78" Type="http://schemas.openxmlformats.org/officeDocument/2006/relationships/image" Target="../media/image29.png"/><Relationship Id="rId86" Type="http://schemas.openxmlformats.org/officeDocument/2006/relationships/image" Target="../media/image33.png"/><Relationship Id="rId94" Type="http://schemas.openxmlformats.org/officeDocument/2006/relationships/image" Target="../media/image37.png"/><Relationship Id="rId99" Type="http://schemas.openxmlformats.org/officeDocument/2006/relationships/customXml" Target="../ink/ink34.xml"/><Relationship Id="rId101" Type="http://schemas.openxmlformats.org/officeDocument/2006/relationships/customXml" Target="../ink/ink35.xml"/><Relationship Id="rId122" Type="http://schemas.openxmlformats.org/officeDocument/2006/relationships/image" Target="../media/image27.png"/><Relationship Id="rId130" Type="http://schemas.openxmlformats.org/officeDocument/2006/relationships/image" Target="../media/image48.png"/><Relationship Id="rId4" Type="http://schemas.openxmlformats.org/officeDocument/2006/relationships/image" Target="../media/image2.png"/><Relationship Id="rId13" Type="http://schemas.openxmlformats.org/officeDocument/2006/relationships/customXml" Target="../ink/ink4.xml"/><Relationship Id="rId18" Type="http://schemas.openxmlformats.org/officeDocument/2006/relationships/image" Target="../media/image9.png"/><Relationship Id="rId109" Type="http://schemas.openxmlformats.org/officeDocument/2006/relationships/customXml" Target="../ink/ink39.xml"/><Relationship Id="rId50" Type="http://schemas.openxmlformats.org/officeDocument/2006/relationships/image" Target="../media/image13.png"/><Relationship Id="rId55" Type="http://schemas.openxmlformats.org/officeDocument/2006/relationships/customXml" Target="../ink/ink15.xml"/><Relationship Id="rId97" Type="http://schemas.openxmlformats.org/officeDocument/2006/relationships/customXml" Target="../ink/ink33.xml"/><Relationship Id="rId104" Type="http://schemas.openxmlformats.org/officeDocument/2006/relationships/image" Target="../media/image42.png"/><Relationship Id="rId120" Type="http://schemas.openxmlformats.org/officeDocument/2006/relationships/image" Target="../media/image50.png"/><Relationship Id="rId125" Type="http://schemas.openxmlformats.org/officeDocument/2006/relationships/customXml" Target="../ink/ink47.xml"/><Relationship Id="rId7" Type="http://schemas.openxmlformats.org/officeDocument/2006/relationships/customXml" Target="../ink/ink3.xml"/><Relationship Id="rId71" Type="http://schemas.openxmlformats.org/officeDocument/2006/relationships/customXml" Target="../ink/ink23.xml"/><Relationship Id="rId92" Type="http://schemas.openxmlformats.org/officeDocument/2006/relationships/image" Target="../media/image36.png"/><Relationship Id="rId2" Type="http://schemas.openxmlformats.org/officeDocument/2006/relationships/image" Target="../media/image1.jpg"/><Relationship Id="rId45" Type="http://schemas.openxmlformats.org/officeDocument/2006/relationships/customXml" Target="../ink/ink10.xml"/><Relationship Id="rId66" Type="http://schemas.openxmlformats.org/officeDocument/2006/relationships/image" Target="../media/image23.png"/><Relationship Id="rId87" Type="http://schemas.openxmlformats.org/officeDocument/2006/relationships/customXml" Target="../ink/ink28.xml"/><Relationship Id="rId110" Type="http://schemas.openxmlformats.org/officeDocument/2006/relationships/image" Target="../media/image45.png"/><Relationship Id="rId115" Type="http://schemas.openxmlformats.org/officeDocument/2006/relationships/customXml" Target="../ink/ink42.xml"/><Relationship Id="rId61" Type="http://schemas.openxmlformats.org/officeDocument/2006/relationships/customXml" Target="../ink/ink18.xml"/><Relationship Id="rId82" Type="http://schemas.openxmlformats.org/officeDocument/2006/relationships/image" Target="../media/image31.png"/><Relationship Id="rId19" Type="http://schemas.openxmlformats.org/officeDocument/2006/relationships/customXml" Target="../ink/ink7.xml"/><Relationship Id="rId14" Type="http://schemas.openxmlformats.org/officeDocument/2006/relationships/image" Target="../media/image7.png"/><Relationship Id="rId56" Type="http://schemas.openxmlformats.org/officeDocument/2006/relationships/image" Target="../media/image16.png"/><Relationship Id="rId100" Type="http://schemas.openxmlformats.org/officeDocument/2006/relationships/image" Target="../media/image40.png"/><Relationship Id="rId105" Type="http://schemas.openxmlformats.org/officeDocument/2006/relationships/customXml" Target="../ink/ink37.xml"/><Relationship Id="rId126" Type="http://schemas.openxmlformats.org/officeDocument/2006/relationships/image" Target="../media/image30.png"/><Relationship Id="rId51" Type="http://schemas.openxmlformats.org/officeDocument/2006/relationships/customXml" Target="../ink/ink13.xml"/><Relationship Id="rId72" Type="http://schemas.openxmlformats.org/officeDocument/2006/relationships/image" Target="../media/image26.png"/><Relationship Id="rId93" Type="http://schemas.openxmlformats.org/officeDocument/2006/relationships/customXml" Target="../ink/ink31.xml"/><Relationship Id="rId98" Type="http://schemas.openxmlformats.org/officeDocument/2006/relationships/image" Target="../media/image39.png"/><Relationship Id="rId121" Type="http://schemas.openxmlformats.org/officeDocument/2006/relationships/customXml" Target="../ink/ink45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png"/><Relationship Id="rId3" Type="http://schemas.openxmlformats.org/officeDocument/2006/relationships/image" Target="../media/image58.png"/><Relationship Id="rId7" Type="http://schemas.openxmlformats.org/officeDocument/2006/relationships/image" Target="../media/image62.png"/><Relationship Id="rId2" Type="http://schemas.openxmlformats.org/officeDocument/2006/relationships/image" Target="../media/image57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1.png"/><Relationship Id="rId5" Type="http://schemas.openxmlformats.org/officeDocument/2006/relationships/image" Target="../media/image60.jpeg"/><Relationship Id="rId4" Type="http://schemas.openxmlformats.org/officeDocument/2006/relationships/image" Target="../media/image59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jpeg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0.png"/><Relationship Id="rId2" Type="http://schemas.openxmlformats.org/officeDocument/2006/relationships/customXml" Target="../ink/ink50.xml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customXml" Target="../ink/ink51.xml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4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emf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8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67.emf"/></Relationships>
</file>

<file path=ppt/slides/_rels/slide16.xml.rels><?xml version="1.0" encoding="UTF-8" standalone="yes"?>
<Relationships xmlns="http://schemas.openxmlformats.org/package/2006/relationships"><Relationship Id="rId42" Type="http://schemas.openxmlformats.org/officeDocument/2006/relationships/customXml" Target="../ink/ink56.xml"/><Relationship Id="rId47" Type="http://schemas.openxmlformats.org/officeDocument/2006/relationships/image" Target="../media/image229.png"/><Relationship Id="rId63" Type="http://schemas.openxmlformats.org/officeDocument/2006/relationships/image" Target="../media/image237.png"/><Relationship Id="rId68" Type="http://schemas.openxmlformats.org/officeDocument/2006/relationships/customXml" Target="../ink/ink69.xml"/><Relationship Id="rId84" Type="http://schemas.openxmlformats.org/officeDocument/2006/relationships/customXml" Target="../ink/ink77.xml"/><Relationship Id="rId89" Type="http://schemas.openxmlformats.org/officeDocument/2006/relationships/image" Target="../media/image250.png"/><Relationship Id="rId107" Type="http://schemas.openxmlformats.org/officeDocument/2006/relationships/image" Target="../media/image259.png"/><Relationship Id="rId40" Type="http://schemas.openxmlformats.org/officeDocument/2006/relationships/customXml" Target="../ink/ink55.xml"/><Relationship Id="rId45" Type="http://schemas.openxmlformats.org/officeDocument/2006/relationships/image" Target="../media/image228.png"/><Relationship Id="rId53" Type="http://schemas.openxmlformats.org/officeDocument/2006/relationships/image" Target="../media/image232.png"/><Relationship Id="rId58" Type="http://schemas.openxmlformats.org/officeDocument/2006/relationships/customXml" Target="../ink/ink64.xml"/><Relationship Id="rId66" Type="http://schemas.openxmlformats.org/officeDocument/2006/relationships/customXml" Target="../ink/ink68.xml"/><Relationship Id="rId74" Type="http://schemas.openxmlformats.org/officeDocument/2006/relationships/customXml" Target="../ink/ink72.xml"/><Relationship Id="rId79" Type="http://schemas.openxmlformats.org/officeDocument/2006/relationships/image" Target="../media/image245.png"/><Relationship Id="rId87" Type="http://schemas.openxmlformats.org/officeDocument/2006/relationships/image" Target="../media/image249.png"/><Relationship Id="rId102" Type="http://schemas.openxmlformats.org/officeDocument/2006/relationships/customXml" Target="../ink/ink86.xml"/><Relationship Id="rId5" Type="http://schemas.openxmlformats.org/officeDocument/2006/relationships/image" Target="../media/image69.png"/><Relationship Id="rId61" Type="http://schemas.openxmlformats.org/officeDocument/2006/relationships/image" Target="../media/image236.png"/><Relationship Id="rId82" Type="http://schemas.openxmlformats.org/officeDocument/2006/relationships/customXml" Target="../ink/ink76.xml"/><Relationship Id="rId90" Type="http://schemas.openxmlformats.org/officeDocument/2006/relationships/customXml" Target="../ink/ink80.xml"/><Relationship Id="rId95" Type="http://schemas.openxmlformats.org/officeDocument/2006/relationships/image" Target="../media/image253.png"/><Relationship Id="rId43" Type="http://schemas.openxmlformats.org/officeDocument/2006/relationships/image" Target="../media/image227.png"/><Relationship Id="rId48" Type="http://schemas.openxmlformats.org/officeDocument/2006/relationships/customXml" Target="../ink/ink59.xml"/><Relationship Id="rId56" Type="http://schemas.openxmlformats.org/officeDocument/2006/relationships/customXml" Target="../ink/ink63.xml"/><Relationship Id="rId64" Type="http://schemas.openxmlformats.org/officeDocument/2006/relationships/customXml" Target="../ink/ink67.xml"/><Relationship Id="rId69" Type="http://schemas.openxmlformats.org/officeDocument/2006/relationships/image" Target="../media/image240.png"/><Relationship Id="rId77" Type="http://schemas.openxmlformats.org/officeDocument/2006/relationships/image" Target="../media/image244.png"/><Relationship Id="rId100" Type="http://schemas.openxmlformats.org/officeDocument/2006/relationships/customXml" Target="../ink/ink85.xml"/><Relationship Id="rId105" Type="http://schemas.openxmlformats.org/officeDocument/2006/relationships/image" Target="../media/image258.png"/><Relationship Id="rId51" Type="http://schemas.openxmlformats.org/officeDocument/2006/relationships/image" Target="../media/image231.png"/><Relationship Id="rId72" Type="http://schemas.openxmlformats.org/officeDocument/2006/relationships/customXml" Target="../ink/ink71.xml"/><Relationship Id="rId80" Type="http://schemas.openxmlformats.org/officeDocument/2006/relationships/customXml" Target="../ink/ink75.xml"/><Relationship Id="rId85" Type="http://schemas.openxmlformats.org/officeDocument/2006/relationships/image" Target="../media/image248.png"/><Relationship Id="rId93" Type="http://schemas.openxmlformats.org/officeDocument/2006/relationships/image" Target="../media/image252.png"/><Relationship Id="rId98" Type="http://schemas.openxmlformats.org/officeDocument/2006/relationships/customXml" Target="../ink/ink84.xml"/><Relationship Id="rId3" Type="http://schemas.openxmlformats.org/officeDocument/2006/relationships/image" Target="../media/image68.png"/><Relationship Id="rId46" Type="http://schemas.openxmlformats.org/officeDocument/2006/relationships/customXml" Target="../ink/ink58.xml"/><Relationship Id="rId59" Type="http://schemas.openxmlformats.org/officeDocument/2006/relationships/image" Target="../media/image235.png"/><Relationship Id="rId67" Type="http://schemas.openxmlformats.org/officeDocument/2006/relationships/image" Target="../media/image239.png"/><Relationship Id="rId103" Type="http://schemas.openxmlformats.org/officeDocument/2006/relationships/image" Target="../media/image257.png"/><Relationship Id="rId108" Type="http://schemas.openxmlformats.org/officeDocument/2006/relationships/customXml" Target="../ink/ink89.xml"/><Relationship Id="rId41" Type="http://schemas.openxmlformats.org/officeDocument/2006/relationships/image" Target="../media/image226.png"/><Relationship Id="rId54" Type="http://schemas.openxmlformats.org/officeDocument/2006/relationships/customXml" Target="../ink/ink62.xml"/><Relationship Id="rId62" Type="http://schemas.openxmlformats.org/officeDocument/2006/relationships/customXml" Target="../ink/ink66.xml"/><Relationship Id="rId70" Type="http://schemas.openxmlformats.org/officeDocument/2006/relationships/customXml" Target="../ink/ink70.xml"/><Relationship Id="rId75" Type="http://schemas.openxmlformats.org/officeDocument/2006/relationships/image" Target="../media/image243.png"/><Relationship Id="rId83" Type="http://schemas.openxmlformats.org/officeDocument/2006/relationships/image" Target="../media/image247.png"/><Relationship Id="rId88" Type="http://schemas.openxmlformats.org/officeDocument/2006/relationships/customXml" Target="../ink/ink79.xml"/><Relationship Id="rId91" Type="http://schemas.openxmlformats.org/officeDocument/2006/relationships/image" Target="../media/image251.png"/><Relationship Id="rId96" Type="http://schemas.openxmlformats.org/officeDocument/2006/relationships/customXml" Target="../ink/ink83.xml"/><Relationship Id="rId1" Type="http://schemas.openxmlformats.org/officeDocument/2006/relationships/slideLayout" Target="../slideLayouts/slideLayout7.xml"/><Relationship Id="rId6" Type="http://schemas.openxmlformats.org/officeDocument/2006/relationships/customXml" Target="../ink/ink54.xml"/><Relationship Id="rId49" Type="http://schemas.openxmlformats.org/officeDocument/2006/relationships/image" Target="../media/image230.png"/><Relationship Id="rId57" Type="http://schemas.openxmlformats.org/officeDocument/2006/relationships/image" Target="../media/image234.png"/><Relationship Id="rId106" Type="http://schemas.openxmlformats.org/officeDocument/2006/relationships/customXml" Target="../ink/ink88.xml"/><Relationship Id="rId44" Type="http://schemas.openxmlformats.org/officeDocument/2006/relationships/customXml" Target="../ink/ink57.xml"/><Relationship Id="rId52" Type="http://schemas.openxmlformats.org/officeDocument/2006/relationships/customXml" Target="../ink/ink61.xml"/><Relationship Id="rId60" Type="http://schemas.openxmlformats.org/officeDocument/2006/relationships/customXml" Target="../ink/ink65.xml"/><Relationship Id="rId65" Type="http://schemas.openxmlformats.org/officeDocument/2006/relationships/image" Target="../media/image238.png"/><Relationship Id="rId73" Type="http://schemas.openxmlformats.org/officeDocument/2006/relationships/image" Target="../media/image242.png"/><Relationship Id="rId78" Type="http://schemas.openxmlformats.org/officeDocument/2006/relationships/customXml" Target="../ink/ink74.xml"/><Relationship Id="rId81" Type="http://schemas.openxmlformats.org/officeDocument/2006/relationships/image" Target="../media/image246.png"/><Relationship Id="rId86" Type="http://schemas.openxmlformats.org/officeDocument/2006/relationships/customXml" Target="../ink/ink78.xml"/><Relationship Id="rId94" Type="http://schemas.openxmlformats.org/officeDocument/2006/relationships/customXml" Target="../ink/ink82.xml"/><Relationship Id="rId99" Type="http://schemas.openxmlformats.org/officeDocument/2006/relationships/image" Target="../media/image255.png"/><Relationship Id="rId101" Type="http://schemas.openxmlformats.org/officeDocument/2006/relationships/image" Target="../media/image256.png"/><Relationship Id="rId4" Type="http://schemas.openxmlformats.org/officeDocument/2006/relationships/customXml" Target="../ink/ink53.xml"/><Relationship Id="rId39" Type="http://schemas.openxmlformats.org/officeDocument/2006/relationships/image" Target="../media/image225.png"/><Relationship Id="rId109" Type="http://schemas.openxmlformats.org/officeDocument/2006/relationships/image" Target="../media/image260.png"/><Relationship Id="rId50" Type="http://schemas.openxmlformats.org/officeDocument/2006/relationships/customXml" Target="../ink/ink60.xml"/><Relationship Id="rId55" Type="http://schemas.openxmlformats.org/officeDocument/2006/relationships/image" Target="../media/image233.png"/><Relationship Id="rId76" Type="http://schemas.openxmlformats.org/officeDocument/2006/relationships/customXml" Target="../ink/ink73.xml"/><Relationship Id="rId97" Type="http://schemas.openxmlformats.org/officeDocument/2006/relationships/image" Target="../media/image254.png"/><Relationship Id="rId104" Type="http://schemas.openxmlformats.org/officeDocument/2006/relationships/customXml" Target="../ink/ink87.xml"/><Relationship Id="rId71" Type="http://schemas.openxmlformats.org/officeDocument/2006/relationships/image" Target="../media/image241.png"/><Relationship Id="rId92" Type="http://schemas.openxmlformats.org/officeDocument/2006/relationships/customXml" Target="../ink/ink81.xml"/><Relationship Id="rId2" Type="http://schemas.openxmlformats.org/officeDocument/2006/relationships/customXml" Target="../ink/ink5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customXml" Target="../ink/ink90.xml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customXml" Target="../ink/ink91.xml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gif"/><Relationship Id="rId2" Type="http://schemas.openxmlformats.org/officeDocument/2006/relationships/image" Target="../media/image69.gif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1.jpe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jpeg"/><Relationship Id="rId2" Type="http://schemas.openxmlformats.org/officeDocument/2006/relationships/image" Target="../media/image72.jpeg"/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8.png"/><Relationship Id="rId5" Type="http://schemas.openxmlformats.org/officeDocument/2006/relationships/image" Target="../media/image77.png"/><Relationship Id="rId4" Type="http://schemas.openxmlformats.org/officeDocument/2006/relationships/image" Target="../media/image76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png"/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png"/><Relationship Id="rId2" Type="http://schemas.openxmlformats.org/officeDocument/2006/relationships/customXml" Target="../ink/ink9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83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png"/><Relationship Id="rId13" Type="http://schemas.openxmlformats.org/officeDocument/2006/relationships/customXml" Target="../ink/ink97.xml"/><Relationship Id="rId3" Type="http://schemas.openxmlformats.org/officeDocument/2006/relationships/image" Target="../media/image85.emf"/><Relationship Id="rId7" Type="http://schemas.openxmlformats.org/officeDocument/2006/relationships/customXml" Target="../ink/ink94.xml"/><Relationship Id="rId12" Type="http://schemas.openxmlformats.org/officeDocument/2006/relationships/image" Target="../media/image120.png"/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0.png"/><Relationship Id="rId11" Type="http://schemas.openxmlformats.org/officeDocument/2006/relationships/customXml" Target="../ink/ink96.xml"/><Relationship Id="rId32" Type="http://schemas.openxmlformats.org/officeDocument/2006/relationships/image" Target="../media/image220.png"/><Relationship Id="rId5" Type="http://schemas.openxmlformats.org/officeDocument/2006/relationships/customXml" Target="../ink/ink93.xml"/><Relationship Id="rId15" Type="http://schemas.openxmlformats.org/officeDocument/2006/relationships/customXml" Target="../ink/ink98.xml"/><Relationship Id="rId10" Type="http://schemas.openxmlformats.org/officeDocument/2006/relationships/image" Target="../media/image110.png"/><Relationship Id="rId4" Type="http://schemas.openxmlformats.org/officeDocument/2006/relationships/image" Target="../media/image86.emf"/><Relationship Id="rId9" Type="http://schemas.openxmlformats.org/officeDocument/2006/relationships/customXml" Target="../ink/ink95.xml"/><Relationship Id="rId14" Type="http://schemas.openxmlformats.org/officeDocument/2006/relationships/image" Target="../media/image130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jp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emf"/><Relationship Id="rId2" Type="http://schemas.openxmlformats.org/officeDocument/2006/relationships/image" Target="../media/image50.e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3.emf"/><Relationship Id="rId4" Type="http://schemas.openxmlformats.org/officeDocument/2006/relationships/image" Target="../media/image52.e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emf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emf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5C664D11-46EE-32F0-B21A-8A5354CB037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3581" b="11254"/>
          <a:stretch>
            <a:fillRect/>
          </a:stretch>
        </p:blipFill>
        <p:spPr>
          <a:xfrm>
            <a:off x="385120" y="669484"/>
            <a:ext cx="10654843" cy="6188516"/>
          </a:xfrm>
          <a:prstGeom prst="rect">
            <a:avLst/>
          </a:prstGeom>
        </p:spPr>
      </p:pic>
      <p:grpSp>
        <p:nvGrpSpPr>
          <p:cNvPr id="24" name="Group 23">
            <a:extLst>
              <a:ext uri="{FF2B5EF4-FFF2-40B4-BE49-F238E27FC236}">
                <a16:creationId xmlns:a16="http://schemas.microsoft.com/office/drawing/2014/main" id="{7801A463-7EC7-5324-19BB-1D0E5AE5D93D}"/>
              </a:ext>
            </a:extLst>
          </p:cNvPr>
          <p:cNvGrpSpPr/>
          <p:nvPr/>
        </p:nvGrpSpPr>
        <p:grpSpPr>
          <a:xfrm>
            <a:off x="6380861" y="2222036"/>
            <a:ext cx="334440" cy="304920"/>
            <a:chOff x="6380861" y="2222036"/>
            <a:chExt cx="334440" cy="3049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">
              <p14:nvContentPartPr>
                <p14:cNvPr id="22" name="Ink 21">
                  <a:extLst>
                    <a:ext uri="{FF2B5EF4-FFF2-40B4-BE49-F238E27FC236}">
                      <a16:creationId xmlns:a16="http://schemas.microsoft.com/office/drawing/2014/main" id="{B9B91406-5977-CFA1-99D9-BD6C500A10F0}"/>
                    </a:ext>
                  </a:extLst>
                </p14:cNvPr>
                <p14:cNvContentPartPr/>
                <p14:nvPr/>
              </p14:nvContentPartPr>
              <p14:xfrm>
                <a:off x="6380861" y="2222036"/>
                <a:ext cx="334440" cy="263160"/>
              </p14:xfrm>
            </p:contentPart>
          </mc:Choice>
          <mc:Fallback xmlns="">
            <p:pic>
              <p:nvPicPr>
                <p:cNvPr id="22" name="Ink 21">
                  <a:extLst>
                    <a:ext uri="{FF2B5EF4-FFF2-40B4-BE49-F238E27FC236}">
                      <a16:creationId xmlns:a16="http://schemas.microsoft.com/office/drawing/2014/main" id="{B9B91406-5977-CFA1-99D9-BD6C500A10F0}"/>
                    </a:ext>
                  </a:extLst>
                </p:cNvPr>
                <p:cNvPicPr/>
                <p:nvPr/>
              </p:nvPicPr>
              <p:blipFill>
                <a:blip r:embed="rId4"/>
                <a:stretch>
                  <a:fillRect/>
                </a:stretch>
              </p:blipFill>
              <p:spPr>
                <a:xfrm>
                  <a:off x="6363221" y="2204036"/>
                  <a:ext cx="370080" cy="298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">
              <p14:nvContentPartPr>
                <p14:cNvPr id="23" name="Ink 22">
                  <a:extLst>
                    <a:ext uri="{FF2B5EF4-FFF2-40B4-BE49-F238E27FC236}">
                      <a16:creationId xmlns:a16="http://schemas.microsoft.com/office/drawing/2014/main" id="{493903C8-9F2E-27E9-A5DD-CB810697914A}"/>
                    </a:ext>
                  </a:extLst>
                </p14:cNvPr>
                <p14:cNvContentPartPr/>
                <p14:nvPr/>
              </p14:nvContentPartPr>
              <p14:xfrm>
                <a:off x="6419741" y="2238596"/>
                <a:ext cx="255960" cy="288360"/>
              </p14:xfrm>
            </p:contentPart>
          </mc:Choice>
          <mc:Fallback xmlns="">
            <p:pic>
              <p:nvPicPr>
                <p:cNvPr id="23" name="Ink 22">
                  <a:extLst>
                    <a:ext uri="{FF2B5EF4-FFF2-40B4-BE49-F238E27FC236}">
                      <a16:creationId xmlns:a16="http://schemas.microsoft.com/office/drawing/2014/main" id="{493903C8-9F2E-27E9-A5DD-CB810697914A}"/>
                    </a:ext>
                  </a:extLst>
                </p:cNvPr>
                <p:cNvPicPr/>
                <p:nvPr/>
              </p:nvPicPr>
              <p:blipFill>
                <a:blip r:embed="rId6"/>
                <a:stretch>
                  <a:fillRect/>
                </a:stretch>
              </p:blipFill>
              <p:spPr>
                <a:xfrm>
                  <a:off x="6402101" y="2220596"/>
                  <a:ext cx="291600" cy="32400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27" name="Ink 26">
                <a:extLst>
                  <a:ext uri="{FF2B5EF4-FFF2-40B4-BE49-F238E27FC236}">
                    <a16:creationId xmlns:a16="http://schemas.microsoft.com/office/drawing/2014/main" id="{6550D9F7-73DF-2741-1AA0-30983134735B}"/>
                  </a:ext>
                </a:extLst>
              </p14:cNvPr>
              <p14:cNvContentPartPr/>
              <p14:nvPr/>
            </p14:nvContentPartPr>
            <p14:xfrm>
              <a:off x="7658861" y="2998556"/>
              <a:ext cx="1144080" cy="88560"/>
            </p14:xfrm>
          </p:contentPart>
        </mc:Choice>
        <mc:Fallback xmlns="">
          <p:pic>
            <p:nvPicPr>
              <p:cNvPr id="27" name="Ink 26">
                <a:extLst>
                  <a:ext uri="{FF2B5EF4-FFF2-40B4-BE49-F238E27FC236}">
                    <a16:creationId xmlns:a16="http://schemas.microsoft.com/office/drawing/2014/main" id="{6550D9F7-73DF-2741-1AA0-30983134735B}"/>
                  </a:ext>
                </a:extLst>
              </p:cNvPr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7640861" y="2980556"/>
                <a:ext cx="1179720" cy="124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">
            <p14:nvContentPartPr>
              <p14:cNvPr id="29" name="Ink 28">
                <a:extLst>
                  <a:ext uri="{FF2B5EF4-FFF2-40B4-BE49-F238E27FC236}">
                    <a16:creationId xmlns:a16="http://schemas.microsoft.com/office/drawing/2014/main" id="{E6074C4B-EAC1-9C3A-4115-AB4D7430197F}"/>
                  </a:ext>
                </a:extLst>
              </p14:cNvPr>
              <p14:cNvContentPartPr/>
              <p14:nvPr/>
            </p14:nvContentPartPr>
            <p14:xfrm>
              <a:off x="2428061" y="4827356"/>
              <a:ext cx="1366920" cy="360"/>
            </p14:xfrm>
          </p:contentPart>
        </mc:Choice>
        <mc:Fallback xmlns="">
          <p:pic>
            <p:nvPicPr>
              <p:cNvPr id="29" name="Ink 28">
                <a:extLst>
                  <a:ext uri="{FF2B5EF4-FFF2-40B4-BE49-F238E27FC236}">
                    <a16:creationId xmlns:a16="http://schemas.microsoft.com/office/drawing/2014/main" id="{E6074C4B-EAC1-9C3A-4115-AB4D7430197F}"/>
                  </a:ext>
                </a:extLst>
              </p:cNvPr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2410421" y="4809356"/>
                <a:ext cx="1402560" cy="36000"/>
              </a:xfrm>
              <a:prstGeom prst="rect">
                <a:avLst/>
              </a:prstGeom>
            </p:spPr>
          </p:pic>
        </mc:Fallback>
      </mc:AlternateContent>
      <p:grpSp>
        <p:nvGrpSpPr>
          <p:cNvPr id="35" name="Group 34">
            <a:extLst>
              <a:ext uri="{FF2B5EF4-FFF2-40B4-BE49-F238E27FC236}">
                <a16:creationId xmlns:a16="http://schemas.microsoft.com/office/drawing/2014/main" id="{59514A63-E382-3351-9C38-23AA0E911536}"/>
              </a:ext>
            </a:extLst>
          </p:cNvPr>
          <p:cNvGrpSpPr/>
          <p:nvPr/>
        </p:nvGrpSpPr>
        <p:grpSpPr>
          <a:xfrm>
            <a:off x="4345421" y="5912396"/>
            <a:ext cx="2821680" cy="635760"/>
            <a:chOff x="4345421" y="5912396"/>
            <a:chExt cx="2821680" cy="6357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5">
              <p14:nvContentPartPr>
                <p14:cNvPr id="30" name="Ink 29">
                  <a:extLst>
                    <a:ext uri="{FF2B5EF4-FFF2-40B4-BE49-F238E27FC236}">
                      <a16:creationId xmlns:a16="http://schemas.microsoft.com/office/drawing/2014/main" id="{FB51417A-D0F6-62AA-362F-0E2CDCC3D261}"/>
                    </a:ext>
                  </a:extLst>
                </p14:cNvPr>
                <p14:cNvContentPartPr/>
                <p14:nvPr/>
              </p14:nvContentPartPr>
              <p14:xfrm>
                <a:off x="6803501" y="5912396"/>
                <a:ext cx="363600" cy="6480"/>
              </p14:xfrm>
            </p:contentPart>
          </mc:Choice>
          <mc:Fallback xmlns="">
            <p:pic>
              <p:nvPicPr>
                <p:cNvPr id="30" name="Ink 29">
                  <a:extLst>
                    <a:ext uri="{FF2B5EF4-FFF2-40B4-BE49-F238E27FC236}">
                      <a16:creationId xmlns:a16="http://schemas.microsoft.com/office/drawing/2014/main" id="{FB51417A-D0F6-62AA-362F-0E2CDCC3D261}"/>
                    </a:ext>
                  </a:extLst>
                </p:cNvPr>
                <p:cNvPicPr/>
                <p:nvPr/>
              </p:nvPicPr>
              <p:blipFill>
                <a:blip r:embed="rId16"/>
                <a:stretch>
                  <a:fillRect/>
                </a:stretch>
              </p:blipFill>
              <p:spPr>
                <a:xfrm>
                  <a:off x="6785861" y="5894756"/>
                  <a:ext cx="399240" cy="42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">
              <p14:nvContentPartPr>
                <p14:cNvPr id="31" name="Ink 30">
                  <a:extLst>
                    <a:ext uri="{FF2B5EF4-FFF2-40B4-BE49-F238E27FC236}">
                      <a16:creationId xmlns:a16="http://schemas.microsoft.com/office/drawing/2014/main" id="{AC51D5F2-02A2-49D0-1CE2-0882455D2ECC}"/>
                    </a:ext>
                  </a:extLst>
                </p14:cNvPr>
                <p14:cNvContentPartPr/>
                <p14:nvPr/>
              </p14:nvContentPartPr>
              <p14:xfrm>
                <a:off x="4345421" y="6203636"/>
                <a:ext cx="2743560" cy="50040"/>
              </p14:xfrm>
            </p:contentPart>
          </mc:Choice>
          <mc:Fallback xmlns="">
            <p:pic>
              <p:nvPicPr>
                <p:cNvPr id="31" name="Ink 30">
                  <a:extLst>
                    <a:ext uri="{FF2B5EF4-FFF2-40B4-BE49-F238E27FC236}">
                      <a16:creationId xmlns:a16="http://schemas.microsoft.com/office/drawing/2014/main" id="{AC51D5F2-02A2-49D0-1CE2-0882455D2ECC}"/>
                    </a:ext>
                  </a:extLst>
                </p:cNvPr>
                <p:cNvPicPr/>
                <p:nvPr/>
              </p:nvPicPr>
              <p:blipFill>
                <a:blip r:embed="rId18"/>
                <a:stretch>
                  <a:fillRect/>
                </a:stretch>
              </p:blipFill>
              <p:spPr>
                <a:xfrm>
                  <a:off x="4327421" y="6185996"/>
                  <a:ext cx="2779200" cy="85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">
              <p14:nvContentPartPr>
                <p14:cNvPr id="32" name="Ink 31">
                  <a:extLst>
                    <a:ext uri="{FF2B5EF4-FFF2-40B4-BE49-F238E27FC236}">
                      <a16:creationId xmlns:a16="http://schemas.microsoft.com/office/drawing/2014/main" id="{58C6D446-A436-E71D-8D63-F3D1D09BC11B}"/>
                    </a:ext>
                  </a:extLst>
                </p14:cNvPr>
                <p14:cNvContentPartPr/>
                <p14:nvPr/>
              </p14:nvContentPartPr>
              <p14:xfrm>
                <a:off x="4365221" y="6547796"/>
                <a:ext cx="300600" cy="360"/>
              </p14:xfrm>
            </p:contentPart>
          </mc:Choice>
          <mc:Fallback xmlns="">
            <p:pic>
              <p:nvPicPr>
                <p:cNvPr id="32" name="Ink 31">
                  <a:extLst>
                    <a:ext uri="{FF2B5EF4-FFF2-40B4-BE49-F238E27FC236}">
                      <a16:creationId xmlns:a16="http://schemas.microsoft.com/office/drawing/2014/main" id="{58C6D446-A436-E71D-8D63-F3D1D09BC11B}"/>
                    </a:ext>
                  </a:extLst>
                </p:cNvPr>
                <p:cNvPicPr/>
                <p:nvPr/>
              </p:nvPicPr>
              <p:blipFill>
                <a:blip r:embed="rId20"/>
                <a:stretch>
                  <a:fillRect/>
                </a:stretch>
              </p:blipFill>
              <p:spPr>
                <a:xfrm>
                  <a:off x="4347581" y="6530156"/>
                  <a:ext cx="336240" cy="360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57" name="Group 56">
            <a:extLst>
              <a:ext uri="{FF2B5EF4-FFF2-40B4-BE49-F238E27FC236}">
                <a16:creationId xmlns:a16="http://schemas.microsoft.com/office/drawing/2014/main" id="{69849837-0943-20FB-3764-FC2CD642FCC1}"/>
              </a:ext>
            </a:extLst>
          </p:cNvPr>
          <p:cNvGrpSpPr/>
          <p:nvPr/>
        </p:nvGrpSpPr>
        <p:grpSpPr>
          <a:xfrm>
            <a:off x="1454621" y="5733836"/>
            <a:ext cx="394920" cy="281520"/>
            <a:chOff x="1454621" y="5733836"/>
            <a:chExt cx="394920" cy="2815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1">
              <p14:nvContentPartPr>
                <p14:cNvPr id="55" name="Ink 54">
                  <a:extLst>
                    <a:ext uri="{FF2B5EF4-FFF2-40B4-BE49-F238E27FC236}">
                      <a16:creationId xmlns:a16="http://schemas.microsoft.com/office/drawing/2014/main" id="{CA095045-6A40-C58C-D6FE-56E9199EB4F8}"/>
                    </a:ext>
                  </a:extLst>
                </p14:cNvPr>
                <p14:cNvContentPartPr/>
                <p14:nvPr/>
              </p14:nvContentPartPr>
              <p14:xfrm>
                <a:off x="1454621" y="5741396"/>
                <a:ext cx="303840" cy="234360"/>
              </p14:xfrm>
            </p:contentPart>
          </mc:Choice>
          <mc:Fallback xmlns="">
            <p:pic>
              <p:nvPicPr>
                <p:cNvPr id="55" name="Ink 54">
                  <a:extLst>
                    <a:ext uri="{FF2B5EF4-FFF2-40B4-BE49-F238E27FC236}">
                      <a16:creationId xmlns:a16="http://schemas.microsoft.com/office/drawing/2014/main" id="{CA095045-6A40-C58C-D6FE-56E9199EB4F8}"/>
                    </a:ext>
                  </a:extLst>
                </p:cNvPr>
                <p:cNvPicPr/>
                <p:nvPr/>
              </p:nvPicPr>
              <p:blipFill>
                <a:blip r:embed="rId42"/>
                <a:stretch>
                  <a:fillRect/>
                </a:stretch>
              </p:blipFill>
              <p:spPr>
                <a:xfrm>
                  <a:off x="1436981" y="5723756"/>
                  <a:ext cx="339480" cy="270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3">
              <p14:nvContentPartPr>
                <p14:cNvPr id="56" name="Ink 55">
                  <a:extLst>
                    <a:ext uri="{FF2B5EF4-FFF2-40B4-BE49-F238E27FC236}">
                      <a16:creationId xmlns:a16="http://schemas.microsoft.com/office/drawing/2014/main" id="{0F792B27-27B7-3481-75A8-642C46D4858B}"/>
                    </a:ext>
                  </a:extLst>
                </p14:cNvPr>
                <p14:cNvContentPartPr/>
                <p14:nvPr/>
              </p14:nvContentPartPr>
              <p14:xfrm>
                <a:off x="1526261" y="5733836"/>
                <a:ext cx="323280" cy="281520"/>
              </p14:xfrm>
            </p:contentPart>
          </mc:Choice>
          <mc:Fallback xmlns="">
            <p:pic>
              <p:nvPicPr>
                <p:cNvPr id="56" name="Ink 55">
                  <a:extLst>
                    <a:ext uri="{FF2B5EF4-FFF2-40B4-BE49-F238E27FC236}">
                      <a16:creationId xmlns:a16="http://schemas.microsoft.com/office/drawing/2014/main" id="{0F792B27-27B7-3481-75A8-642C46D4858B}"/>
                    </a:ext>
                  </a:extLst>
                </p:cNvPr>
                <p:cNvPicPr/>
                <p:nvPr/>
              </p:nvPicPr>
              <p:blipFill>
                <a:blip r:embed="rId44"/>
                <a:stretch>
                  <a:fillRect/>
                </a:stretch>
              </p:blipFill>
              <p:spPr>
                <a:xfrm>
                  <a:off x="1508621" y="5716196"/>
                  <a:ext cx="358920" cy="317160"/>
                </a:xfrm>
                <a:prstGeom prst="rect">
                  <a:avLst/>
                </a:prstGeom>
              </p:spPr>
            </p:pic>
          </mc:Fallback>
        </mc:AlternateContent>
      </p:grpSp>
      <p:sp>
        <p:nvSpPr>
          <p:cNvPr id="85" name="TextBox 84">
            <a:extLst>
              <a:ext uri="{FF2B5EF4-FFF2-40B4-BE49-F238E27FC236}">
                <a16:creationId xmlns:a16="http://schemas.microsoft.com/office/drawing/2014/main" id="{A77F2843-604B-0224-05AD-200C31BC6E98}"/>
              </a:ext>
            </a:extLst>
          </p:cNvPr>
          <p:cNvSpPr txBox="1"/>
          <p:nvPr/>
        </p:nvSpPr>
        <p:spPr>
          <a:xfrm>
            <a:off x="4300781" y="194710"/>
            <a:ext cx="33580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CH 3101 - 2025</a:t>
            </a:r>
            <a:endParaRPr lang="en-IN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45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261FF1C6-5525-7C24-6179-57AE55BDC5C4}"/>
                  </a:ext>
                </a:extLst>
              </p14:cNvPr>
              <p14:cNvContentPartPr/>
              <p14:nvPr/>
            </p14:nvContentPartPr>
            <p14:xfrm>
              <a:off x="4837181" y="2014676"/>
              <a:ext cx="239760" cy="11160"/>
            </p14:xfrm>
          </p:contentPart>
        </mc:Choice>
        <mc:Fallback xmlns=""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261FF1C6-5525-7C24-6179-57AE55BDC5C4}"/>
                  </a:ext>
                </a:extLst>
              </p:cNvPr>
              <p:cNvPicPr/>
              <p:nvPr/>
            </p:nvPicPr>
            <p:blipFill>
              <a:blip r:embed="rId46"/>
              <a:stretch>
                <a:fillRect/>
              </a:stretch>
            </p:blipFill>
            <p:spPr>
              <a:xfrm>
                <a:off x="4783541" y="1906676"/>
                <a:ext cx="347400" cy="226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7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EA42F942-72F3-F68E-9320-77D52C9808E0}"/>
                  </a:ext>
                </a:extLst>
              </p14:cNvPr>
              <p14:cNvContentPartPr/>
              <p14:nvPr/>
            </p14:nvContentPartPr>
            <p14:xfrm>
              <a:off x="5269901" y="2020436"/>
              <a:ext cx="195840" cy="24840"/>
            </p14:xfrm>
          </p:contentPart>
        </mc:Choice>
        <mc:Fallback xmlns=""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EA42F942-72F3-F68E-9320-77D52C9808E0}"/>
                  </a:ext>
                </a:extLst>
              </p:cNvPr>
              <p:cNvPicPr/>
              <p:nvPr/>
            </p:nvPicPr>
            <p:blipFill>
              <a:blip r:embed="rId48"/>
              <a:stretch>
                <a:fillRect/>
              </a:stretch>
            </p:blipFill>
            <p:spPr>
              <a:xfrm>
                <a:off x="5215901" y="1912436"/>
                <a:ext cx="303480" cy="240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9">
            <p14:nvContentPartPr>
              <p14:cNvPr id="6" name="Ink 5">
                <a:extLst>
                  <a:ext uri="{FF2B5EF4-FFF2-40B4-BE49-F238E27FC236}">
                    <a16:creationId xmlns:a16="http://schemas.microsoft.com/office/drawing/2014/main" id="{7CBD2EFD-5614-E6FA-E921-9394721C17CB}"/>
                  </a:ext>
                </a:extLst>
              </p14:cNvPr>
              <p14:cNvContentPartPr/>
              <p14:nvPr/>
            </p14:nvContentPartPr>
            <p14:xfrm>
              <a:off x="4866701" y="2378996"/>
              <a:ext cx="157680" cy="360"/>
            </p14:xfrm>
          </p:contentPart>
        </mc:Choice>
        <mc:Fallback xmlns="">
          <p:pic>
            <p:nvPicPr>
              <p:cNvPr id="6" name="Ink 5">
                <a:extLst>
                  <a:ext uri="{FF2B5EF4-FFF2-40B4-BE49-F238E27FC236}">
                    <a16:creationId xmlns:a16="http://schemas.microsoft.com/office/drawing/2014/main" id="{7CBD2EFD-5614-E6FA-E921-9394721C17CB}"/>
                  </a:ext>
                </a:extLst>
              </p:cNvPr>
              <p:cNvPicPr/>
              <p:nvPr/>
            </p:nvPicPr>
            <p:blipFill>
              <a:blip r:embed="rId50"/>
              <a:stretch>
                <a:fillRect/>
              </a:stretch>
            </p:blipFill>
            <p:spPr>
              <a:xfrm>
                <a:off x="4812701" y="2270996"/>
                <a:ext cx="265320" cy="216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1">
            <p14:nvContentPartPr>
              <p14:cNvPr id="7" name="Ink 6">
                <a:extLst>
                  <a:ext uri="{FF2B5EF4-FFF2-40B4-BE49-F238E27FC236}">
                    <a16:creationId xmlns:a16="http://schemas.microsoft.com/office/drawing/2014/main" id="{FCADC63F-1DBA-267D-30C6-6FA43A5D116B}"/>
                  </a:ext>
                </a:extLst>
              </p14:cNvPr>
              <p14:cNvContentPartPr/>
              <p14:nvPr/>
            </p14:nvContentPartPr>
            <p14:xfrm>
              <a:off x="5299061" y="2359556"/>
              <a:ext cx="360" cy="360"/>
            </p14:xfrm>
          </p:contentPart>
        </mc:Choice>
        <mc:Fallback xmlns="">
          <p:pic>
            <p:nvPicPr>
              <p:cNvPr id="7" name="Ink 6">
                <a:extLst>
                  <a:ext uri="{FF2B5EF4-FFF2-40B4-BE49-F238E27FC236}">
                    <a16:creationId xmlns:a16="http://schemas.microsoft.com/office/drawing/2014/main" id="{FCADC63F-1DBA-267D-30C6-6FA43A5D116B}"/>
                  </a:ext>
                </a:extLst>
              </p:cNvPr>
              <p:cNvPicPr/>
              <p:nvPr/>
            </p:nvPicPr>
            <p:blipFill>
              <a:blip r:embed="rId52"/>
              <a:stretch>
                <a:fillRect/>
              </a:stretch>
            </p:blipFill>
            <p:spPr>
              <a:xfrm>
                <a:off x="5245061" y="2251556"/>
                <a:ext cx="108000" cy="216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3">
            <p14:nvContentPartPr>
              <p14:cNvPr id="8" name="Ink 7">
                <a:extLst>
                  <a:ext uri="{FF2B5EF4-FFF2-40B4-BE49-F238E27FC236}">
                    <a16:creationId xmlns:a16="http://schemas.microsoft.com/office/drawing/2014/main" id="{346B31E7-5E81-8987-CB3F-FCFA4E8C50EA}"/>
                  </a:ext>
                </a:extLst>
              </p14:cNvPr>
              <p14:cNvContentPartPr/>
              <p14:nvPr/>
            </p14:nvContentPartPr>
            <p14:xfrm>
              <a:off x="5259821" y="2335076"/>
              <a:ext cx="198720" cy="24840"/>
            </p14:xfrm>
          </p:contentPart>
        </mc:Choice>
        <mc:Fallback xmlns="">
          <p:pic>
            <p:nvPicPr>
              <p:cNvPr id="8" name="Ink 7">
                <a:extLst>
                  <a:ext uri="{FF2B5EF4-FFF2-40B4-BE49-F238E27FC236}">
                    <a16:creationId xmlns:a16="http://schemas.microsoft.com/office/drawing/2014/main" id="{346B31E7-5E81-8987-CB3F-FCFA4E8C50EA}"/>
                  </a:ext>
                </a:extLst>
              </p:cNvPr>
              <p:cNvPicPr/>
              <p:nvPr/>
            </p:nvPicPr>
            <p:blipFill>
              <a:blip r:embed="rId54"/>
              <a:stretch>
                <a:fillRect/>
              </a:stretch>
            </p:blipFill>
            <p:spPr>
              <a:xfrm>
                <a:off x="5206181" y="2227076"/>
                <a:ext cx="306360" cy="240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5">
            <p14:nvContentPartPr>
              <p14:cNvPr id="11" name="Ink 10">
                <a:extLst>
                  <a:ext uri="{FF2B5EF4-FFF2-40B4-BE49-F238E27FC236}">
                    <a16:creationId xmlns:a16="http://schemas.microsoft.com/office/drawing/2014/main" id="{6D9D682A-CC99-88E1-5DFF-9E28AF4499D2}"/>
                  </a:ext>
                </a:extLst>
              </p14:cNvPr>
              <p14:cNvContentPartPr/>
              <p14:nvPr/>
            </p14:nvContentPartPr>
            <p14:xfrm>
              <a:off x="4867452" y="2709466"/>
              <a:ext cx="158040" cy="7200"/>
            </p14:xfrm>
          </p:contentPart>
        </mc:Choice>
        <mc:Fallback xmlns="">
          <p:pic>
            <p:nvPicPr>
              <p:cNvPr id="11" name="Ink 10">
                <a:extLst>
                  <a:ext uri="{FF2B5EF4-FFF2-40B4-BE49-F238E27FC236}">
                    <a16:creationId xmlns:a16="http://schemas.microsoft.com/office/drawing/2014/main" id="{6D9D682A-CC99-88E1-5DFF-9E28AF4499D2}"/>
                  </a:ext>
                </a:extLst>
              </p:cNvPr>
              <p:cNvPicPr/>
              <p:nvPr/>
            </p:nvPicPr>
            <p:blipFill>
              <a:blip r:embed="rId56"/>
              <a:stretch>
                <a:fillRect/>
              </a:stretch>
            </p:blipFill>
            <p:spPr>
              <a:xfrm>
                <a:off x="4813452" y="2601466"/>
                <a:ext cx="265680" cy="222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7">
            <p14:nvContentPartPr>
              <p14:cNvPr id="12" name="Ink 11">
                <a:extLst>
                  <a:ext uri="{FF2B5EF4-FFF2-40B4-BE49-F238E27FC236}">
                    <a16:creationId xmlns:a16="http://schemas.microsoft.com/office/drawing/2014/main" id="{23EFB918-784C-93D2-95BE-AAE28462EDDD}"/>
                  </a:ext>
                </a:extLst>
              </p14:cNvPr>
              <p14:cNvContentPartPr/>
              <p14:nvPr/>
            </p14:nvContentPartPr>
            <p14:xfrm>
              <a:off x="5286852" y="2701546"/>
              <a:ext cx="144360" cy="7560"/>
            </p14:xfrm>
          </p:contentPart>
        </mc:Choice>
        <mc:Fallback xmlns="">
          <p:pic>
            <p:nvPicPr>
              <p:cNvPr id="12" name="Ink 11">
                <a:extLst>
                  <a:ext uri="{FF2B5EF4-FFF2-40B4-BE49-F238E27FC236}">
                    <a16:creationId xmlns:a16="http://schemas.microsoft.com/office/drawing/2014/main" id="{23EFB918-784C-93D2-95BE-AAE28462EDDD}"/>
                  </a:ext>
                </a:extLst>
              </p:cNvPr>
              <p:cNvPicPr/>
              <p:nvPr/>
            </p:nvPicPr>
            <p:blipFill>
              <a:blip r:embed="rId58"/>
              <a:stretch>
                <a:fillRect/>
              </a:stretch>
            </p:blipFill>
            <p:spPr>
              <a:xfrm>
                <a:off x="5232852" y="2593906"/>
                <a:ext cx="252000" cy="223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9">
            <p14:nvContentPartPr>
              <p14:cNvPr id="13" name="Ink 12">
                <a:extLst>
                  <a:ext uri="{FF2B5EF4-FFF2-40B4-BE49-F238E27FC236}">
                    <a16:creationId xmlns:a16="http://schemas.microsoft.com/office/drawing/2014/main" id="{5F10F53A-7C5C-0121-360C-0ECF4F68CF3B}"/>
                  </a:ext>
                </a:extLst>
              </p14:cNvPr>
              <p14:cNvContentPartPr/>
              <p14:nvPr/>
            </p14:nvContentPartPr>
            <p14:xfrm>
              <a:off x="4867452" y="3038506"/>
              <a:ext cx="164880" cy="14040"/>
            </p14:xfrm>
          </p:contentPart>
        </mc:Choice>
        <mc:Fallback xmlns="">
          <p:pic>
            <p:nvPicPr>
              <p:cNvPr id="13" name="Ink 12">
                <a:extLst>
                  <a:ext uri="{FF2B5EF4-FFF2-40B4-BE49-F238E27FC236}">
                    <a16:creationId xmlns:a16="http://schemas.microsoft.com/office/drawing/2014/main" id="{5F10F53A-7C5C-0121-360C-0ECF4F68CF3B}"/>
                  </a:ext>
                </a:extLst>
              </p:cNvPr>
              <p:cNvPicPr/>
              <p:nvPr/>
            </p:nvPicPr>
            <p:blipFill>
              <a:blip r:embed="rId60"/>
              <a:stretch>
                <a:fillRect/>
              </a:stretch>
            </p:blipFill>
            <p:spPr>
              <a:xfrm>
                <a:off x="4813452" y="2930866"/>
                <a:ext cx="272520" cy="229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1">
            <p14:nvContentPartPr>
              <p14:cNvPr id="14" name="Ink 13">
                <a:extLst>
                  <a:ext uri="{FF2B5EF4-FFF2-40B4-BE49-F238E27FC236}">
                    <a16:creationId xmlns:a16="http://schemas.microsoft.com/office/drawing/2014/main" id="{B5B18D87-0A24-E6E1-BD5E-71942742B0A7}"/>
                  </a:ext>
                </a:extLst>
              </p14:cNvPr>
              <p14:cNvContentPartPr/>
              <p14:nvPr/>
            </p14:nvContentPartPr>
            <p14:xfrm>
              <a:off x="5214492" y="3038506"/>
              <a:ext cx="207000" cy="1800"/>
            </p14:xfrm>
          </p:contentPart>
        </mc:Choice>
        <mc:Fallback xmlns="">
          <p:pic>
            <p:nvPicPr>
              <p:cNvPr id="14" name="Ink 13">
                <a:extLst>
                  <a:ext uri="{FF2B5EF4-FFF2-40B4-BE49-F238E27FC236}">
                    <a16:creationId xmlns:a16="http://schemas.microsoft.com/office/drawing/2014/main" id="{B5B18D87-0A24-E6E1-BD5E-71942742B0A7}"/>
                  </a:ext>
                </a:extLst>
              </p:cNvPr>
              <p:cNvPicPr/>
              <p:nvPr/>
            </p:nvPicPr>
            <p:blipFill>
              <a:blip r:embed="rId62"/>
              <a:stretch>
                <a:fillRect/>
              </a:stretch>
            </p:blipFill>
            <p:spPr>
              <a:xfrm>
                <a:off x="5160852" y="2930866"/>
                <a:ext cx="314640" cy="217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3">
            <p14:nvContentPartPr>
              <p14:cNvPr id="15" name="Ink 14">
                <a:extLst>
                  <a:ext uri="{FF2B5EF4-FFF2-40B4-BE49-F238E27FC236}">
                    <a16:creationId xmlns:a16="http://schemas.microsoft.com/office/drawing/2014/main" id="{14CEE29C-D4E8-2C9E-78AF-7D3BFF9DC276}"/>
                  </a:ext>
                </a:extLst>
              </p14:cNvPr>
              <p14:cNvContentPartPr/>
              <p14:nvPr/>
            </p14:nvContentPartPr>
            <p14:xfrm>
              <a:off x="6489972" y="2718826"/>
              <a:ext cx="184320" cy="4680"/>
            </p14:xfrm>
          </p:contentPart>
        </mc:Choice>
        <mc:Fallback xmlns="">
          <p:pic>
            <p:nvPicPr>
              <p:cNvPr id="15" name="Ink 14">
                <a:extLst>
                  <a:ext uri="{FF2B5EF4-FFF2-40B4-BE49-F238E27FC236}">
                    <a16:creationId xmlns:a16="http://schemas.microsoft.com/office/drawing/2014/main" id="{14CEE29C-D4E8-2C9E-78AF-7D3BFF9DC276}"/>
                  </a:ext>
                </a:extLst>
              </p:cNvPr>
              <p:cNvPicPr/>
              <p:nvPr/>
            </p:nvPicPr>
            <p:blipFill>
              <a:blip r:embed="rId64"/>
              <a:stretch>
                <a:fillRect/>
              </a:stretch>
            </p:blipFill>
            <p:spPr>
              <a:xfrm>
                <a:off x="6436332" y="2610826"/>
                <a:ext cx="291960" cy="220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5">
            <p14:nvContentPartPr>
              <p14:cNvPr id="16" name="Ink 15">
                <a:extLst>
                  <a:ext uri="{FF2B5EF4-FFF2-40B4-BE49-F238E27FC236}">
                    <a16:creationId xmlns:a16="http://schemas.microsoft.com/office/drawing/2014/main" id="{6EA2D92C-C3E5-AB25-47E9-FF907F601A82}"/>
                  </a:ext>
                </a:extLst>
              </p14:cNvPr>
              <p14:cNvContentPartPr/>
              <p14:nvPr/>
            </p14:nvContentPartPr>
            <p14:xfrm>
              <a:off x="6479532" y="3055426"/>
              <a:ext cx="213120" cy="10800"/>
            </p14:xfrm>
          </p:contentPart>
        </mc:Choice>
        <mc:Fallback xmlns="">
          <p:pic>
            <p:nvPicPr>
              <p:cNvPr id="16" name="Ink 15">
                <a:extLst>
                  <a:ext uri="{FF2B5EF4-FFF2-40B4-BE49-F238E27FC236}">
                    <a16:creationId xmlns:a16="http://schemas.microsoft.com/office/drawing/2014/main" id="{6EA2D92C-C3E5-AB25-47E9-FF907F601A82}"/>
                  </a:ext>
                </a:extLst>
              </p:cNvPr>
              <p:cNvPicPr/>
              <p:nvPr/>
            </p:nvPicPr>
            <p:blipFill>
              <a:blip r:embed="rId66"/>
              <a:stretch>
                <a:fillRect/>
              </a:stretch>
            </p:blipFill>
            <p:spPr>
              <a:xfrm>
                <a:off x="6425892" y="2947786"/>
                <a:ext cx="320760" cy="226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7">
            <p14:nvContentPartPr>
              <p14:cNvPr id="17" name="Ink 16">
                <a:extLst>
                  <a:ext uri="{FF2B5EF4-FFF2-40B4-BE49-F238E27FC236}">
                    <a16:creationId xmlns:a16="http://schemas.microsoft.com/office/drawing/2014/main" id="{AE9C30BA-C245-4B24-92B9-56D0A738A416}"/>
                  </a:ext>
                </a:extLst>
              </p14:cNvPr>
              <p14:cNvContentPartPr/>
              <p14:nvPr/>
            </p14:nvContentPartPr>
            <p14:xfrm>
              <a:off x="6520932" y="2013994"/>
              <a:ext cx="98280" cy="360"/>
            </p14:xfrm>
          </p:contentPart>
        </mc:Choice>
        <mc:Fallback xmlns="">
          <p:pic>
            <p:nvPicPr>
              <p:cNvPr id="17" name="Ink 16">
                <a:extLst>
                  <a:ext uri="{FF2B5EF4-FFF2-40B4-BE49-F238E27FC236}">
                    <a16:creationId xmlns:a16="http://schemas.microsoft.com/office/drawing/2014/main" id="{AE9C30BA-C245-4B24-92B9-56D0A738A416}"/>
                  </a:ext>
                </a:extLst>
              </p:cNvPr>
              <p:cNvPicPr/>
              <p:nvPr/>
            </p:nvPicPr>
            <p:blipFill>
              <a:blip r:embed="rId68"/>
              <a:stretch>
                <a:fillRect/>
              </a:stretch>
            </p:blipFill>
            <p:spPr>
              <a:xfrm>
                <a:off x="6466932" y="1906354"/>
                <a:ext cx="205920" cy="216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9">
            <p14:nvContentPartPr>
              <p14:cNvPr id="18" name="Ink 17">
                <a:extLst>
                  <a:ext uri="{FF2B5EF4-FFF2-40B4-BE49-F238E27FC236}">
                    <a16:creationId xmlns:a16="http://schemas.microsoft.com/office/drawing/2014/main" id="{825CCB07-3A71-4EF5-148E-974571ED4C2E}"/>
                  </a:ext>
                </a:extLst>
              </p14:cNvPr>
              <p14:cNvContentPartPr/>
              <p14:nvPr/>
            </p14:nvContentPartPr>
            <p14:xfrm>
              <a:off x="6517332" y="1669834"/>
              <a:ext cx="131040" cy="2160"/>
            </p14:xfrm>
          </p:contentPart>
        </mc:Choice>
        <mc:Fallback xmlns="">
          <p:pic>
            <p:nvPicPr>
              <p:cNvPr id="18" name="Ink 17">
                <a:extLst>
                  <a:ext uri="{FF2B5EF4-FFF2-40B4-BE49-F238E27FC236}">
                    <a16:creationId xmlns:a16="http://schemas.microsoft.com/office/drawing/2014/main" id="{825CCB07-3A71-4EF5-148E-974571ED4C2E}"/>
                  </a:ext>
                </a:extLst>
              </p:cNvPr>
              <p:cNvPicPr/>
              <p:nvPr/>
            </p:nvPicPr>
            <p:blipFill>
              <a:blip r:embed="rId70"/>
              <a:stretch>
                <a:fillRect/>
              </a:stretch>
            </p:blipFill>
            <p:spPr>
              <a:xfrm>
                <a:off x="6463692" y="1562194"/>
                <a:ext cx="238680" cy="217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1">
            <p14:nvContentPartPr>
              <p14:cNvPr id="19" name="Ink 18">
                <a:extLst>
                  <a:ext uri="{FF2B5EF4-FFF2-40B4-BE49-F238E27FC236}">
                    <a16:creationId xmlns:a16="http://schemas.microsoft.com/office/drawing/2014/main" id="{125F736D-7C93-2DBC-E465-D903AF94BF78}"/>
                  </a:ext>
                </a:extLst>
              </p14:cNvPr>
              <p14:cNvContentPartPr/>
              <p14:nvPr/>
            </p14:nvContentPartPr>
            <p14:xfrm>
              <a:off x="8153686" y="1646459"/>
              <a:ext cx="552960" cy="14400"/>
            </p14:xfrm>
          </p:contentPart>
        </mc:Choice>
        <mc:Fallback xmlns="">
          <p:pic>
            <p:nvPicPr>
              <p:cNvPr id="19" name="Ink 18">
                <a:extLst>
                  <a:ext uri="{FF2B5EF4-FFF2-40B4-BE49-F238E27FC236}">
                    <a16:creationId xmlns:a16="http://schemas.microsoft.com/office/drawing/2014/main" id="{125F736D-7C93-2DBC-E465-D903AF94BF78}"/>
                  </a:ext>
                </a:extLst>
              </p:cNvPr>
              <p:cNvPicPr/>
              <p:nvPr/>
            </p:nvPicPr>
            <p:blipFill>
              <a:blip r:embed="rId72"/>
              <a:stretch>
                <a:fillRect/>
              </a:stretch>
            </p:blipFill>
            <p:spPr>
              <a:xfrm>
                <a:off x="8099686" y="1538459"/>
                <a:ext cx="660600" cy="230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3">
            <p14:nvContentPartPr>
              <p14:cNvPr id="28" name="Ink 27">
                <a:extLst>
                  <a:ext uri="{FF2B5EF4-FFF2-40B4-BE49-F238E27FC236}">
                    <a16:creationId xmlns:a16="http://schemas.microsoft.com/office/drawing/2014/main" id="{AB82CAD9-C01A-D0D2-512B-2AA8A09E774A}"/>
                  </a:ext>
                </a:extLst>
              </p14:cNvPr>
              <p14:cNvContentPartPr/>
              <p14:nvPr/>
            </p14:nvContentPartPr>
            <p14:xfrm>
              <a:off x="9824446" y="1638899"/>
              <a:ext cx="158040" cy="2520"/>
            </p14:xfrm>
          </p:contentPart>
        </mc:Choice>
        <mc:Fallback xmlns="">
          <p:pic>
            <p:nvPicPr>
              <p:cNvPr id="28" name="Ink 27">
                <a:extLst>
                  <a:ext uri="{FF2B5EF4-FFF2-40B4-BE49-F238E27FC236}">
                    <a16:creationId xmlns:a16="http://schemas.microsoft.com/office/drawing/2014/main" id="{AB82CAD9-C01A-D0D2-512B-2AA8A09E774A}"/>
                  </a:ext>
                </a:extLst>
              </p:cNvPr>
              <p:cNvPicPr/>
              <p:nvPr/>
            </p:nvPicPr>
            <p:blipFill>
              <a:blip r:embed="rId78"/>
              <a:stretch>
                <a:fillRect/>
              </a:stretch>
            </p:blipFill>
            <p:spPr>
              <a:xfrm>
                <a:off x="9770446" y="1530899"/>
                <a:ext cx="265680" cy="218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9">
            <p14:nvContentPartPr>
              <p14:cNvPr id="34" name="Ink 33">
                <a:extLst>
                  <a:ext uri="{FF2B5EF4-FFF2-40B4-BE49-F238E27FC236}">
                    <a16:creationId xmlns:a16="http://schemas.microsoft.com/office/drawing/2014/main" id="{ED52A969-A1D3-FD97-A45A-3032A4409827}"/>
                  </a:ext>
                </a:extLst>
              </p14:cNvPr>
              <p14:cNvContentPartPr/>
              <p14:nvPr/>
            </p14:nvContentPartPr>
            <p14:xfrm>
              <a:off x="1543375" y="5145315"/>
              <a:ext cx="567360" cy="3600"/>
            </p14:xfrm>
          </p:contentPart>
        </mc:Choice>
        <mc:Fallback xmlns="">
          <p:pic>
            <p:nvPicPr>
              <p:cNvPr id="34" name="Ink 33">
                <a:extLst>
                  <a:ext uri="{FF2B5EF4-FFF2-40B4-BE49-F238E27FC236}">
                    <a16:creationId xmlns:a16="http://schemas.microsoft.com/office/drawing/2014/main" id="{ED52A969-A1D3-FD97-A45A-3032A4409827}"/>
                  </a:ext>
                </a:extLst>
              </p:cNvPr>
              <p:cNvPicPr/>
              <p:nvPr/>
            </p:nvPicPr>
            <p:blipFill>
              <a:blip r:embed="rId82"/>
              <a:stretch>
                <a:fillRect/>
              </a:stretch>
            </p:blipFill>
            <p:spPr>
              <a:xfrm>
                <a:off x="1489375" y="5037315"/>
                <a:ext cx="675000" cy="219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3">
            <p14:nvContentPartPr>
              <p14:cNvPr id="36" name="Ink 35">
                <a:extLst>
                  <a:ext uri="{FF2B5EF4-FFF2-40B4-BE49-F238E27FC236}">
                    <a16:creationId xmlns:a16="http://schemas.microsoft.com/office/drawing/2014/main" id="{BDDA5A09-EE9C-D910-418D-13AC04FBBBAB}"/>
                  </a:ext>
                </a:extLst>
              </p14:cNvPr>
              <p14:cNvContentPartPr/>
              <p14:nvPr/>
            </p14:nvContentPartPr>
            <p14:xfrm>
              <a:off x="1546615" y="5482995"/>
              <a:ext cx="597240" cy="25560"/>
            </p14:xfrm>
          </p:contentPart>
        </mc:Choice>
        <mc:Fallback xmlns="">
          <p:pic>
            <p:nvPicPr>
              <p:cNvPr id="36" name="Ink 35">
                <a:extLst>
                  <a:ext uri="{FF2B5EF4-FFF2-40B4-BE49-F238E27FC236}">
                    <a16:creationId xmlns:a16="http://schemas.microsoft.com/office/drawing/2014/main" id="{BDDA5A09-EE9C-D910-418D-13AC04FBBBAB}"/>
                  </a:ext>
                </a:extLst>
              </p:cNvPr>
              <p:cNvPicPr/>
              <p:nvPr/>
            </p:nvPicPr>
            <p:blipFill>
              <a:blip r:embed="rId84"/>
              <a:stretch>
                <a:fillRect/>
              </a:stretch>
            </p:blipFill>
            <p:spPr>
              <a:xfrm>
                <a:off x="1492615" y="5374995"/>
                <a:ext cx="704880" cy="241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5">
            <p14:nvContentPartPr>
              <p14:cNvPr id="37" name="Ink 36">
                <a:extLst>
                  <a:ext uri="{FF2B5EF4-FFF2-40B4-BE49-F238E27FC236}">
                    <a16:creationId xmlns:a16="http://schemas.microsoft.com/office/drawing/2014/main" id="{22C396DC-D0D5-2E83-EC7D-C0CB49BC5E2B}"/>
                  </a:ext>
                </a:extLst>
              </p14:cNvPr>
              <p14:cNvContentPartPr/>
              <p14:nvPr/>
            </p14:nvContentPartPr>
            <p14:xfrm>
              <a:off x="1549495" y="6174384"/>
              <a:ext cx="666720" cy="360"/>
            </p14:xfrm>
          </p:contentPart>
        </mc:Choice>
        <mc:Fallback xmlns="">
          <p:pic>
            <p:nvPicPr>
              <p:cNvPr id="37" name="Ink 36">
                <a:extLst>
                  <a:ext uri="{FF2B5EF4-FFF2-40B4-BE49-F238E27FC236}">
                    <a16:creationId xmlns:a16="http://schemas.microsoft.com/office/drawing/2014/main" id="{22C396DC-D0D5-2E83-EC7D-C0CB49BC5E2B}"/>
                  </a:ext>
                </a:extLst>
              </p:cNvPr>
              <p:cNvPicPr/>
              <p:nvPr/>
            </p:nvPicPr>
            <p:blipFill>
              <a:blip r:embed="rId86"/>
              <a:stretch>
                <a:fillRect/>
              </a:stretch>
            </p:blipFill>
            <p:spPr>
              <a:xfrm>
                <a:off x="1495855" y="6066384"/>
                <a:ext cx="774360" cy="216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7">
            <p14:nvContentPartPr>
              <p14:cNvPr id="38" name="Ink 37">
                <a:extLst>
                  <a:ext uri="{FF2B5EF4-FFF2-40B4-BE49-F238E27FC236}">
                    <a16:creationId xmlns:a16="http://schemas.microsoft.com/office/drawing/2014/main" id="{7A905A02-081A-7549-7E00-87D19D2918A8}"/>
                  </a:ext>
                </a:extLst>
              </p14:cNvPr>
              <p14:cNvContentPartPr/>
              <p14:nvPr/>
            </p14:nvContentPartPr>
            <p14:xfrm>
              <a:off x="1949455" y="5851824"/>
              <a:ext cx="182160" cy="360"/>
            </p14:xfrm>
          </p:contentPart>
        </mc:Choice>
        <mc:Fallback xmlns="">
          <p:pic>
            <p:nvPicPr>
              <p:cNvPr id="38" name="Ink 37">
                <a:extLst>
                  <a:ext uri="{FF2B5EF4-FFF2-40B4-BE49-F238E27FC236}">
                    <a16:creationId xmlns:a16="http://schemas.microsoft.com/office/drawing/2014/main" id="{7A905A02-081A-7549-7E00-87D19D2918A8}"/>
                  </a:ext>
                </a:extLst>
              </p:cNvPr>
              <p:cNvPicPr/>
              <p:nvPr/>
            </p:nvPicPr>
            <p:blipFill>
              <a:blip r:embed="rId88"/>
              <a:stretch>
                <a:fillRect/>
              </a:stretch>
            </p:blipFill>
            <p:spPr>
              <a:xfrm>
                <a:off x="1895455" y="5744184"/>
                <a:ext cx="289800" cy="216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9">
            <p14:nvContentPartPr>
              <p14:cNvPr id="40" name="Ink 39">
                <a:extLst>
                  <a:ext uri="{FF2B5EF4-FFF2-40B4-BE49-F238E27FC236}">
                    <a16:creationId xmlns:a16="http://schemas.microsoft.com/office/drawing/2014/main" id="{A10157F7-23D7-AAD2-B436-F22BCE38231F}"/>
                  </a:ext>
                </a:extLst>
              </p14:cNvPr>
              <p14:cNvContentPartPr/>
              <p14:nvPr/>
            </p14:nvContentPartPr>
            <p14:xfrm>
              <a:off x="3158335" y="5173584"/>
              <a:ext cx="250200" cy="5760"/>
            </p14:xfrm>
          </p:contentPart>
        </mc:Choice>
        <mc:Fallback xmlns="">
          <p:pic>
            <p:nvPicPr>
              <p:cNvPr id="40" name="Ink 39">
                <a:extLst>
                  <a:ext uri="{FF2B5EF4-FFF2-40B4-BE49-F238E27FC236}">
                    <a16:creationId xmlns:a16="http://schemas.microsoft.com/office/drawing/2014/main" id="{A10157F7-23D7-AAD2-B436-F22BCE38231F}"/>
                  </a:ext>
                </a:extLst>
              </p:cNvPr>
              <p:cNvPicPr/>
              <p:nvPr/>
            </p:nvPicPr>
            <p:blipFill>
              <a:blip r:embed="rId90"/>
              <a:stretch>
                <a:fillRect/>
              </a:stretch>
            </p:blipFill>
            <p:spPr>
              <a:xfrm>
                <a:off x="3104335" y="5065944"/>
                <a:ext cx="357840" cy="221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1">
            <p14:nvContentPartPr>
              <p14:cNvPr id="42" name="Ink 41">
                <a:extLst>
                  <a:ext uri="{FF2B5EF4-FFF2-40B4-BE49-F238E27FC236}">
                    <a16:creationId xmlns:a16="http://schemas.microsoft.com/office/drawing/2014/main" id="{947155D2-2E0D-3C90-CA10-6E58E1B7516A}"/>
                  </a:ext>
                </a:extLst>
              </p14:cNvPr>
              <p14:cNvContentPartPr/>
              <p14:nvPr/>
            </p14:nvContentPartPr>
            <p14:xfrm>
              <a:off x="3179935" y="5514144"/>
              <a:ext cx="187920" cy="360"/>
            </p14:xfrm>
          </p:contentPart>
        </mc:Choice>
        <mc:Fallback xmlns="">
          <p:pic>
            <p:nvPicPr>
              <p:cNvPr id="42" name="Ink 41">
                <a:extLst>
                  <a:ext uri="{FF2B5EF4-FFF2-40B4-BE49-F238E27FC236}">
                    <a16:creationId xmlns:a16="http://schemas.microsoft.com/office/drawing/2014/main" id="{947155D2-2E0D-3C90-CA10-6E58E1B7516A}"/>
                  </a:ext>
                </a:extLst>
              </p:cNvPr>
              <p:cNvPicPr/>
              <p:nvPr/>
            </p:nvPicPr>
            <p:blipFill>
              <a:blip r:embed="rId92"/>
              <a:stretch>
                <a:fillRect/>
              </a:stretch>
            </p:blipFill>
            <p:spPr>
              <a:xfrm>
                <a:off x="3126295" y="5406144"/>
                <a:ext cx="295560" cy="216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3">
            <p14:nvContentPartPr>
              <p14:cNvPr id="44" name="Ink 43">
                <a:extLst>
                  <a:ext uri="{FF2B5EF4-FFF2-40B4-BE49-F238E27FC236}">
                    <a16:creationId xmlns:a16="http://schemas.microsoft.com/office/drawing/2014/main" id="{C3BE8ED9-E3DD-8980-D5EC-D7353E09A3EF}"/>
                  </a:ext>
                </a:extLst>
              </p14:cNvPr>
              <p14:cNvContentPartPr/>
              <p14:nvPr/>
            </p14:nvContentPartPr>
            <p14:xfrm>
              <a:off x="3164455" y="5857944"/>
              <a:ext cx="228240" cy="19080"/>
            </p14:xfrm>
          </p:contentPart>
        </mc:Choice>
        <mc:Fallback xmlns="">
          <p:pic>
            <p:nvPicPr>
              <p:cNvPr id="44" name="Ink 43">
                <a:extLst>
                  <a:ext uri="{FF2B5EF4-FFF2-40B4-BE49-F238E27FC236}">
                    <a16:creationId xmlns:a16="http://schemas.microsoft.com/office/drawing/2014/main" id="{C3BE8ED9-E3DD-8980-D5EC-D7353E09A3EF}"/>
                  </a:ext>
                </a:extLst>
              </p:cNvPr>
              <p:cNvPicPr/>
              <p:nvPr/>
            </p:nvPicPr>
            <p:blipFill>
              <a:blip r:embed="rId94"/>
              <a:stretch>
                <a:fillRect/>
              </a:stretch>
            </p:blipFill>
            <p:spPr>
              <a:xfrm>
                <a:off x="3110815" y="5750304"/>
                <a:ext cx="335880" cy="234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5">
            <p14:nvContentPartPr>
              <p14:cNvPr id="49" name="Ink 48">
                <a:extLst>
                  <a:ext uri="{FF2B5EF4-FFF2-40B4-BE49-F238E27FC236}">
                    <a16:creationId xmlns:a16="http://schemas.microsoft.com/office/drawing/2014/main" id="{5E7453F1-25D9-507B-6A4D-72A603CD55FB}"/>
                  </a:ext>
                </a:extLst>
              </p14:cNvPr>
              <p14:cNvContentPartPr/>
              <p14:nvPr/>
            </p14:nvContentPartPr>
            <p14:xfrm>
              <a:off x="3173815" y="6195984"/>
              <a:ext cx="219600" cy="5760"/>
            </p14:xfrm>
          </p:contentPart>
        </mc:Choice>
        <mc:Fallback xmlns="">
          <p:pic>
            <p:nvPicPr>
              <p:cNvPr id="49" name="Ink 48">
                <a:extLst>
                  <a:ext uri="{FF2B5EF4-FFF2-40B4-BE49-F238E27FC236}">
                    <a16:creationId xmlns:a16="http://schemas.microsoft.com/office/drawing/2014/main" id="{5E7453F1-25D9-507B-6A4D-72A603CD55FB}"/>
                  </a:ext>
                </a:extLst>
              </p:cNvPr>
              <p:cNvPicPr/>
              <p:nvPr/>
            </p:nvPicPr>
            <p:blipFill>
              <a:blip r:embed="rId96"/>
              <a:stretch>
                <a:fillRect/>
              </a:stretch>
            </p:blipFill>
            <p:spPr>
              <a:xfrm>
                <a:off x="3119815" y="6088344"/>
                <a:ext cx="327240" cy="221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7">
            <p14:nvContentPartPr>
              <p14:cNvPr id="50" name="Ink 49">
                <a:extLst>
                  <a:ext uri="{FF2B5EF4-FFF2-40B4-BE49-F238E27FC236}">
                    <a16:creationId xmlns:a16="http://schemas.microsoft.com/office/drawing/2014/main" id="{11591C89-DA4C-5723-66D5-94C529E77772}"/>
                  </a:ext>
                </a:extLst>
              </p14:cNvPr>
              <p14:cNvContentPartPr/>
              <p14:nvPr/>
            </p14:nvContentPartPr>
            <p14:xfrm>
              <a:off x="4832134" y="5149355"/>
              <a:ext cx="595080" cy="14760"/>
            </p14:xfrm>
          </p:contentPart>
        </mc:Choice>
        <mc:Fallback xmlns="">
          <p:pic>
            <p:nvPicPr>
              <p:cNvPr id="50" name="Ink 49">
                <a:extLst>
                  <a:ext uri="{FF2B5EF4-FFF2-40B4-BE49-F238E27FC236}">
                    <a16:creationId xmlns:a16="http://schemas.microsoft.com/office/drawing/2014/main" id="{11591C89-DA4C-5723-66D5-94C529E77772}"/>
                  </a:ext>
                </a:extLst>
              </p:cNvPr>
              <p:cNvPicPr/>
              <p:nvPr/>
            </p:nvPicPr>
            <p:blipFill>
              <a:blip r:embed="rId98"/>
              <a:stretch>
                <a:fillRect/>
              </a:stretch>
            </p:blipFill>
            <p:spPr>
              <a:xfrm>
                <a:off x="4778494" y="5041355"/>
                <a:ext cx="702720" cy="230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9">
            <p14:nvContentPartPr>
              <p14:cNvPr id="51" name="Ink 50">
                <a:extLst>
                  <a:ext uri="{FF2B5EF4-FFF2-40B4-BE49-F238E27FC236}">
                    <a16:creationId xmlns:a16="http://schemas.microsoft.com/office/drawing/2014/main" id="{3BCE2CC9-5857-9ADD-2FD9-EBF8AA94DB6E}"/>
                  </a:ext>
                </a:extLst>
              </p14:cNvPr>
              <p14:cNvContentPartPr/>
              <p14:nvPr/>
            </p14:nvContentPartPr>
            <p14:xfrm>
              <a:off x="4819894" y="5498555"/>
              <a:ext cx="640080" cy="3600"/>
            </p14:xfrm>
          </p:contentPart>
        </mc:Choice>
        <mc:Fallback xmlns="">
          <p:pic>
            <p:nvPicPr>
              <p:cNvPr id="51" name="Ink 50">
                <a:extLst>
                  <a:ext uri="{FF2B5EF4-FFF2-40B4-BE49-F238E27FC236}">
                    <a16:creationId xmlns:a16="http://schemas.microsoft.com/office/drawing/2014/main" id="{3BCE2CC9-5857-9ADD-2FD9-EBF8AA94DB6E}"/>
                  </a:ext>
                </a:extLst>
              </p:cNvPr>
              <p:cNvPicPr/>
              <p:nvPr/>
            </p:nvPicPr>
            <p:blipFill>
              <a:blip r:embed="rId100"/>
              <a:stretch>
                <a:fillRect/>
              </a:stretch>
            </p:blipFill>
            <p:spPr>
              <a:xfrm>
                <a:off x="4765894" y="5390555"/>
                <a:ext cx="747720" cy="219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1">
            <p14:nvContentPartPr>
              <p14:cNvPr id="67" name="Ink 66">
                <a:extLst>
                  <a:ext uri="{FF2B5EF4-FFF2-40B4-BE49-F238E27FC236}">
                    <a16:creationId xmlns:a16="http://schemas.microsoft.com/office/drawing/2014/main" id="{315EFB2F-D1C9-D03F-61BC-07CAE5EB22FC}"/>
                  </a:ext>
                </a:extLst>
              </p14:cNvPr>
              <p14:cNvContentPartPr/>
              <p14:nvPr/>
            </p14:nvContentPartPr>
            <p14:xfrm>
              <a:off x="4841494" y="5836235"/>
              <a:ext cx="592200" cy="3600"/>
            </p14:xfrm>
          </p:contentPart>
        </mc:Choice>
        <mc:Fallback xmlns="">
          <p:pic>
            <p:nvPicPr>
              <p:cNvPr id="67" name="Ink 66">
                <a:extLst>
                  <a:ext uri="{FF2B5EF4-FFF2-40B4-BE49-F238E27FC236}">
                    <a16:creationId xmlns:a16="http://schemas.microsoft.com/office/drawing/2014/main" id="{315EFB2F-D1C9-D03F-61BC-07CAE5EB22FC}"/>
                  </a:ext>
                </a:extLst>
              </p:cNvPr>
              <p:cNvPicPr/>
              <p:nvPr/>
            </p:nvPicPr>
            <p:blipFill>
              <a:blip r:embed="rId102"/>
              <a:stretch>
                <a:fillRect/>
              </a:stretch>
            </p:blipFill>
            <p:spPr>
              <a:xfrm>
                <a:off x="4787494" y="5728595"/>
                <a:ext cx="699840" cy="219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3">
            <p14:nvContentPartPr>
              <p14:cNvPr id="71" name="Ink 70">
                <a:extLst>
                  <a:ext uri="{FF2B5EF4-FFF2-40B4-BE49-F238E27FC236}">
                    <a16:creationId xmlns:a16="http://schemas.microsoft.com/office/drawing/2014/main" id="{5B360BBB-AC6A-4B83-8E7B-22F0177B0DDA}"/>
                  </a:ext>
                </a:extLst>
              </p14:cNvPr>
              <p14:cNvContentPartPr/>
              <p14:nvPr/>
            </p14:nvContentPartPr>
            <p14:xfrm>
              <a:off x="6496054" y="5120555"/>
              <a:ext cx="182880" cy="12960"/>
            </p14:xfrm>
          </p:contentPart>
        </mc:Choice>
        <mc:Fallback xmlns="">
          <p:pic>
            <p:nvPicPr>
              <p:cNvPr id="71" name="Ink 70">
                <a:extLst>
                  <a:ext uri="{FF2B5EF4-FFF2-40B4-BE49-F238E27FC236}">
                    <a16:creationId xmlns:a16="http://schemas.microsoft.com/office/drawing/2014/main" id="{5B360BBB-AC6A-4B83-8E7B-22F0177B0DDA}"/>
                  </a:ext>
                </a:extLst>
              </p:cNvPr>
              <p:cNvPicPr/>
              <p:nvPr/>
            </p:nvPicPr>
            <p:blipFill>
              <a:blip r:embed="rId104"/>
              <a:stretch>
                <a:fillRect/>
              </a:stretch>
            </p:blipFill>
            <p:spPr>
              <a:xfrm>
                <a:off x="6442414" y="5012555"/>
                <a:ext cx="290520" cy="228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5">
            <p14:nvContentPartPr>
              <p14:cNvPr id="74" name="Ink 73">
                <a:extLst>
                  <a:ext uri="{FF2B5EF4-FFF2-40B4-BE49-F238E27FC236}">
                    <a16:creationId xmlns:a16="http://schemas.microsoft.com/office/drawing/2014/main" id="{F5D8A1AE-90AA-6C6F-2E53-1BFE6A44BE42}"/>
                  </a:ext>
                </a:extLst>
              </p14:cNvPr>
              <p14:cNvContentPartPr/>
              <p14:nvPr/>
            </p14:nvContentPartPr>
            <p14:xfrm>
              <a:off x="6484174" y="5542835"/>
              <a:ext cx="198720" cy="11880"/>
            </p14:xfrm>
          </p:contentPart>
        </mc:Choice>
        <mc:Fallback xmlns="">
          <p:pic>
            <p:nvPicPr>
              <p:cNvPr id="74" name="Ink 73">
                <a:extLst>
                  <a:ext uri="{FF2B5EF4-FFF2-40B4-BE49-F238E27FC236}">
                    <a16:creationId xmlns:a16="http://schemas.microsoft.com/office/drawing/2014/main" id="{F5D8A1AE-90AA-6C6F-2E53-1BFE6A44BE42}"/>
                  </a:ext>
                </a:extLst>
              </p:cNvPr>
              <p:cNvPicPr/>
              <p:nvPr/>
            </p:nvPicPr>
            <p:blipFill>
              <a:blip r:embed="rId106"/>
              <a:stretch>
                <a:fillRect/>
              </a:stretch>
            </p:blipFill>
            <p:spPr>
              <a:xfrm>
                <a:off x="6430534" y="5434835"/>
                <a:ext cx="306360" cy="227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7">
            <p14:nvContentPartPr>
              <p14:cNvPr id="86" name="Ink 85">
                <a:extLst>
                  <a:ext uri="{FF2B5EF4-FFF2-40B4-BE49-F238E27FC236}">
                    <a16:creationId xmlns:a16="http://schemas.microsoft.com/office/drawing/2014/main" id="{290681AC-E264-8E98-F05A-224971ED15CF}"/>
                  </a:ext>
                </a:extLst>
              </p14:cNvPr>
              <p14:cNvContentPartPr/>
              <p14:nvPr/>
            </p14:nvContentPartPr>
            <p14:xfrm>
              <a:off x="6509014" y="5842715"/>
              <a:ext cx="161280" cy="3600"/>
            </p14:xfrm>
          </p:contentPart>
        </mc:Choice>
        <mc:Fallback xmlns="">
          <p:pic>
            <p:nvPicPr>
              <p:cNvPr id="86" name="Ink 85">
                <a:extLst>
                  <a:ext uri="{FF2B5EF4-FFF2-40B4-BE49-F238E27FC236}">
                    <a16:creationId xmlns:a16="http://schemas.microsoft.com/office/drawing/2014/main" id="{290681AC-E264-8E98-F05A-224971ED15CF}"/>
                  </a:ext>
                </a:extLst>
              </p:cNvPr>
              <p:cNvPicPr/>
              <p:nvPr/>
            </p:nvPicPr>
            <p:blipFill>
              <a:blip r:embed="rId108"/>
              <a:stretch>
                <a:fillRect/>
              </a:stretch>
            </p:blipFill>
            <p:spPr>
              <a:xfrm>
                <a:off x="6455374" y="5734715"/>
                <a:ext cx="268920" cy="219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9">
            <p14:nvContentPartPr>
              <p14:cNvPr id="52" name="Ink 51">
                <a:extLst>
                  <a:ext uri="{FF2B5EF4-FFF2-40B4-BE49-F238E27FC236}">
                    <a16:creationId xmlns:a16="http://schemas.microsoft.com/office/drawing/2014/main" id="{7AD972ED-692C-EC12-6D52-C2CBCC21AB70}"/>
                  </a:ext>
                </a:extLst>
              </p14:cNvPr>
              <p14:cNvContentPartPr/>
              <p14:nvPr/>
            </p14:nvContentPartPr>
            <p14:xfrm>
              <a:off x="4753015" y="2908557"/>
              <a:ext cx="366840" cy="8280"/>
            </p14:xfrm>
          </p:contentPart>
        </mc:Choice>
        <mc:Fallback xmlns="">
          <p:pic>
            <p:nvPicPr>
              <p:cNvPr id="52" name="Ink 51">
                <a:extLst>
                  <a:ext uri="{FF2B5EF4-FFF2-40B4-BE49-F238E27FC236}">
                    <a16:creationId xmlns:a16="http://schemas.microsoft.com/office/drawing/2014/main" id="{7AD972ED-692C-EC12-6D52-C2CBCC21AB70}"/>
                  </a:ext>
                </a:extLst>
              </p:cNvPr>
              <p:cNvPicPr/>
              <p:nvPr/>
            </p:nvPicPr>
            <p:blipFill>
              <a:blip r:embed="rId110"/>
              <a:stretch>
                <a:fillRect/>
              </a:stretch>
            </p:blipFill>
            <p:spPr>
              <a:xfrm>
                <a:off x="4735375" y="2872917"/>
                <a:ext cx="402480" cy="79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1">
            <p14:nvContentPartPr>
              <p14:cNvPr id="53" name="Ink 52">
                <a:extLst>
                  <a:ext uri="{FF2B5EF4-FFF2-40B4-BE49-F238E27FC236}">
                    <a16:creationId xmlns:a16="http://schemas.microsoft.com/office/drawing/2014/main" id="{0E2059CF-8E05-5B94-C9CB-3E47D3D7A81F}"/>
                  </a:ext>
                </a:extLst>
              </p14:cNvPr>
              <p14:cNvContentPartPr/>
              <p14:nvPr/>
            </p14:nvContentPartPr>
            <p14:xfrm>
              <a:off x="4749415" y="3186477"/>
              <a:ext cx="378360" cy="12960"/>
            </p14:xfrm>
          </p:contentPart>
        </mc:Choice>
        <mc:Fallback xmlns="">
          <p:pic>
            <p:nvPicPr>
              <p:cNvPr id="53" name="Ink 52">
                <a:extLst>
                  <a:ext uri="{FF2B5EF4-FFF2-40B4-BE49-F238E27FC236}">
                    <a16:creationId xmlns:a16="http://schemas.microsoft.com/office/drawing/2014/main" id="{0E2059CF-8E05-5B94-C9CB-3E47D3D7A81F}"/>
                  </a:ext>
                </a:extLst>
              </p:cNvPr>
              <p:cNvPicPr/>
              <p:nvPr/>
            </p:nvPicPr>
            <p:blipFill>
              <a:blip r:embed="rId112"/>
              <a:stretch>
                <a:fillRect/>
              </a:stretch>
            </p:blipFill>
            <p:spPr>
              <a:xfrm>
                <a:off x="4731415" y="3150837"/>
                <a:ext cx="414000" cy="84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13">
            <p14:nvContentPartPr>
              <p14:cNvPr id="58" name="Ink 57">
                <a:extLst>
                  <a:ext uri="{FF2B5EF4-FFF2-40B4-BE49-F238E27FC236}">
                    <a16:creationId xmlns:a16="http://schemas.microsoft.com/office/drawing/2014/main" id="{2D10A6DC-5D5E-C52D-7E42-AA493F50F17E}"/>
                  </a:ext>
                </a:extLst>
              </p14:cNvPr>
              <p14:cNvContentPartPr/>
              <p14:nvPr/>
            </p14:nvContentPartPr>
            <p14:xfrm>
              <a:off x="8062961" y="2576298"/>
              <a:ext cx="335880" cy="360"/>
            </p14:xfrm>
          </p:contentPart>
        </mc:Choice>
        <mc:Fallback>
          <p:pic>
            <p:nvPicPr>
              <p:cNvPr id="58" name="Ink 57">
                <a:extLst>
                  <a:ext uri="{FF2B5EF4-FFF2-40B4-BE49-F238E27FC236}">
                    <a16:creationId xmlns:a16="http://schemas.microsoft.com/office/drawing/2014/main" id="{2D10A6DC-5D5E-C52D-7E42-AA493F50F17E}"/>
                  </a:ext>
                </a:extLst>
              </p:cNvPr>
              <p:cNvPicPr/>
              <p:nvPr/>
            </p:nvPicPr>
            <p:blipFill>
              <a:blip r:embed="rId114"/>
              <a:stretch>
                <a:fillRect/>
              </a:stretch>
            </p:blipFill>
            <p:spPr>
              <a:xfrm>
                <a:off x="8044961" y="2540298"/>
                <a:ext cx="371520" cy="72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15">
            <p14:nvContentPartPr>
              <p14:cNvPr id="59" name="Ink 58">
                <a:extLst>
                  <a:ext uri="{FF2B5EF4-FFF2-40B4-BE49-F238E27FC236}">
                    <a16:creationId xmlns:a16="http://schemas.microsoft.com/office/drawing/2014/main" id="{3ED108BE-3BF2-8A09-09B2-055F5614F6C0}"/>
                  </a:ext>
                </a:extLst>
              </p14:cNvPr>
              <p14:cNvContentPartPr/>
              <p14:nvPr/>
            </p14:nvContentPartPr>
            <p14:xfrm>
              <a:off x="8062961" y="2827464"/>
              <a:ext cx="381240" cy="360"/>
            </p14:xfrm>
          </p:contentPart>
        </mc:Choice>
        <mc:Fallback>
          <p:pic>
            <p:nvPicPr>
              <p:cNvPr id="59" name="Ink 58">
                <a:extLst>
                  <a:ext uri="{FF2B5EF4-FFF2-40B4-BE49-F238E27FC236}">
                    <a16:creationId xmlns:a16="http://schemas.microsoft.com/office/drawing/2014/main" id="{3ED108BE-3BF2-8A09-09B2-055F5614F6C0}"/>
                  </a:ext>
                </a:extLst>
              </p:cNvPr>
              <p:cNvPicPr/>
              <p:nvPr/>
            </p:nvPicPr>
            <p:blipFill>
              <a:blip r:embed="rId116"/>
              <a:stretch>
                <a:fillRect/>
              </a:stretch>
            </p:blipFill>
            <p:spPr>
              <a:xfrm>
                <a:off x="8044978" y="2791464"/>
                <a:ext cx="416846" cy="72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7">
            <p14:nvContentPartPr>
              <p14:cNvPr id="61" name="Ink 60">
                <a:extLst>
                  <a:ext uri="{FF2B5EF4-FFF2-40B4-BE49-F238E27FC236}">
                    <a16:creationId xmlns:a16="http://schemas.microsoft.com/office/drawing/2014/main" id="{CB9CA029-77B6-B085-5A79-A9A175188B7A}"/>
                  </a:ext>
                </a:extLst>
              </p14:cNvPr>
              <p14:cNvContentPartPr/>
              <p14:nvPr/>
            </p14:nvContentPartPr>
            <p14:xfrm>
              <a:off x="4760781" y="5713682"/>
              <a:ext cx="347400" cy="360"/>
            </p14:xfrm>
          </p:contentPart>
        </mc:Choice>
        <mc:Fallback xmlns="">
          <p:pic>
            <p:nvPicPr>
              <p:cNvPr id="61" name="Ink 60">
                <a:extLst>
                  <a:ext uri="{FF2B5EF4-FFF2-40B4-BE49-F238E27FC236}">
                    <a16:creationId xmlns:a16="http://schemas.microsoft.com/office/drawing/2014/main" id="{CB9CA029-77B6-B085-5A79-A9A175188B7A}"/>
                  </a:ext>
                </a:extLst>
              </p:cNvPr>
              <p:cNvPicPr/>
              <p:nvPr/>
            </p:nvPicPr>
            <p:blipFill>
              <a:blip r:embed="rId118"/>
              <a:stretch>
                <a:fillRect/>
              </a:stretch>
            </p:blipFill>
            <p:spPr>
              <a:xfrm>
                <a:off x="4743141" y="5677682"/>
                <a:ext cx="383040" cy="72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9">
            <p14:nvContentPartPr>
              <p14:cNvPr id="63" name="Ink 62">
                <a:extLst>
                  <a:ext uri="{FF2B5EF4-FFF2-40B4-BE49-F238E27FC236}">
                    <a16:creationId xmlns:a16="http://schemas.microsoft.com/office/drawing/2014/main" id="{31B80B59-77AB-5335-3A46-ACC7DF6F12D2}"/>
                  </a:ext>
                </a:extLst>
              </p14:cNvPr>
              <p14:cNvContentPartPr/>
              <p14:nvPr/>
            </p14:nvContentPartPr>
            <p14:xfrm>
              <a:off x="4749261" y="5991242"/>
              <a:ext cx="366840" cy="4680"/>
            </p14:xfrm>
          </p:contentPart>
        </mc:Choice>
        <mc:Fallback xmlns="">
          <p:pic>
            <p:nvPicPr>
              <p:cNvPr id="63" name="Ink 62">
                <a:extLst>
                  <a:ext uri="{FF2B5EF4-FFF2-40B4-BE49-F238E27FC236}">
                    <a16:creationId xmlns:a16="http://schemas.microsoft.com/office/drawing/2014/main" id="{31B80B59-77AB-5335-3A46-ACC7DF6F12D2}"/>
                  </a:ext>
                </a:extLst>
              </p:cNvPr>
              <p:cNvPicPr/>
              <p:nvPr/>
            </p:nvPicPr>
            <p:blipFill>
              <a:blip r:embed="rId120"/>
              <a:stretch>
                <a:fillRect/>
              </a:stretch>
            </p:blipFill>
            <p:spPr>
              <a:xfrm>
                <a:off x="4731261" y="5955242"/>
                <a:ext cx="402480" cy="76320"/>
              </a:xfrm>
              <a:prstGeom prst="rect">
                <a:avLst/>
              </a:prstGeom>
            </p:spPr>
          </p:pic>
        </mc:Fallback>
      </mc:AlternateContent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48AE0644-D809-4ABA-8D8A-9DE0295A73C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BA0A2E-3F27-49D4-BE6E-B00007E568FF}" type="slidenum">
              <a:rPr lang="en-IN" smtClean="0"/>
              <a:t>1</a:t>
            </a:fld>
            <a:endParaRPr lang="en-IN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121">
            <p14:nvContentPartPr>
              <p14:cNvPr id="45" name="Ink 44">
                <a:extLst>
                  <a:ext uri="{FF2B5EF4-FFF2-40B4-BE49-F238E27FC236}">
                    <a16:creationId xmlns:a16="http://schemas.microsoft.com/office/drawing/2014/main" id="{E8823020-F896-370A-311A-0CDA8A20076A}"/>
                  </a:ext>
                </a:extLst>
              </p14:cNvPr>
              <p14:cNvContentPartPr/>
              <p14:nvPr/>
            </p14:nvContentPartPr>
            <p14:xfrm>
              <a:off x="7850633" y="1998360"/>
              <a:ext cx="2498400" cy="720"/>
            </p14:xfrm>
          </p:contentPart>
        </mc:Choice>
        <mc:Fallback>
          <p:pic>
            <p:nvPicPr>
              <p:cNvPr id="45" name="Ink 44">
                <a:extLst>
                  <a:ext uri="{FF2B5EF4-FFF2-40B4-BE49-F238E27FC236}">
                    <a16:creationId xmlns:a16="http://schemas.microsoft.com/office/drawing/2014/main" id="{E8823020-F896-370A-311A-0CDA8A20076A}"/>
                  </a:ext>
                </a:extLst>
              </p:cNvPr>
              <p:cNvPicPr/>
              <p:nvPr/>
            </p:nvPicPr>
            <p:blipFill>
              <a:blip r:embed="rId122"/>
              <a:stretch>
                <a:fillRect/>
              </a:stretch>
            </p:blipFill>
            <p:spPr>
              <a:xfrm>
                <a:off x="7814633" y="1926360"/>
                <a:ext cx="2570040" cy="144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23">
            <p14:nvContentPartPr>
              <p14:cNvPr id="47" name="Ink 46">
                <a:extLst>
                  <a:ext uri="{FF2B5EF4-FFF2-40B4-BE49-F238E27FC236}">
                    <a16:creationId xmlns:a16="http://schemas.microsoft.com/office/drawing/2014/main" id="{5B95E31F-39E1-8BE0-1210-93431037DD16}"/>
                  </a:ext>
                </a:extLst>
              </p14:cNvPr>
              <p14:cNvContentPartPr/>
              <p14:nvPr/>
            </p14:nvContentPartPr>
            <p14:xfrm>
              <a:off x="8162112" y="2298207"/>
              <a:ext cx="571320" cy="59040"/>
            </p14:xfrm>
          </p:contentPart>
        </mc:Choice>
        <mc:Fallback>
          <p:pic>
            <p:nvPicPr>
              <p:cNvPr id="47" name="Ink 46">
                <a:extLst>
                  <a:ext uri="{FF2B5EF4-FFF2-40B4-BE49-F238E27FC236}">
                    <a16:creationId xmlns:a16="http://schemas.microsoft.com/office/drawing/2014/main" id="{5B95E31F-39E1-8BE0-1210-93431037DD16}"/>
                  </a:ext>
                </a:extLst>
              </p:cNvPr>
              <p:cNvPicPr/>
              <p:nvPr/>
            </p:nvPicPr>
            <p:blipFill>
              <a:blip r:embed="rId124"/>
              <a:stretch>
                <a:fillRect/>
              </a:stretch>
            </p:blipFill>
            <p:spPr>
              <a:xfrm>
                <a:off x="8108112" y="2190207"/>
                <a:ext cx="678960" cy="274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25">
            <p14:nvContentPartPr>
              <p14:cNvPr id="48" name="Ink 47">
                <a:extLst>
                  <a:ext uri="{FF2B5EF4-FFF2-40B4-BE49-F238E27FC236}">
                    <a16:creationId xmlns:a16="http://schemas.microsoft.com/office/drawing/2014/main" id="{CDD9719E-B124-C741-277D-7DBB277CF0EF}"/>
                  </a:ext>
                </a:extLst>
              </p14:cNvPr>
              <p14:cNvContentPartPr/>
              <p14:nvPr/>
            </p14:nvContentPartPr>
            <p14:xfrm>
              <a:off x="9823152" y="2332047"/>
              <a:ext cx="142200" cy="360"/>
            </p14:xfrm>
          </p:contentPart>
        </mc:Choice>
        <mc:Fallback>
          <p:pic>
            <p:nvPicPr>
              <p:cNvPr id="48" name="Ink 47">
                <a:extLst>
                  <a:ext uri="{FF2B5EF4-FFF2-40B4-BE49-F238E27FC236}">
                    <a16:creationId xmlns:a16="http://schemas.microsoft.com/office/drawing/2014/main" id="{CDD9719E-B124-C741-277D-7DBB277CF0EF}"/>
                  </a:ext>
                </a:extLst>
              </p:cNvPr>
              <p:cNvPicPr/>
              <p:nvPr/>
            </p:nvPicPr>
            <p:blipFill>
              <a:blip r:embed="rId126"/>
              <a:stretch>
                <a:fillRect/>
              </a:stretch>
            </p:blipFill>
            <p:spPr>
              <a:xfrm>
                <a:off x="9769512" y="2224407"/>
                <a:ext cx="249840" cy="216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27">
            <p14:nvContentPartPr>
              <p14:cNvPr id="54" name="Ink 53">
                <a:extLst>
                  <a:ext uri="{FF2B5EF4-FFF2-40B4-BE49-F238E27FC236}">
                    <a16:creationId xmlns:a16="http://schemas.microsoft.com/office/drawing/2014/main" id="{C07702EE-DF36-2575-01F9-9F6EE35460A5}"/>
                  </a:ext>
                </a:extLst>
              </p14:cNvPr>
              <p14:cNvContentPartPr/>
              <p14:nvPr/>
            </p14:nvContentPartPr>
            <p14:xfrm>
              <a:off x="8170752" y="2684487"/>
              <a:ext cx="545040" cy="9000"/>
            </p14:xfrm>
          </p:contentPart>
        </mc:Choice>
        <mc:Fallback>
          <p:pic>
            <p:nvPicPr>
              <p:cNvPr id="54" name="Ink 53">
                <a:extLst>
                  <a:ext uri="{FF2B5EF4-FFF2-40B4-BE49-F238E27FC236}">
                    <a16:creationId xmlns:a16="http://schemas.microsoft.com/office/drawing/2014/main" id="{C07702EE-DF36-2575-01F9-9F6EE35460A5}"/>
                  </a:ext>
                </a:extLst>
              </p:cNvPr>
              <p:cNvPicPr/>
              <p:nvPr/>
            </p:nvPicPr>
            <p:blipFill>
              <a:blip r:embed="rId128"/>
              <a:stretch>
                <a:fillRect/>
              </a:stretch>
            </p:blipFill>
            <p:spPr>
              <a:xfrm>
                <a:off x="8117112" y="2576487"/>
                <a:ext cx="652680" cy="224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29">
            <p14:nvContentPartPr>
              <p14:cNvPr id="62" name="Ink 61">
                <a:extLst>
                  <a:ext uri="{FF2B5EF4-FFF2-40B4-BE49-F238E27FC236}">
                    <a16:creationId xmlns:a16="http://schemas.microsoft.com/office/drawing/2014/main" id="{23C2F9D8-8542-74E0-3A3E-2B3DB0B933D4}"/>
                  </a:ext>
                </a:extLst>
              </p14:cNvPr>
              <p14:cNvContentPartPr/>
              <p14:nvPr/>
            </p14:nvContentPartPr>
            <p14:xfrm>
              <a:off x="9806232" y="2667567"/>
              <a:ext cx="168120" cy="9000"/>
            </p14:xfrm>
          </p:contentPart>
        </mc:Choice>
        <mc:Fallback>
          <p:pic>
            <p:nvPicPr>
              <p:cNvPr id="62" name="Ink 61">
                <a:extLst>
                  <a:ext uri="{FF2B5EF4-FFF2-40B4-BE49-F238E27FC236}">
                    <a16:creationId xmlns:a16="http://schemas.microsoft.com/office/drawing/2014/main" id="{23C2F9D8-8542-74E0-3A3E-2B3DB0B933D4}"/>
                  </a:ext>
                </a:extLst>
              </p:cNvPr>
              <p:cNvPicPr/>
              <p:nvPr/>
            </p:nvPicPr>
            <p:blipFill>
              <a:blip r:embed="rId130"/>
              <a:stretch>
                <a:fillRect/>
              </a:stretch>
            </p:blipFill>
            <p:spPr>
              <a:xfrm>
                <a:off x="9752592" y="2559567"/>
                <a:ext cx="275760" cy="2246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61016080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819401" y="83404"/>
            <a:ext cx="644118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latin typeface="Arial" pitchFamily="34" charset="0"/>
                <a:cs typeface="Arial" pitchFamily="34" charset="0"/>
              </a:rPr>
              <a:t>Basic Structure of Metal – </a:t>
            </a:r>
            <a:r>
              <a:rPr lang="en-US" sz="2400" b="1" dirty="0" err="1">
                <a:latin typeface="Arial" pitchFamily="34" charset="0"/>
                <a:cs typeface="Arial" pitchFamily="34" charset="0"/>
              </a:rPr>
              <a:t>Ligand</a:t>
            </a:r>
            <a:r>
              <a:rPr lang="en-US" sz="2400" b="1" dirty="0">
                <a:latin typeface="Arial" pitchFamily="34" charset="0"/>
                <a:cs typeface="Arial" pitchFamily="34" charset="0"/>
              </a:rPr>
              <a:t> Complex</a:t>
            </a:r>
          </a:p>
          <a:p>
            <a:pPr algn="ctr"/>
            <a:r>
              <a:rPr lang="en-US" sz="2400" b="1" dirty="0" err="1">
                <a:latin typeface="Arial" pitchFamily="34" charset="0"/>
                <a:cs typeface="Arial" pitchFamily="34" charset="0"/>
              </a:rPr>
              <a:t>Monodentate</a:t>
            </a:r>
            <a:r>
              <a:rPr lang="en-US" sz="24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>
                <a:latin typeface="Arial" pitchFamily="34" charset="0"/>
                <a:cs typeface="Arial" pitchFamily="34" charset="0"/>
              </a:rPr>
              <a:t>Ligand</a:t>
            </a:r>
            <a:endParaRPr lang="en-IN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B57495-C5BC-448C-8787-D558F0315EFC}" type="slidenum">
              <a:rPr lang="en-IN" smtClean="0"/>
              <a:pPr/>
              <a:t>10</a:t>
            </a:fld>
            <a:endParaRPr lang="en-IN"/>
          </a:p>
        </p:txBody>
      </p:sp>
      <p:sp>
        <p:nvSpPr>
          <p:cNvPr id="4" name="Rectangle 3"/>
          <p:cNvSpPr/>
          <p:nvPr/>
        </p:nvSpPr>
        <p:spPr>
          <a:xfrm>
            <a:off x="723901" y="4020341"/>
            <a:ext cx="23622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en-US" sz="1200" b="1" dirty="0">
                <a:latin typeface="Arial" pitchFamily="34" charset="0"/>
                <a:cs typeface="Arial" pitchFamily="34" charset="0"/>
              </a:rPr>
              <a:t>Coordination # 5 </a:t>
            </a:r>
            <a:endParaRPr lang="en-IN" sz="1200" dirty="0">
              <a:latin typeface="Arial" pitchFamily="34" charset="0"/>
              <a:cs typeface="Arial" pitchFamily="34" charset="0"/>
            </a:endParaRPr>
          </a:p>
          <a:p>
            <a:pPr>
              <a:spcBef>
                <a:spcPct val="0"/>
              </a:spcBef>
            </a:pPr>
            <a:r>
              <a:rPr lang="en-US" altLang="en-US" sz="1200" b="1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trigonal</a:t>
            </a:r>
            <a:r>
              <a:rPr lang="en-US" altLang="en-US" sz="1200" b="1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planar structure</a:t>
            </a:r>
            <a:endParaRPr lang="en-US" altLang="en-US" sz="1200" dirty="0">
              <a:latin typeface="Arial" charset="0"/>
            </a:endParaRPr>
          </a:p>
        </p:txBody>
      </p:sp>
      <p:pic>
        <p:nvPicPr>
          <p:cNvPr id="5" name="Picture 5" descr="http://cwx.prenhall.com/bookbind/pubbooks/hillchem3/medialib/media_portfolio/text_images/CH10/FG10_02-04T-01i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4849598"/>
            <a:ext cx="914400" cy="13984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7" descr="http://images-mediawiki-sites.thefullwiki.org/10/2/8/4/6824301106843877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1" y="4983127"/>
            <a:ext cx="914400" cy="9877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2" descr="http://rpmedia.ask.com/ts?u=/wikipedia/commons/thumb/3/31/Trigonal-3D-balls.png/100px-Trigonal-3D-balls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20528" y="1086503"/>
            <a:ext cx="889023" cy="10428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4" descr="http://2012books.lardbucket.org/books/principles-of-general-chemistry-v1.0m/section_27/db2bc24b74a05a3fdd086140d5d12e6b.jp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0" y="5006950"/>
            <a:ext cx="2286000" cy="15510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Rectangle 8"/>
          <p:cNvSpPr/>
          <p:nvPr/>
        </p:nvSpPr>
        <p:spPr>
          <a:xfrm>
            <a:off x="3753994" y="2260078"/>
            <a:ext cx="2286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pPr lvl="0">
              <a:spcBef>
                <a:spcPct val="0"/>
              </a:spcBef>
            </a:pPr>
            <a:r>
              <a:rPr lang="en-US" altLang="en-US" sz="1200" b="1" dirty="0">
                <a:solidFill>
                  <a:prstClr val="black"/>
                </a:solidFill>
                <a:latin typeface="Arial" charset="0"/>
              </a:rPr>
              <a:t>Coordination # 3</a:t>
            </a:r>
          </a:p>
          <a:p>
            <a:pPr lvl="0">
              <a:spcBef>
                <a:spcPct val="0"/>
              </a:spcBef>
            </a:pPr>
            <a:r>
              <a:rPr lang="en-US" altLang="en-US" sz="1200" b="1" dirty="0">
                <a:solidFill>
                  <a:prstClr val="black"/>
                </a:solidFill>
                <a:latin typeface="Arial" charset="0"/>
              </a:rPr>
              <a:t>Encountered with </a:t>
            </a:r>
            <a:r>
              <a:rPr lang="en-US" altLang="en-US" sz="1200" b="1" i="1" dirty="0">
                <a:solidFill>
                  <a:prstClr val="black"/>
                </a:solidFill>
                <a:latin typeface="Arial" charset="0"/>
              </a:rPr>
              <a:t>d</a:t>
            </a:r>
            <a:r>
              <a:rPr lang="en-US" altLang="en-US" sz="1200" b="1" baseline="30000" dirty="0">
                <a:solidFill>
                  <a:prstClr val="black"/>
                </a:solidFill>
                <a:latin typeface="Arial" charset="0"/>
              </a:rPr>
              <a:t>10</a:t>
            </a:r>
            <a:r>
              <a:rPr lang="en-US" altLang="en-US" sz="1200" b="1" dirty="0">
                <a:solidFill>
                  <a:prstClr val="black"/>
                </a:solidFill>
                <a:latin typeface="Arial" charset="0"/>
              </a:rPr>
              <a:t> metal ions </a:t>
            </a:r>
            <a:r>
              <a:rPr lang="en-US" altLang="en-US" sz="1200" b="1" dirty="0" err="1">
                <a:solidFill>
                  <a:prstClr val="black"/>
                </a:solidFill>
                <a:latin typeface="Arial" charset="0"/>
              </a:rPr>
              <a:t>e.g.Cu</a:t>
            </a:r>
            <a:r>
              <a:rPr lang="en-US" altLang="en-US" sz="1200" b="1" baseline="30000" dirty="0">
                <a:solidFill>
                  <a:prstClr val="black"/>
                </a:solidFill>
                <a:latin typeface="Arial" charset="0"/>
              </a:rPr>
              <a:t>+</a:t>
            </a:r>
            <a:r>
              <a:rPr lang="en-US" altLang="en-US" sz="1200" b="1" dirty="0">
                <a:solidFill>
                  <a:prstClr val="black"/>
                </a:solidFill>
                <a:latin typeface="Arial" charset="0"/>
              </a:rPr>
              <a:t> &amp; Hg</a:t>
            </a:r>
            <a:r>
              <a:rPr lang="en-US" altLang="en-US" sz="1200" b="1" baseline="30000" dirty="0">
                <a:solidFill>
                  <a:prstClr val="black"/>
                </a:solidFill>
                <a:latin typeface="Arial" charset="0"/>
              </a:rPr>
              <a:t>2+</a:t>
            </a:r>
            <a:endParaRPr lang="en-US" altLang="en-US" sz="1200" b="1" dirty="0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452713" y="2196210"/>
            <a:ext cx="22098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en-US" sz="1200" b="1" dirty="0">
                <a:latin typeface="Arial" charset="0"/>
              </a:rPr>
              <a:t>Coordination # 2 = linear</a:t>
            </a:r>
          </a:p>
          <a:p>
            <a:pPr>
              <a:spcBef>
                <a:spcPct val="0"/>
              </a:spcBef>
            </a:pPr>
            <a:r>
              <a:rPr lang="en-US" altLang="en-US" sz="1200" b="1" dirty="0">
                <a:latin typeface="Arial" charset="0"/>
              </a:rPr>
              <a:t>Rare for most metals; </a:t>
            </a:r>
          </a:p>
          <a:p>
            <a:pPr>
              <a:spcBef>
                <a:spcPct val="0"/>
              </a:spcBef>
            </a:pPr>
            <a:r>
              <a:rPr lang="en-US" altLang="en-US" sz="1200" b="1" dirty="0">
                <a:latin typeface="Arial" charset="0"/>
              </a:rPr>
              <a:t>common for </a:t>
            </a:r>
            <a:r>
              <a:rPr lang="en-US" altLang="en-US" sz="1200" b="1" i="1" dirty="0">
                <a:solidFill>
                  <a:srgbClr val="990000"/>
                </a:solidFill>
                <a:latin typeface="Arial" charset="0"/>
              </a:rPr>
              <a:t>d</a:t>
            </a:r>
            <a:r>
              <a:rPr lang="en-US" altLang="en-US" sz="1200" b="1" baseline="30000" dirty="0">
                <a:solidFill>
                  <a:srgbClr val="990000"/>
                </a:solidFill>
                <a:latin typeface="Arial" charset="0"/>
              </a:rPr>
              <a:t>10</a:t>
            </a:r>
            <a:r>
              <a:rPr lang="en-US" altLang="en-US" sz="1200" b="1" dirty="0">
                <a:latin typeface="Arial" charset="0"/>
              </a:rPr>
              <a:t> metal ions,</a:t>
            </a:r>
          </a:p>
          <a:p>
            <a:pPr>
              <a:spcBef>
                <a:spcPct val="0"/>
              </a:spcBef>
            </a:pPr>
            <a:r>
              <a:rPr lang="en-US" altLang="en-US" sz="1200" b="1" dirty="0">
                <a:latin typeface="Arial" charset="0"/>
              </a:rPr>
              <a:t>especially: Cu</a:t>
            </a:r>
            <a:r>
              <a:rPr lang="en-US" altLang="en-US" sz="1200" b="1" baseline="30000" dirty="0">
                <a:latin typeface="Arial" charset="0"/>
              </a:rPr>
              <a:t>+</a:t>
            </a:r>
            <a:r>
              <a:rPr lang="en-US" altLang="en-US" sz="1200" b="1" dirty="0">
                <a:latin typeface="Arial" charset="0"/>
              </a:rPr>
              <a:t>, Ag</a:t>
            </a:r>
            <a:r>
              <a:rPr lang="en-US" altLang="en-US" sz="1200" b="1" baseline="30000" dirty="0">
                <a:latin typeface="Arial" charset="0"/>
              </a:rPr>
              <a:t>+</a:t>
            </a:r>
            <a:r>
              <a:rPr lang="en-US" altLang="en-US" sz="1200" b="1" dirty="0">
                <a:latin typeface="Arial" charset="0"/>
              </a:rPr>
              <a:t>, Au</a:t>
            </a:r>
            <a:r>
              <a:rPr lang="en-US" altLang="en-US" sz="1200" b="1" baseline="30000" dirty="0">
                <a:latin typeface="Arial" charset="0"/>
              </a:rPr>
              <a:t>+</a:t>
            </a:r>
            <a:r>
              <a:rPr lang="en-US" altLang="en-US" sz="1200" b="1" dirty="0">
                <a:latin typeface="Arial" charset="0"/>
              </a:rPr>
              <a:t>, and Hg</a:t>
            </a:r>
            <a:r>
              <a:rPr lang="en-US" altLang="en-US" sz="1200" b="1" baseline="30000" dirty="0">
                <a:latin typeface="Arial" charset="0"/>
              </a:rPr>
              <a:t>2+</a:t>
            </a:r>
            <a:endParaRPr lang="en-IN" sz="1200" b="1" dirty="0"/>
          </a:p>
        </p:txBody>
      </p:sp>
      <p:pic>
        <p:nvPicPr>
          <p:cNvPr id="11" name="Picture 5" descr="http://chemwiki.ucdavis.edu/@api/deki/files/7331/=Silver_Diammonium_Salt.pn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493" y="1324371"/>
            <a:ext cx="1437048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Rectangle 11"/>
          <p:cNvSpPr/>
          <p:nvPr/>
        </p:nvSpPr>
        <p:spPr>
          <a:xfrm>
            <a:off x="7086598" y="1415073"/>
            <a:ext cx="2667001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ct val="0"/>
              </a:spcBef>
            </a:pPr>
            <a:r>
              <a:rPr lang="en-US" altLang="en-US" sz="1200" b="1" dirty="0">
                <a:latin typeface="Arial" charset="0"/>
              </a:rPr>
              <a:t>Coordination # 4</a:t>
            </a:r>
          </a:p>
          <a:p>
            <a:pPr algn="just">
              <a:spcBef>
                <a:spcPct val="0"/>
              </a:spcBef>
            </a:pPr>
            <a:r>
              <a:rPr lang="en-US" altLang="en-US" sz="1200" b="1" dirty="0">
                <a:latin typeface="Arial" charset="0"/>
              </a:rPr>
              <a:t>Two common structures: </a:t>
            </a:r>
          </a:p>
          <a:p>
            <a:pPr algn="just">
              <a:spcBef>
                <a:spcPct val="0"/>
              </a:spcBef>
            </a:pPr>
            <a:r>
              <a:rPr lang="en-US" altLang="en-US" sz="1200" b="1" dirty="0">
                <a:solidFill>
                  <a:srgbClr val="FF0000"/>
                </a:solidFill>
                <a:latin typeface="Arial" charset="0"/>
              </a:rPr>
              <a:t>tetrahedral</a:t>
            </a:r>
            <a:r>
              <a:rPr lang="en-US" altLang="en-US" sz="1200" b="1" dirty="0">
                <a:latin typeface="Arial" charset="0"/>
              </a:rPr>
              <a:t> &amp; </a:t>
            </a:r>
            <a:r>
              <a:rPr lang="en-US" altLang="en-US" sz="1200" b="1" dirty="0">
                <a:solidFill>
                  <a:srgbClr val="00B0F0"/>
                </a:solidFill>
                <a:latin typeface="Arial" charset="0"/>
              </a:rPr>
              <a:t>square planar</a:t>
            </a:r>
          </a:p>
          <a:p>
            <a:pPr algn="just">
              <a:spcBef>
                <a:spcPct val="0"/>
              </a:spcBef>
            </a:pPr>
            <a:endParaRPr lang="en-US" altLang="en-US" sz="1200" b="1" dirty="0">
              <a:latin typeface="Arial" charset="0"/>
            </a:endParaRPr>
          </a:p>
          <a:p>
            <a:pPr algn="just">
              <a:spcBef>
                <a:spcPct val="0"/>
              </a:spcBef>
            </a:pPr>
            <a:r>
              <a:rPr lang="en-US" altLang="en-US" sz="1200" b="1" dirty="0">
                <a:solidFill>
                  <a:srgbClr val="990000"/>
                </a:solidFill>
                <a:latin typeface="Arial" charset="0"/>
              </a:rPr>
              <a:t>Tetrahedral</a:t>
            </a:r>
            <a:r>
              <a:rPr lang="en-US" altLang="en-US" sz="1200" b="1" dirty="0">
                <a:latin typeface="Arial" charset="0"/>
              </a:rPr>
              <a:t>: all 4-coordinate complexes of </a:t>
            </a:r>
          </a:p>
          <a:p>
            <a:pPr algn="just">
              <a:spcBef>
                <a:spcPct val="0"/>
              </a:spcBef>
            </a:pPr>
            <a:r>
              <a:rPr lang="en-US" altLang="en-US" sz="1200" b="1" dirty="0">
                <a:solidFill>
                  <a:srgbClr val="2D46FD"/>
                </a:solidFill>
                <a:latin typeface="Arial" charset="0"/>
              </a:rPr>
              <a:t>non-transition metals and </a:t>
            </a:r>
            <a:r>
              <a:rPr lang="en-US" altLang="en-US" sz="1200" b="1" i="1" dirty="0">
                <a:solidFill>
                  <a:srgbClr val="6D03BD"/>
                </a:solidFill>
                <a:latin typeface="Arial" charset="0"/>
              </a:rPr>
              <a:t>d</a:t>
            </a:r>
            <a:r>
              <a:rPr lang="en-US" altLang="en-US" sz="1200" b="1" baseline="30000" dirty="0">
                <a:solidFill>
                  <a:srgbClr val="6D03BD"/>
                </a:solidFill>
                <a:latin typeface="Arial" charset="0"/>
              </a:rPr>
              <a:t>10 </a:t>
            </a:r>
            <a:r>
              <a:rPr lang="en-US" altLang="en-US" sz="1200" b="1" dirty="0">
                <a:latin typeface="Arial" charset="0"/>
              </a:rPr>
              <a:t>ions and </a:t>
            </a:r>
            <a:r>
              <a:rPr lang="en-US" altLang="en-US" sz="1200" b="1" dirty="0">
                <a:solidFill>
                  <a:srgbClr val="008000"/>
                </a:solidFill>
                <a:latin typeface="Arial" charset="0"/>
              </a:rPr>
              <a:t>first-row</a:t>
            </a:r>
            <a:r>
              <a:rPr lang="en-US" altLang="en-US" sz="1200" b="1" dirty="0">
                <a:latin typeface="Arial" charset="0"/>
              </a:rPr>
              <a:t> transition metals, </a:t>
            </a:r>
          </a:p>
        </p:txBody>
      </p:sp>
      <p:pic>
        <p:nvPicPr>
          <p:cNvPr id="13" name="Picture 5" descr="http://upload.wikimedia.org/wikipedia/commons/1/15/Tetrachlorocuprate(II)-tetrahedral-3D-balls.pn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39659" y="1544706"/>
            <a:ext cx="1108869" cy="108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Rectangle 13"/>
          <p:cNvSpPr/>
          <p:nvPr/>
        </p:nvSpPr>
        <p:spPr>
          <a:xfrm>
            <a:off x="7772402" y="3621955"/>
            <a:ext cx="2438400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en-US" sz="1200" b="1" dirty="0">
                <a:solidFill>
                  <a:srgbClr val="0000CC"/>
                </a:solidFill>
                <a:latin typeface="Arial" charset="0"/>
              </a:rPr>
              <a:t>Square planar</a:t>
            </a:r>
            <a:r>
              <a:rPr lang="en-US" altLang="en-US" sz="1200" b="1" dirty="0">
                <a:latin typeface="Arial" charset="0"/>
              </a:rPr>
              <a:t>: 4-coordinate complexes of </a:t>
            </a:r>
          </a:p>
          <a:p>
            <a:pPr>
              <a:spcBef>
                <a:spcPct val="0"/>
              </a:spcBef>
            </a:pPr>
            <a:r>
              <a:rPr lang="en-US" altLang="en-US" sz="1200" b="1" dirty="0">
                <a:latin typeface="Arial" charset="0"/>
              </a:rPr>
              <a:t>2</a:t>
            </a:r>
            <a:r>
              <a:rPr lang="en-US" altLang="en-US" sz="1200" b="1" baseline="30000" dirty="0">
                <a:latin typeface="Arial" charset="0"/>
              </a:rPr>
              <a:t>nd</a:t>
            </a:r>
            <a:r>
              <a:rPr lang="en-US" altLang="en-US" sz="1200" b="1" dirty="0">
                <a:latin typeface="Arial" charset="0"/>
              </a:rPr>
              <a:t> &amp; 3</a:t>
            </a:r>
            <a:r>
              <a:rPr lang="en-US" altLang="en-US" sz="1200" b="1" baseline="30000" dirty="0">
                <a:latin typeface="Arial" charset="0"/>
              </a:rPr>
              <a:t>rd</a:t>
            </a:r>
            <a:r>
              <a:rPr lang="en-US" altLang="en-US" sz="1200" b="1" dirty="0">
                <a:latin typeface="Arial" charset="0"/>
              </a:rPr>
              <a:t> row </a:t>
            </a:r>
            <a:r>
              <a:rPr lang="en-US" altLang="en-US" sz="1200" b="1" dirty="0">
                <a:solidFill>
                  <a:srgbClr val="006600"/>
                </a:solidFill>
                <a:latin typeface="Arial" charset="0"/>
              </a:rPr>
              <a:t>transition metals                                                 </a:t>
            </a:r>
            <a:r>
              <a:rPr lang="en-US" altLang="en-US" sz="1200" b="1" dirty="0">
                <a:latin typeface="Arial" charset="0"/>
              </a:rPr>
              <a:t>with </a:t>
            </a:r>
            <a:r>
              <a:rPr lang="en-US" altLang="en-US" sz="1200" b="1" i="1" dirty="0">
                <a:solidFill>
                  <a:srgbClr val="6D03BD"/>
                </a:solidFill>
                <a:latin typeface="Arial" charset="0"/>
              </a:rPr>
              <a:t>d</a:t>
            </a:r>
            <a:r>
              <a:rPr lang="en-US" altLang="en-US" sz="1200" b="1" baseline="30000" dirty="0">
                <a:solidFill>
                  <a:srgbClr val="6D03BD"/>
                </a:solidFill>
                <a:latin typeface="Arial" charset="0"/>
              </a:rPr>
              <a:t>8</a:t>
            </a:r>
            <a:r>
              <a:rPr lang="en-US" altLang="en-US" sz="1200" b="1" baseline="30000" dirty="0">
                <a:latin typeface="Arial" charset="0"/>
              </a:rPr>
              <a:t> </a:t>
            </a:r>
            <a:r>
              <a:rPr lang="en-US" altLang="en-US" sz="1200" b="1" dirty="0">
                <a:latin typeface="Arial" charset="0"/>
              </a:rPr>
              <a:t>e</a:t>
            </a:r>
            <a:r>
              <a:rPr lang="en-US" altLang="en-US" sz="1200" b="1" baseline="30000" dirty="0">
                <a:latin typeface="Arial" charset="0"/>
              </a:rPr>
              <a:t>-</a:t>
            </a:r>
            <a:r>
              <a:rPr lang="en-US" altLang="en-US" sz="1200" b="1" dirty="0">
                <a:latin typeface="Arial" charset="0"/>
              </a:rPr>
              <a:t> configurations, </a:t>
            </a:r>
          </a:p>
          <a:p>
            <a:pPr>
              <a:spcBef>
                <a:spcPct val="0"/>
              </a:spcBef>
            </a:pPr>
            <a:r>
              <a:rPr lang="en-US" altLang="en-US" sz="1200" b="1" dirty="0">
                <a:latin typeface="Arial" charset="0"/>
              </a:rPr>
              <a:t>e.g. </a:t>
            </a:r>
            <a:r>
              <a:rPr lang="en-US" altLang="en-US" sz="1200" b="1" dirty="0" err="1">
                <a:latin typeface="Arial" charset="0"/>
              </a:rPr>
              <a:t>Rh</a:t>
            </a:r>
            <a:r>
              <a:rPr lang="en-US" altLang="en-US" sz="1200" b="1" baseline="30000" dirty="0">
                <a:latin typeface="Arial" charset="0"/>
              </a:rPr>
              <a:t>+ </a:t>
            </a:r>
            <a:r>
              <a:rPr lang="en-US" altLang="en-US" sz="1200" b="1" dirty="0">
                <a:latin typeface="Arial" charset="0"/>
              </a:rPr>
              <a:t>, Pt</a:t>
            </a:r>
            <a:r>
              <a:rPr lang="en-US" altLang="en-US" sz="1200" b="1" baseline="30000" dirty="0">
                <a:latin typeface="Arial" charset="0"/>
              </a:rPr>
              <a:t>2+ </a:t>
            </a:r>
            <a:r>
              <a:rPr lang="en-US" altLang="en-US" sz="1200" b="1" dirty="0">
                <a:latin typeface="Arial" charset="0"/>
              </a:rPr>
              <a:t>and Pd</a:t>
            </a:r>
            <a:r>
              <a:rPr lang="en-US" altLang="en-US" sz="1200" b="1" baseline="30000" dirty="0">
                <a:latin typeface="Arial" charset="0"/>
              </a:rPr>
              <a:t>2+</a:t>
            </a:r>
            <a:r>
              <a:rPr lang="en-US" altLang="en-US" sz="1200" b="1" dirty="0">
                <a:latin typeface="Arial" charset="0"/>
              </a:rPr>
              <a:t>, </a:t>
            </a:r>
          </a:p>
          <a:p>
            <a:pPr>
              <a:spcBef>
                <a:spcPct val="0"/>
              </a:spcBef>
            </a:pPr>
            <a:r>
              <a:rPr lang="en-US" altLang="en-US" sz="1200" b="1" dirty="0">
                <a:latin typeface="Arial" charset="0"/>
              </a:rPr>
              <a:t>also encountered in some Ni</a:t>
            </a:r>
            <a:r>
              <a:rPr lang="en-US" altLang="en-US" sz="1200" b="1" baseline="30000" dirty="0">
                <a:latin typeface="Arial" charset="0"/>
              </a:rPr>
              <a:t>2+ </a:t>
            </a:r>
            <a:r>
              <a:rPr lang="en-US" altLang="en-US" sz="1200" b="1" dirty="0">
                <a:latin typeface="Arial" charset="0"/>
              </a:rPr>
              <a:t>&amp; Cu</a:t>
            </a:r>
            <a:r>
              <a:rPr lang="en-US" altLang="en-US" sz="1200" b="1" baseline="30000" dirty="0">
                <a:latin typeface="Arial" charset="0"/>
              </a:rPr>
              <a:t>2+ </a:t>
            </a:r>
            <a:r>
              <a:rPr lang="en-US" altLang="en-US" sz="1200" b="1" dirty="0">
                <a:latin typeface="Arial" charset="0"/>
              </a:rPr>
              <a:t>complexes</a:t>
            </a:r>
            <a:endParaRPr lang="en-IN" sz="1200" b="1" dirty="0"/>
          </a:p>
        </p:txBody>
      </p:sp>
      <p:pic>
        <p:nvPicPr>
          <p:cNvPr id="15" name="Picture 4" descr="http://upload.wikimedia.org/wikipedia/commons/0/09/Isomers_of_square_planar_bidentate_ligand_complexes.png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5172"/>
          <a:stretch>
            <a:fillRect/>
          </a:stretch>
        </p:blipFill>
        <p:spPr bwMode="auto">
          <a:xfrm>
            <a:off x="10210800" y="3224235"/>
            <a:ext cx="990600" cy="6636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" name="Picture 4" descr="http://upload.wikimedia.org/wikipedia/commons/0/09/Isomers_of_square_planar_bidentate_ligand_complexes.png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724"/>
          <a:stretch>
            <a:fillRect/>
          </a:stretch>
        </p:blipFill>
        <p:spPr bwMode="auto">
          <a:xfrm>
            <a:off x="10172700" y="4020341"/>
            <a:ext cx="1066800" cy="6636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TextBox 16"/>
          <p:cNvSpPr txBox="1">
            <a:spLocks noChangeArrowheads="1"/>
          </p:cNvSpPr>
          <p:nvPr/>
        </p:nvSpPr>
        <p:spPr bwMode="auto">
          <a:xfrm>
            <a:off x="4948512" y="4121353"/>
            <a:ext cx="2667000" cy="8617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200" b="1" dirty="0">
                <a:latin typeface="Arial" charset="0"/>
              </a:rPr>
              <a:t>Coordination # 6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200" b="1" dirty="0">
                <a:solidFill>
                  <a:srgbClr val="00B050"/>
                </a:solidFill>
                <a:latin typeface="Arial" charset="0"/>
              </a:rPr>
              <a:t>Most common</a:t>
            </a:r>
            <a:r>
              <a:rPr lang="en-US" altLang="en-US" sz="1200" b="1" dirty="0">
                <a:latin typeface="Arial" charset="0"/>
              </a:rPr>
              <a:t>: six ligands at vertices of an </a:t>
            </a:r>
            <a:r>
              <a:rPr lang="en-US" altLang="en-US" sz="1200" b="1" dirty="0">
                <a:solidFill>
                  <a:srgbClr val="990000"/>
                </a:solidFill>
                <a:latin typeface="Arial" charset="0"/>
              </a:rPr>
              <a:t>octahedron</a:t>
            </a:r>
            <a:r>
              <a:rPr lang="en-US" altLang="en-US" sz="1200" b="1" dirty="0">
                <a:latin typeface="Arial" charset="0"/>
              </a:rPr>
              <a:t> or a distorted octahedron</a:t>
            </a:r>
            <a:r>
              <a:rPr lang="en-US" altLang="en-US" sz="1400" dirty="0">
                <a:latin typeface="Arial" charset="0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9" grpId="0"/>
      <p:bldP spid="10" grpId="0"/>
      <p:bldP spid="12" grpId="0"/>
      <p:bldP spid="14" grpId="0"/>
      <p:bldP spid="17" grpId="0" build="allAtOnce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9154" name="Picture 3" descr="23-UnFigure-08b_ILL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819" r="17685" b="66542"/>
          <a:stretch>
            <a:fillRect/>
          </a:stretch>
        </p:blipFill>
        <p:spPr bwMode="auto">
          <a:xfrm>
            <a:off x="2057400" y="3429000"/>
            <a:ext cx="2133600" cy="213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1"/>
          <p:cNvSpPr/>
          <p:nvPr/>
        </p:nvSpPr>
        <p:spPr>
          <a:xfrm>
            <a:off x="5181600" y="6400800"/>
            <a:ext cx="4286250" cy="2159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" name="Rectangle 2"/>
          <p:cNvSpPr/>
          <p:nvPr/>
        </p:nvSpPr>
        <p:spPr>
          <a:xfrm>
            <a:off x="4114800" y="685801"/>
            <a:ext cx="3429000" cy="1893339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altLang="en-US" sz="1600" b="1" dirty="0">
                <a:latin typeface="Arial" charset="0"/>
              </a:rPr>
              <a:t>… and 2</a:t>
            </a:r>
            <a:r>
              <a:rPr lang="en-US" altLang="en-US" sz="1600" b="1" baseline="30000" dirty="0">
                <a:latin typeface="Arial" charset="0"/>
              </a:rPr>
              <a:t>nd</a:t>
            </a:r>
            <a:r>
              <a:rPr lang="en-US" altLang="en-US" sz="1600" b="1" dirty="0">
                <a:latin typeface="Arial" charset="0"/>
              </a:rPr>
              <a:t> &amp; 3</a:t>
            </a:r>
            <a:r>
              <a:rPr lang="en-US" altLang="en-US" sz="1600" b="1" baseline="30000" dirty="0">
                <a:latin typeface="Arial" charset="0"/>
              </a:rPr>
              <a:t>rd</a:t>
            </a:r>
            <a:r>
              <a:rPr lang="en-US" altLang="en-US" sz="1600" b="1" dirty="0">
                <a:latin typeface="Arial" charset="0"/>
              </a:rPr>
              <a:t> row </a:t>
            </a:r>
            <a:r>
              <a:rPr lang="en-US" altLang="en-US" sz="1600" b="1" dirty="0">
                <a:solidFill>
                  <a:srgbClr val="0000FF"/>
                </a:solidFill>
                <a:latin typeface="Arial" charset="0"/>
              </a:rPr>
              <a:t>transition metals</a:t>
            </a:r>
            <a:r>
              <a:rPr lang="en-US" altLang="en-US" sz="1600" b="1" dirty="0">
                <a:solidFill>
                  <a:srgbClr val="006600"/>
                </a:solidFill>
                <a:latin typeface="Arial" charset="0"/>
              </a:rPr>
              <a:t> </a:t>
            </a:r>
          </a:p>
          <a:p>
            <a:pPr algn="ctr">
              <a:lnSpc>
                <a:spcPct val="150000"/>
              </a:lnSpc>
            </a:pPr>
            <a:r>
              <a:rPr lang="en-US" altLang="en-US" sz="1600" b="1" dirty="0">
                <a:latin typeface="Arial" charset="0"/>
              </a:rPr>
              <a:t>7, 8 &amp; 9 </a:t>
            </a:r>
          </a:p>
          <a:p>
            <a:pPr algn="ctr">
              <a:lnSpc>
                <a:spcPct val="150000"/>
              </a:lnSpc>
            </a:pPr>
            <a:r>
              <a:rPr lang="en-US" altLang="en-US" sz="1600" b="1" dirty="0">
                <a:latin typeface="Arial" charset="0"/>
              </a:rPr>
              <a:t>coordination #’s, </a:t>
            </a:r>
          </a:p>
          <a:p>
            <a:pPr algn="ctr">
              <a:lnSpc>
                <a:spcPct val="150000"/>
              </a:lnSpc>
            </a:pPr>
            <a:r>
              <a:rPr lang="en-US" altLang="en-US" sz="1600" b="1" dirty="0">
                <a:latin typeface="Arial" charset="0"/>
              </a:rPr>
              <a:t>give other geometries</a:t>
            </a:r>
          </a:p>
        </p:txBody>
      </p:sp>
      <p:pic>
        <p:nvPicPr>
          <p:cNvPr id="5" name="Picture 3" descr="23-UnFigure-08b_ILL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6542" b="2390"/>
          <a:stretch>
            <a:fillRect/>
          </a:stretch>
        </p:blipFill>
        <p:spPr bwMode="auto">
          <a:xfrm>
            <a:off x="7620000" y="3505200"/>
            <a:ext cx="2591990" cy="198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3" descr="23-UnFigure-08b_ILL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3458" r="8865" b="33084"/>
          <a:stretch>
            <a:fillRect/>
          </a:stretch>
        </p:blipFill>
        <p:spPr bwMode="auto">
          <a:xfrm>
            <a:off x="4648200" y="3505200"/>
            <a:ext cx="2590800" cy="213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3717DDA-D2BE-1AE4-A0DD-6FD625A2282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BA0A2E-3F27-49D4-BE6E-B00007E568FF}" type="slidenum">
              <a:rPr lang="en-IN" smtClean="0"/>
              <a:t>11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42377549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9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96240" y="46930"/>
            <a:ext cx="10957560" cy="63094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N" sz="2400" b="1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ISOMERISM</a:t>
            </a:r>
          </a:p>
          <a:p>
            <a:pPr algn="ctr"/>
            <a:endParaRPr lang="en-IN" sz="2400" b="1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  <a:p>
            <a:pPr algn="ctr"/>
            <a:r>
              <a:rPr lang="en-IN" sz="2000" b="1" dirty="0">
                <a:latin typeface="Arial" pitchFamily="34" charset="0"/>
                <a:cs typeface="Arial" pitchFamily="34" charset="0"/>
              </a:rPr>
              <a:t>Structural isomerism</a:t>
            </a:r>
          </a:p>
          <a:p>
            <a:r>
              <a:rPr lang="en-IN" sz="2400" dirty="0"/>
              <a:t> 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lnSpc>
                <a:spcPct val="150000"/>
              </a:lnSpc>
            </a:pPr>
            <a:r>
              <a:rPr lang="en-US" sz="1600" b="1" dirty="0">
                <a:latin typeface="Arial" pitchFamily="34" charset="0"/>
                <a:cs typeface="Arial" pitchFamily="34" charset="0"/>
              </a:rPr>
              <a:t>1. Ionization isomers : I</a:t>
            </a:r>
            <a:r>
              <a:rPr lang="en-IN" sz="1600" b="1" dirty="0" err="1">
                <a:latin typeface="Arial" pitchFamily="34" charset="0"/>
                <a:cs typeface="Arial" pitchFamily="34" charset="0"/>
              </a:rPr>
              <a:t>nterchange</a:t>
            </a:r>
            <a:r>
              <a:rPr lang="en-IN" sz="1600" b="1" dirty="0">
                <a:latin typeface="Arial" pitchFamily="34" charset="0"/>
                <a:cs typeface="Arial" pitchFamily="34" charset="0"/>
              </a:rPr>
              <a:t> of an anionic </a:t>
            </a:r>
            <a:r>
              <a:rPr lang="en-IN" sz="1600" b="1" dirty="0" err="1">
                <a:latin typeface="Arial" pitchFamily="34" charset="0"/>
                <a:cs typeface="Arial" pitchFamily="34" charset="0"/>
              </a:rPr>
              <a:t>ligand</a:t>
            </a:r>
            <a:r>
              <a:rPr lang="en-IN" sz="1600" b="1" dirty="0">
                <a:latin typeface="Arial" pitchFamily="34" charset="0"/>
                <a:cs typeface="Arial" pitchFamily="34" charset="0"/>
              </a:rPr>
              <a:t> within the first coordination sphere with an anion outside the coordination sphere.</a:t>
            </a:r>
            <a:endParaRPr lang="en-US" sz="1600" b="1" dirty="0">
              <a:latin typeface="Arial" pitchFamily="34" charset="0"/>
              <a:cs typeface="Arial" pitchFamily="34" charset="0"/>
            </a:endParaRPr>
          </a:p>
          <a:p>
            <a:pPr>
              <a:lnSpc>
                <a:spcPct val="150000"/>
              </a:lnSpc>
            </a:pPr>
            <a:r>
              <a:rPr lang="en-US" sz="1600" b="1" dirty="0">
                <a:latin typeface="Arial" pitchFamily="34" charset="0"/>
                <a:cs typeface="Arial" pitchFamily="34" charset="0"/>
              </a:rPr>
              <a:t>	</a:t>
            </a:r>
          </a:p>
          <a:p>
            <a:pPr>
              <a:lnSpc>
                <a:spcPct val="150000"/>
              </a:lnSpc>
            </a:pPr>
            <a:endParaRPr lang="en-US" sz="1600" b="1" dirty="0">
              <a:latin typeface="Arial" pitchFamily="34" charset="0"/>
              <a:cs typeface="Arial" pitchFamily="34" charset="0"/>
            </a:endParaRPr>
          </a:p>
          <a:p>
            <a:pPr>
              <a:lnSpc>
                <a:spcPct val="150000"/>
              </a:lnSpc>
            </a:pPr>
            <a:endParaRPr lang="en-US" sz="1600" b="1" dirty="0">
              <a:latin typeface="Arial" pitchFamily="34" charset="0"/>
              <a:cs typeface="Arial" pitchFamily="34" charset="0"/>
            </a:endParaRPr>
          </a:p>
          <a:p>
            <a:pPr>
              <a:lnSpc>
                <a:spcPct val="150000"/>
              </a:lnSpc>
            </a:pPr>
            <a:endParaRPr lang="en-US" sz="1600" b="1" dirty="0">
              <a:latin typeface="Arial" pitchFamily="34" charset="0"/>
              <a:cs typeface="Arial" pitchFamily="34" charset="0"/>
            </a:endParaRPr>
          </a:p>
          <a:p>
            <a:pPr>
              <a:lnSpc>
                <a:spcPct val="150000"/>
              </a:lnSpc>
            </a:pPr>
            <a:endParaRPr lang="en-US" sz="1600" b="1" dirty="0">
              <a:latin typeface="Arial" pitchFamily="34" charset="0"/>
              <a:cs typeface="Arial" pitchFamily="34" charset="0"/>
            </a:endParaRPr>
          </a:p>
          <a:p>
            <a:pPr>
              <a:lnSpc>
                <a:spcPct val="150000"/>
              </a:lnSpc>
            </a:pPr>
            <a:endParaRPr lang="en-US" sz="1600" b="1" dirty="0">
              <a:latin typeface="Arial" pitchFamily="34" charset="0"/>
              <a:cs typeface="Arial" pitchFamily="34" charset="0"/>
            </a:endParaRPr>
          </a:p>
          <a:p>
            <a:r>
              <a:rPr lang="en-IN" sz="1600" b="1" dirty="0">
                <a:latin typeface="Arial" pitchFamily="34" charset="0"/>
                <a:cs typeface="Arial" pitchFamily="34" charset="0"/>
              </a:rPr>
              <a:t>2. Hydration isomers : Hydration isomers result from the interchange of H2O and</a:t>
            </a:r>
          </a:p>
          <a:p>
            <a:r>
              <a:rPr lang="en-IN" sz="1600" b="1" dirty="0">
                <a:latin typeface="Arial" pitchFamily="34" charset="0"/>
                <a:cs typeface="Arial" pitchFamily="34" charset="0"/>
              </a:rPr>
              <a:t>another </a:t>
            </a:r>
            <a:r>
              <a:rPr lang="en-IN" sz="1600" b="1" dirty="0" err="1">
                <a:latin typeface="Arial" pitchFamily="34" charset="0"/>
                <a:cs typeface="Arial" pitchFamily="34" charset="0"/>
              </a:rPr>
              <a:t>ligand</a:t>
            </a:r>
            <a:r>
              <a:rPr lang="en-IN" sz="1600" b="1" dirty="0">
                <a:latin typeface="Arial" pitchFamily="34" charset="0"/>
                <a:cs typeface="Arial" pitchFamily="34" charset="0"/>
              </a:rPr>
              <a:t> between the first coordination sphere and the </a:t>
            </a:r>
            <a:r>
              <a:rPr lang="en-IN" sz="1600" b="1" dirty="0" err="1">
                <a:latin typeface="Arial" pitchFamily="34" charset="0"/>
                <a:cs typeface="Arial" pitchFamily="34" charset="0"/>
              </a:rPr>
              <a:t>ligands</a:t>
            </a:r>
            <a:r>
              <a:rPr lang="en-IN" sz="1600" b="1" dirty="0">
                <a:latin typeface="Arial" pitchFamily="34" charset="0"/>
                <a:cs typeface="Arial" pitchFamily="34" charset="0"/>
              </a:rPr>
              <a:t> outside it.</a:t>
            </a:r>
          </a:p>
          <a:p>
            <a:pPr>
              <a:lnSpc>
                <a:spcPct val="150000"/>
              </a:lnSpc>
            </a:pPr>
            <a:endParaRPr lang="en-US" sz="1600" b="1" dirty="0">
              <a:latin typeface="Arial" pitchFamily="34" charset="0"/>
              <a:cs typeface="Arial" pitchFamily="34" charset="0"/>
            </a:endParaRPr>
          </a:p>
          <a:p>
            <a:pPr>
              <a:lnSpc>
                <a:spcPct val="150000"/>
              </a:lnSpc>
            </a:pPr>
            <a:endParaRPr lang="en-US" sz="1600" b="1" dirty="0">
              <a:latin typeface="Arial" pitchFamily="34" charset="0"/>
              <a:cs typeface="Arial" pitchFamily="34" charset="0"/>
            </a:endParaRPr>
          </a:p>
          <a:p>
            <a:pPr marL="514350" indent="-514350"/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  <a:p>
            <a:r>
              <a:rPr lang="en-US" sz="2000" dirty="0">
                <a:latin typeface="Arial" pitchFamily="34" charset="0"/>
                <a:cs typeface="Arial" pitchFamily="34" charset="0"/>
              </a:rPr>
              <a:t>	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0FD481-8086-4875-9488-A95E0B0F389D}" type="slidenum">
              <a:rPr lang="en-IN" smtClean="0"/>
              <a:pPr/>
              <a:t>12</a:t>
            </a:fld>
            <a:endParaRPr lang="en-IN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7160A900-0B35-4F5B-B77A-02EFB2E91642}"/>
                  </a:ext>
                </a:extLst>
              </p14:cNvPr>
              <p14:cNvContentPartPr/>
              <p14:nvPr/>
            </p14:nvContentPartPr>
            <p14:xfrm>
              <a:off x="1852140" y="1948955"/>
              <a:ext cx="8487720" cy="4772520"/>
            </p14:xfrm>
          </p:contentPart>
        </mc:Choice>
        <mc:Fallback xmlns=""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7160A900-0B35-4F5B-B77A-02EFB2E91642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842780" y="1939595"/>
                <a:ext cx="8506440" cy="47912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4650376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500"/>
                            </p:stCondLst>
                            <p:childTnLst>
                              <p:par>
                                <p:cTn id="19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000"/>
                            </p:stCondLst>
                            <p:childTnLst>
                              <p:par>
                                <p:cTn id="24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741680" y="304800"/>
            <a:ext cx="10454640" cy="71404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IN" sz="1600" b="1" dirty="0">
                <a:latin typeface="Arial" pitchFamily="34" charset="0"/>
                <a:cs typeface="Arial" pitchFamily="34" charset="0"/>
              </a:rPr>
              <a:t>Structural isomerism continues….</a:t>
            </a:r>
          </a:p>
          <a:p>
            <a:pPr>
              <a:lnSpc>
                <a:spcPct val="150000"/>
              </a:lnSpc>
            </a:pPr>
            <a:r>
              <a:rPr lang="en-US" sz="1600" b="1" dirty="0">
                <a:latin typeface="Arial" pitchFamily="34" charset="0"/>
                <a:cs typeface="Arial" pitchFamily="34" charset="0"/>
              </a:rPr>
              <a:t>3. </a:t>
            </a:r>
            <a:r>
              <a:rPr lang="en-IN" sz="1600" b="1" dirty="0">
                <a:latin typeface="Arial" pitchFamily="34" charset="0"/>
                <a:cs typeface="Arial" pitchFamily="34" charset="0"/>
              </a:rPr>
              <a:t>Coordination isomerism: Coordination isomers are possible only for salts in which both </a:t>
            </a:r>
            <a:r>
              <a:rPr lang="en-IN" sz="1600" b="1" dirty="0" err="1">
                <a:latin typeface="Arial" pitchFamily="34" charset="0"/>
                <a:cs typeface="Arial" pitchFamily="34" charset="0"/>
              </a:rPr>
              <a:t>cation</a:t>
            </a:r>
            <a:r>
              <a:rPr lang="en-IN" sz="1600" b="1" dirty="0">
                <a:latin typeface="Arial" pitchFamily="34" charset="0"/>
                <a:cs typeface="Arial" pitchFamily="34" charset="0"/>
              </a:rPr>
              <a:t> and anion are complex ions</a:t>
            </a:r>
          </a:p>
          <a:p>
            <a:pPr>
              <a:lnSpc>
                <a:spcPct val="150000"/>
              </a:lnSpc>
            </a:pPr>
            <a:r>
              <a:rPr lang="en-US" sz="1600" b="1" dirty="0">
                <a:latin typeface="Arial" pitchFamily="34" charset="0"/>
                <a:cs typeface="Arial" pitchFamily="34" charset="0"/>
              </a:rPr>
              <a:t>(Coordination position isomerism:  In some of the </a:t>
            </a:r>
            <a:r>
              <a:rPr lang="en-US" sz="1600" b="1" dirty="0" err="1">
                <a:latin typeface="Arial" pitchFamily="34" charset="0"/>
                <a:cs typeface="Arial" pitchFamily="34" charset="0"/>
              </a:rPr>
              <a:t>polynuclear</a:t>
            </a:r>
            <a:r>
              <a:rPr lang="en-US" sz="1600" b="1" dirty="0">
                <a:latin typeface="Arial" pitchFamily="34" charset="0"/>
                <a:cs typeface="Arial" pitchFamily="34" charset="0"/>
              </a:rPr>
              <a:t> complexes, interchange of the </a:t>
            </a:r>
            <a:r>
              <a:rPr lang="en-US" sz="1600" b="1" dirty="0" err="1">
                <a:latin typeface="Arial" pitchFamily="34" charset="0"/>
                <a:cs typeface="Arial" pitchFamily="34" charset="0"/>
              </a:rPr>
              <a:t>ligands</a:t>
            </a:r>
            <a:r>
              <a:rPr lang="en-US" sz="1600" b="1" dirty="0">
                <a:latin typeface="Arial" pitchFamily="34" charset="0"/>
                <a:cs typeface="Arial" pitchFamily="34" charset="0"/>
              </a:rPr>
              <a:t> between the two metal nuclei takes place, which is give to rice to coordination position isomerism</a:t>
            </a:r>
          </a:p>
          <a:p>
            <a:pPr>
              <a:lnSpc>
                <a:spcPct val="150000"/>
              </a:lnSpc>
            </a:pPr>
            <a:endParaRPr lang="en-US" sz="1600" b="1" dirty="0">
              <a:latin typeface="Arial" pitchFamily="34" charset="0"/>
              <a:cs typeface="Arial" pitchFamily="34" charset="0"/>
            </a:endParaRPr>
          </a:p>
          <a:p>
            <a:pPr>
              <a:lnSpc>
                <a:spcPct val="150000"/>
              </a:lnSpc>
            </a:pPr>
            <a:endParaRPr lang="en-US" sz="1600" b="1" dirty="0">
              <a:latin typeface="Arial" pitchFamily="34" charset="0"/>
              <a:cs typeface="Arial" pitchFamily="34" charset="0"/>
            </a:endParaRPr>
          </a:p>
          <a:p>
            <a:pPr>
              <a:lnSpc>
                <a:spcPct val="150000"/>
              </a:lnSpc>
            </a:pPr>
            <a:endParaRPr lang="en-US" sz="1600" b="1" dirty="0">
              <a:latin typeface="Arial" pitchFamily="34" charset="0"/>
              <a:cs typeface="Arial" pitchFamily="34" charset="0"/>
            </a:endParaRPr>
          </a:p>
          <a:p>
            <a:pPr>
              <a:lnSpc>
                <a:spcPct val="150000"/>
              </a:lnSpc>
            </a:pPr>
            <a:endParaRPr lang="en-US" sz="1600" b="1" dirty="0">
              <a:latin typeface="Arial" pitchFamily="34" charset="0"/>
              <a:cs typeface="Arial" pitchFamily="34" charset="0"/>
            </a:endParaRPr>
          </a:p>
          <a:p>
            <a:pPr>
              <a:lnSpc>
                <a:spcPct val="150000"/>
              </a:lnSpc>
            </a:pPr>
            <a:endParaRPr lang="en-US" sz="1600" b="1" dirty="0">
              <a:latin typeface="Arial" pitchFamily="34" charset="0"/>
              <a:cs typeface="Arial" pitchFamily="34" charset="0"/>
            </a:endParaRPr>
          </a:p>
          <a:p>
            <a:pPr>
              <a:lnSpc>
                <a:spcPct val="150000"/>
              </a:lnSpc>
            </a:pPr>
            <a:r>
              <a:rPr lang="en-US" sz="1600" b="1" dirty="0">
                <a:latin typeface="Arial" pitchFamily="34" charset="0"/>
                <a:cs typeface="Arial" pitchFamily="34" charset="0"/>
              </a:rPr>
              <a:t>4. Linkage isomers </a:t>
            </a:r>
            <a:r>
              <a:rPr lang="en-IN" sz="1600" b="1" dirty="0">
                <a:latin typeface="Arial" pitchFamily="34" charset="0"/>
                <a:cs typeface="Arial" pitchFamily="34" charset="0"/>
              </a:rPr>
              <a:t>Linkage isomers may arise when one or more of the </a:t>
            </a:r>
            <a:r>
              <a:rPr lang="en-IN" sz="1600" b="1" dirty="0" err="1">
                <a:latin typeface="Arial" pitchFamily="34" charset="0"/>
                <a:cs typeface="Arial" pitchFamily="34" charset="0"/>
              </a:rPr>
              <a:t>ligands</a:t>
            </a:r>
            <a:r>
              <a:rPr lang="en-IN" sz="1600" b="1" dirty="0">
                <a:latin typeface="Arial" pitchFamily="34" charset="0"/>
                <a:cs typeface="Arial" pitchFamily="34" charset="0"/>
              </a:rPr>
              <a:t> can coordinate to the metal ion in more than one way, e.g. in [SCN] both the N and S atoms are potential donor sites. Such a </a:t>
            </a:r>
            <a:r>
              <a:rPr lang="en-IN" sz="1600" b="1" dirty="0" err="1">
                <a:latin typeface="Arial" pitchFamily="34" charset="0"/>
                <a:cs typeface="Arial" pitchFamily="34" charset="0"/>
              </a:rPr>
              <a:t>ligand</a:t>
            </a:r>
            <a:r>
              <a:rPr lang="en-IN" sz="1600" b="1" dirty="0">
                <a:latin typeface="Arial" pitchFamily="34" charset="0"/>
                <a:cs typeface="Arial" pitchFamily="34" charset="0"/>
              </a:rPr>
              <a:t> is </a:t>
            </a:r>
            <a:r>
              <a:rPr lang="en-IN" sz="1600" b="1" dirty="0" err="1">
                <a:latin typeface="Arial" pitchFamily="34" charset="0"/>
                <a:cs typeface="Arial" pitchFamily="34" charset="0"/>
              </a:rPr>
              <a:t>ambidentate</a:t>
            </a:r>
            <a:r>
              <a:rPr lang="en-IN" sz="1600" b="1" dirty="0">
                <a:latin typeface="Arial" pitchFamily="34" charset="0"/>
                <a:cs typeface="Arial" pitchFamily="34" charset="0"/>
              </a:rPr>
              <a:t>.</a:t>
            </a:r>
          </a:p>
          <a:p>
            <a:endParaRPr lang="en-US" sz="1600" b="1" dirty="0">
              <a:latin typeface="Arial" pitchFamily="34" charset="0"/>
              <a:cs typeface="Arial" pitchFamily="34" charset="0"/>
            </a:endParaRPr>
          </a:p>
          <a:p>
            <a:endParaRPr lang="en-US" sz="1600" b="1" dirty="0">
              <a:latin typeface="Arial" pitchFamily="34" charset="0"/>
              <a:cs typeface="Arial" pitchFamily="34" charset="0"/>
            </a:endParaRPr>
          </a:p>
          <a:p>
            <a:endParaRPr lang="en-US" sz="1600" b="1" dirty="0">
              <a:latin typeface="Arial" pitchFamily="34" charset="0"/>
              <a:cs typeface="Arial" pitchFamily="34" charset="0"/>
            </a:endParaRPr>
          </a:p>
          <a:p>
            <a:endParaRPr lang="en-US" sz="1600" b="1" dirty="0">
              <a:latin typeface="Arial" pitchFamily="34" charset="0"/>
              <a:cs typeface="Arial" pitchFamily="34" charset="0"/>
            </a:endParaRPr>
          </a:p>
          <a:p>
            <a:endParaRPr lang="en-US" sz="1600" b="1" dirty="0">
              <a:latin typeface="Arial" pitchFamily="34" charset="0"/>
              <a:cs typeface="Arial" pitchFamily="34" charset="0"/>
            </a:endParaRPr>
          </a:p>
          <a:p>
            <a:endParaRPr lang="en-US" sz="1600" b="1" dirty="0">
              <a:latin typeface="Arial" pitchFamily="34" charset="0"/>
              <a:cs typeface="Arial" pitchFamily="34" charset="0"/>
            </a:endParaRPr>
          </a:p>
          <a:p>
            <a:endParaRPr lang="en-US" sz="1600" b="1" dirty="0">
              <a:latin typeface="Arial" pitchFamily="34" charset="0"/>
              <a:cs typeface="Arial" pitchFamily="34" charset="0"/>
            </a:endParaRPr>
          </a:p>
          <a:p>
            <a:endParaRPr lang="en-IN" sz="1600" b="1" dirty="0">
              <a:latin typeface="Arial" pitchFamily="34" charset="0"/>
              <a:cs typeface="Arial" pitchFamily="34" charset="0"/>
            </a:endParaRPr>
          </a:p>
          <a:p>
            <a:endParaRPr lang="en-IN" dirty="0"/>
          </a:p>
        </p:txBody>
      </p:sp>
      <p:pic>
        <p:nvPicPr>
          <p:cNvPr id="4101" name="Picture 5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553200" y="2971800"/>
            <a:ext cx="3714750" cy="8942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0FD481-8086-4875-9488-A95E0B0F389D}" type="slidenum">
              <a:rPr lang="en-IN" smtClean="0"/>
              <a:pPr/>
              <a:t>13</a:t>
            </a:fld>
            <a:endParaRPr lang="en-IN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27BCAFC4-9BC9-4F35-A01A-4DBEB1C7CF79}"/>
                  </a:ext>
                </a:extLst>
              </p14:cNvPr>
              <p14:cNvContentPartPr/>
              <p14:nvPr/>
            </p14:nvContentPartPr>
            <p14:xfrm>
              <a:off x="1923960" y="2223520"/>
              <a:ext cx="7878960" cy="3888000"/>
            </p14:xfrm>
          </p:contentPart>
        </mc:Choice>
        <mc:Fallback xmlns=""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27BCAFC4-9BC9-4F35-A01A-4DBEB1C7CF79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914600" y="2214160"/>
                <a:ext cx="7897680" cy="390672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0FD481-8086-4875-9488-A95E0B0F389D}" type="slidenum">
              <a:rPr lang="en-IN" smtClean="0"/>
              <a:pPr/>
              <a:t>14</a:t>
            </a:fld>
            <a:endParaRPr lang="en-IN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DDDD299E-9874-4408-BB15-2E080EC2F6F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92224" y="3352800"/>
            <a:ext cx="8875777" cy="243840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721360" y="685800"/>
            <a:ext cx="10739120" cy="15240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1600" b="1" dirty="0">
                <a:latin typeface="Arial" pitchFamily="34" charset="0"/>
                <a:cs typeface="Arial" pitchFamily="34" charset="0"/>
              </a:rPr>
              <a:t>5. Polymerization Isomer: </a:t>
            </a:r>
            <a:r>
              <a:rPr lang="en-IN" sz="1600" b="1" dirty="0">
                <a:latin typeface="Arial" pitchFamily="34" charset="0"/>
                <a:cs typeface="Arial" pitchFamily="34" charset="0"/>
              </a:rPr>
              <a:t>The empirical formula obtained from elemental analysis identifies the ratio of components, not their actual number. Thus an empirical formula MA2B2 could be considered as any of [MA</a:t>
            </a:r>
            <a:r>
              <a:rPr lang="en-IN" sz="1600" b="1" baseline="-25000" dirty="0">
                <a:latin typeface="Arial" pitchFamily="34" charset="0"/>
                <a:cs typeface="Arial" pitchFamily="34" charset="0"/>
              </a:rPr>
              <a:t>2</a:t>
            </a:r>
            <a:r>
              <a:rPr lang="en-IN" sz="1600" b="1" dirty="0">
                <a:latin typeface="Arial" pitchFamily="34" charset="0"/>
                <a:cs typeface="Arial" pitchFamily="34" charset="0"/>
              </a:rPr>
              <a:t>B</a:t>
            </a:r>
            <a:r>
              <a:rPr lang="en-IN" sz="1600" b="1" baseline="-25000" dirty="0">
                <a:latin typeface="Arial" pitchFamily="34" charset="0"/>
                <a:cs typeface="Arial" pitchFamily="34" charset="0"/>
              </a:rPr>
              <a:t>2</a:t>
            </a:r>
            <a:r>
              <a:rPr lang="en-IN" sz="1600" b="1" dirty="0">
                <a:latin typeface="Arial" pitchFamily="34" charset="0"/>
                <a:cs typeface="Arial" pitchFamily="34" charset="0"/>
              </a:rPr>
              <a:t>]</a:t>
            </a:r>
            <a:r>
              <a:rPr lang="en-IN" sz="1600" b="1" baseline="-25000" dirty="0">
                <a:latin typeface="Arial" pitchFamily="34" charset="0"/>
                <a:cs typeface="Arial" pitchFamily="34" charset="0"/>
              </a:rPr>
              <a:t>n</a:t>
            </a:r>
            <a:r>
              <a:rPr lang="en-IN" sz="1600" b="1" i="1" dirty="0">
                <a:latin typeface="Arial" pitchFamily="34" charset="0"/>
                <a:cs typeface="Arial" pitchFamily="34" charset="0"/>
              </a:rPr>
              <a:t> </a:t>
            </a:r>
            <a:r>
              <a:rPr lang="en-IN" sz="1600" b="1" dirty="0">
                <a:latin typeface="Arial" pitchFamily="34" charset="0"/>
                <a:cs typeface="Arial" pitchFamily="34" charset="0"/>
              </a:rPr>
              <a:t>(for n=1, 2, 3, . . .), </a:t>
            </a:r>
            <a:r>
              <a:rPr lang="en-IN" sz="1600" b="1" i="1" dirty="0">
                <a:latin typeface="Arial" pitchFamily="34" charset="0"/>
                <a:cs typeface="Arial" pitchFamily="34" charset="0"/>
              </a:rPr>
              <a:t>a series of compounds with the same empirical formula, and </a:t>
            </a:r>
            <a:r>
              <a:rPr lang="en-IN" sz="1600" b="1" dirty="0">
                <a:latin typeface="Arial" pitchFamily="34" charset="0"/>
                <a:cs typeface="Arial" pitchFamily="34" charset="0"/>
              </a:rPr>
              <a:t>with the molecular formula of each some multiple of the simplest formula</a:t>
            </a:r>
            <a:r>
              <a:rPr lang="en-US" sz="1600" b="1" dirty="0">
                <a:latin typeface="Arial" pitchFamily="34" charset="0"/>
                <a:cs typeface="Arial" pitchFamily="34" charset="0"/>
              </a:rPr>
              <a:t> </a:t>
            </a:r>
            <a:endParaRPr lang="en-IN" sz="1600" b="1" dirty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ChangeArrowheads="1"/>
          </p:cNvSpPr>
          <p:nvPr/>
        </p:nvSpPr>
        <p:spPr bwMode="auto">
          <a:xfrm>
            <a:off x="680720" y="536487"/>
            <a:ext cx="10789920" cy="7853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>
              <a:lnSpc>
                <a:spcPct val="150000"/>
              </a:lnSpc>
            </a:pPr>
            <a:r>
              <a:rPr lang="en-US" sz="1600" b="1" dirty="0">
                <a:latin typeface="Arial" pitchFamily="34" charset="0"/>
                <a:cs typeface="Arial" pitchFamily="34" charset="0"/>
              </a:rPr>
              <a:t>6. </a:t>
            </a:r>
            <a:r>
              <a:rPr lang="en-US" sz="1600" b="1" dirty="0" err="1">
                <a:latin typeface="Arial" pitchFamily="34" charset="0"/>
                <a:cs typeface="Arial" pitchFamily="34" charset="0"/>
              </a:rPr>
              <a:t>Ligand</a:t>
            </a:r>
            <a:r>
              <a:rPr lang="en-US" sz="1600" b="1" dirty="0">
                <a:latin typeface="Arial" pitchFamily="34" charset="0"/>
                <a:cs typeface="Arial" pitchFamily="34" charset="0"/>
              </a:rPr>
              <a:t> isomerism: Some of the ligands themselves are capable of existing as isomers, e.g. diaminopropane can exist isomers as 1, 2-diaminopropane (</a:t>
            </a:r>
            <a:r>
              <a:rPr lang="en-US" sz="1600" b="1" dirty="0" err="1">
                <a:latin typeface="Arial" pitchFamily="34" charset="0"/>
                <a:cs typeface="Arial" pitchFamily="34" charset="0"/>
              </a:rPr>
              <a:t>pn</a:t>
            </a:r>
            <a:r>
              <a:rPr lang="en-US" sz="1600" b="1" dirty="0">
                <a:latin typeface="Arial" pitchFamily="34" charset="0"/>
                <a:cs typeface="Arial" pitchFamily="34" charset="0"/>
              </a:rPr>
              <a:t>) and 1, 3-diaminopropane (</a:t>
            </a:r>
            <a:r>
              <a:rPr lang="en-US" sz="1600" b="1" dirty="0" err="1">
                <a:latin typeface="Arial" pitchFamily="34" charset="0"/>
                <a:cs typeface="Arial" pitchFamily="34" charset="0"/>
              </a:rPr>
              <a:t>tn</a:t>
            </a:r>
            <a:r>
              <a:rPr lang="en-US" sz="1600" b="1" dirty="0">
                <a:latin typeface="Arial" pitchFamily="34" charset="0"/>
                <a:cs typeface="Arial" pitchFamily="34" charset="0"/>
              </a:rPr>
              <a:t>).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789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3111912"/>
              </p:ext>
            </p:extLst>
          </p:nvPr>
        </p:nvGraphicFramePr>
        <p:xfrm>
          <a:off x="2885441" y="1770743"/>
          <a:ext cx="3889375" cy="11629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" imgW="3180170" imgH="949257" progId="ChemDraw.Document.6.0">
                  <p:embed/>
                </p:oleObj>
              </mc:Choice>
              <mc:Fallback>
                <p:oleObj name="CS ChemDraw Drawing" r:id="rId3" imgW="3180170" imgH="949257" progId="ChemDraw.Document.6.0">
                  <p:embed/>
                  <p:pic>
                    <p:nvPicPr>
                      <p:cNvPr id="3789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5441" y="1770743"/>
                        <a:ext cx="3889375" cy="116295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0FD481-8086-4875-9488-A95E0B0F389D}" type="slidenum">
              <a:rPr lang="en-IN" smtClean="0"/>
              <a:pPr/>
              <a:t>15</a:t>
            </a:fld>
            <a:endParaRPr lang="en-IN"/>
          </a:p>
        </p:txBody>
      </p:sp>
      <p:graphicFrame>
        <p:nvGraphicFramePr>
          <p:cNvPr id="614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5389449"/>
              </p:ext>
            </p:extLst>
          </p:nvPr>
        </p:nvGraphicFramePr>
        <p:xfrm>
          <a:off x="3139440" y="3105150"/>
          <a:ext cx="4409594" cy="213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ISIS/Draw Sketch" r:id="rId5" imgW="6353745" imgH="2761005" progId="">
                  <p:embed/>
                </p:oleObj>
              </mc:Choice>
              <mc:Fallback>
                <p:oleObj name="ISIS/Draw Sketch" r:id="rId5" imgW="6353745" imgH="2761005" progId="">
                  <p:embed/>
                  <p:pic>
                    <p:nvPicPr>
                      <p:cNvPr id="614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9440" y="3105150"/>
                        <a:ext cx="4409594" cy="213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3680460" y="5552440"/>
            <a:ext cx="36576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>
                <a:latin typeface="Arial" pitchFamily="34" charset="0"/>
                <a:ea typeface="Times New Roman" pitchFamily="18" charset="0"/>
                <a:cs typeface="Arial" pitchFamily="34" charset="0"/>
              </a:rPr>
              <a:t>[Co(</a:t>
            </a:r>
            <a:r>
              <a:rPr lang="en-US" sz="1600" b="1" dirty="0" err="1">
                <a:latin typeface="Arial" pitchFamily="34" charset="0"/>
                <a:ea typeface="Times New Roman" pitchFamily="18" charset="0"/>
                <a:cs typeface="Arial" pitchFamily="34" charset="0"/>
              </a:rPr>
              <a:t>pn</a:t>
            </a:r>
            <a:r>
              <a:rPr lang="en-US" sz="1600" b="1" dirty="0">
                <a:latin typeface="Arial" pitchFamily="34" charset="0"/>
                <a:ea typeface="Times New Roman" pitchFamily="18" charset="0"/>
                <a:cs typeface="Arial" pitchFamily="34" charset="0"/>
              </a:rPr>
              <a:t>)</a:t>
            </a:r>
            <a:r>
              <a:rPr lang="en-US" sz="1600" b="1" baseline="-30000" dirty="0">
                <a:latin typeface="Arial" pitchFamily="34" charset="0"/>
                <a:ea typeface="Times New Roman" pitchFamily="18" charset="0"/>
                <a:cs typeface="Arial" pitchFamily="34" charset="0"/>
              </a:rPr>
              <a:t>2</a:t>
            </a:r>
            <a:r>
              <a:rPr lang="en-US" sz="1600" b="1" dirty="0">
                <a:latin typeface="Arial" pitchFamily="34" charset="0"/>
                <a:ea typeface="Times New Roman" pitchFamily="18" charset="0"/>
                <a:cs typeface="Arial" pitchFamily="34" charset="0"/>
              </a:rPr>
              <a:t>Cl</a:t>
            </a:r>
            <a:r>
              <a:rPr lang="en-US" sz="1600" b="1" baseline="-30000" dirty="0">
                <a:latin typeface="Arial" pitchFamily="34" charset="0"/>
                <a:ea typeface="Times New Roman" pitchFamily="18" charset="0"/>
                <a:cs typeface="Arial" pitchFamily="34" charset="0"/>
              </a:rPr>
              <a:t>2</a:t>
            </a:r>
            <a:r>
              <a:rPr lang="en-US" sz="1600" b="1" dirty="0">
                <a:latin typeface="Arial" pitchFamily="34" charset="0"/>
                <a:ea typeface="Times New Roman" pitchFamily="18" charset="0"/>
                <a:cs typeface="Arial" pitchFamily="34" charset="0"/>
              </a:rPr>
              <a:t>]</a:t>
            </a:r>
            <a:r>
              <a:rPr lang="en-US" sz="1600" b="1" baseline="30000" dirty="0">
                <a:latin typeface="Arial" pitchFamily="34" charset="0"/>
                <a:ea typeface="Times New Roman" pitchFamily="18" charset="0"/>
                <a:cs typeface="Arial" pitchFamily="34" charset="0"/>
              </a:rPr>
              <a:t>+</a:t>
            </a:r>
            <a:r>
              <a:rPr lang="en-US" sz="1600" b="1" dirty="0">
                <a:latin typeface="Arial" pitchFamily="34" charset="0"/>
                <a:ea typeface="Times New Roman" pitchFamily="18" charset="0"/>
                <a:cs typeface="Arial" pitchFamily="34" charset="0"/>
              </a:rPr>
              <a:t> and [Co(</a:t>
            </a:r>
            <a:r>
              <a:rPr lang="en-US" sz="1600" b="1" dirty="0" err="1">
                <a:latin typeface="Arial" pitchFamily="34" charset="0"/>
                <a:ea typeface="Times New Roman" pitchFamily="18" charset="0"/>
                <a:cs typeface="Arial" pitchFamily="34" charset="0"/>
              </a:rPr>
              <a:t>tn</a:t>
            </a:r>
            <a:r>
              <a:rPr lang="en-US" sz="1600" b="1" dirty="0">
                <a:latin typeface="Arial" pitchFamily="34" charset="0"/>
                <a:ea typeface="Times New Roman" pitchFamily="18" charset="0"/>
                <a:cs typeface="Arial" pitchFamily="34" charset="0"/>
              </a:rPr>
              <a:t>)</a:t>
            </a:r>
            <a:r>
              <a:rPr lang="en-US" sz="1600" b="1" baseline="-30000" dirty="0">
                <a:latin typeface="Arial" pitchFamily="34" charset="0"/>
                <a:ea typeface="Times New Roman" pitchFamily="18" charset="0"/>
                <a:cs typeface="Arial" pitchFamily="34" charset="0"/>
              </a:rPr>
              <a:t>2</a:t>
            </a:r>
            <a:r>
              <a:rPr lang="en-US" sz="1600" b="1" dirty="0">
                <a:latin typeface="Arial" pitchFamily="34" charset="0"/>
                <a:ea typeface="Times New Roman" pitchFamily="18" charset="0"/>
                <a:cs typeface="Arial" pitchFamily="34" charset="0"/>
              </a:rPr>
              <a:t>Cl</a:t>
            </a:r>
            <a:r>
              <a:rPr lang="en-US" sz="1600" b="1" baseline="-30000" dirty="0">
                <a:latin typeface="Arial" pitchFamily="34" charset="0"/>
                <a:ea typeface="Times New Roman" pitchFamily="18" charset="0"/>
                <a:cs typeface="Arial" pitchFamily="34" charset="0"/>
              </a:rPr>
              <a:t>2</a:t>
            </a:r>
            <a:r>
              <a:rPr lang="en-US" sz="1600" b="1" dirty="0">
                <a:latin typeface="Arial" pitchFamily="34" charset="0"/>
                <a:ea typeface="Times New Roman" pitchFamily="18" charset="0"/>
                <a:cs typeface="Arial" pitchFamily="34" charset="0"/>
              </a:rPr>
              <a:t>]</a:t>
            </a:r>
            <a:r>
              <a:rPr lang="en-US" sz="1600" b="1" baseline="30000" dirty="0">
                <a:latin typeface="Arial" pitchFamily="34" charset="0"/>
                <a:ea typeface="Times New Roman" pitchFamily="18" charset="0"/>
                <a:cs typeface="Arial" pitchFamily="34" charset="0"/>
              </a:rPr>
              <a:t>+ </a:t>
            </a:r>
            <a:endParaRPr lang="en-US" sz="1600" b="1" dirty="0">
              <a:latin typeface="Arial" pitchFamily="34" charset="0"/>
              <a:ea typeface="Times New Roman" pitchFamily="18" charset="0"/>
              <a:cs typeface="Arial" pitchFamily="34" charset="0"/>
            </a:endParaRP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429001" y="914401"/>
            <a:ext cx="542167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N" sz="2400" b="1" dirty="0">
                <a:latin typeface="Arial" pitchFamily="34" charset="0"/>
                <a:cs typeface="Arial" pitchFamily="34" charset="0"/>
              </a:rPr>
              <a:t>Stereoisomerism: </a:t>
            </a:r>
            <a:r>
              <a:rPr lang="en-IN" sz="2400" b="1" dirty="0" err="1">
                <a:latin typeface="Arial" pitchFamily="34" charset="0"/>
                <a:cs typeface="Arial" pitchFamily="34" charset="0"/>
              </a:rPr>
              <a:t>diastereoisomers</a:t>
            </a:r>
            <a:endParaRPr lang="en-IN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0FD481-8086-4875-9488-A95E0B0F389D}" type="slidenum">
              <a:rPr lang="en-IN" smtClean="0"/>
              <a:pPr/>
              <a:t>16</a:t>
            </a:fld>
            <a:endParaRPr lang="en-IN"/>
          </a:p>
        </p:txBody>
      </p:sp>
      <p:sp>
        <p:nvSpPr>
          <p:cNvPr id="6" name="Rectangle 5"/>
          <p:cNvSpPr/>
          <p:nvPr/>
        </p:nvSpPr>
        <p:spPr>
          <a:xfrm>
            <a:off x="2286000" y="1676401"/>
            <a:ext cx="7543800" cy="15240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IN" sz="1600" b="1" i="1" dirty="0" err="1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Stereoisomers</a:t>
            </a:r>
            <a:r>
              <a:rPr lang="en-IN" sz="1600" b="1" i="1" dirty="0">
                <a:latin typeface="Arial" pitchFamily="34" charset="0"/>
                <a:cs typeface="Arial" pitchFamily="34" charset="0"/>
              </a:rPr>
              <a:t> are molecules of the </a:t>
            </a:r>
            <a:r>
              <a:rPr lang="en-IN" sz="1600" b="1" i="1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same empirical formula </a:t>
            </a:r>
            <a:r>
              <a:rPr lang="en-IN" sz="1600" b="1" i="1" dirty="0">
                <a:latin typeface="Arial" pitchFamily="34" charset="0"/>
                <a:cs typeface="Arial" pitchFamily="34" charset="0"/>
              </a:rPr>
              <a:t>that have </a:t>
            </a:r>
            <a:r>
              <a:rPr lang="en-IN" sz="1600" b="1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identical coordination number and basic shape</a:t>
            </a:r>
            <a:r>
              <a:rPr lang="en-IN" sz="1600" b="1" dirty="0">
                <a:latin typeface="Arial" pitchFamily="34" charset="0"/>
                <a:cs typeface="Arial" pitchFamily="34" charset="0"/>
              </a:rPr>
              <a:t>, and </a:t>
            </a:r>
            <a:r>
              <a:rPr lang="en-IN" sz="1600" b="1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display the same atom-to-atom bonding sequence throughout</a:t>
            </a:r>
            <a:r>
              <a:rPr lang="en-IN" sz="1600" b="1" dirty="0">
                <a:latin typeface="Arial" pitchFamily="34" charset="0"/>
                <a:cs typeface="Arial" pitchFamily="34" charset="0"/>
              </a:rPr>
              <a:t>, but in which the </a:t>
            </a:r>
            <a:r>
              <a:rPr lang="en-IN" sz="1600" b="1" dirty="0" err="1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ligand</a:t>
            </a:r>
            <a:r>
              <a:rPr lang="en-IN" sz="1600" b="1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 atoms differ in their locations in space.</a:t>
            </a:r>
          </a:p>
        </p:txBody>
      </p:sp>
      <p:sp>
        <p:nvSpPr>
          <p:cNvPr id="7" name="Rectangle 6"/>
          <p:cNvSpPr/>
          <p:nvPr/>
        </p:nvSpPr>
        <p:spPr>
          <a:xfrm>
            <a:off x="2971800" y="4572001"/>
            <a:ext cx="6248400" cy="5632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90000"/>
              </a:lnSpc>
              <a:spcBef>
                <a:spcPct val="0"/>
              </a:spcBef>
            </a:pPr>
            <a:endParaRPr lang="en-US" altLang="en-US" sz="1600" b="1" u="sng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>
              <a:lnSpc>
                <a:spcPct val="90000"/>
              </a:lnSpc>
              <a:spcBef>
                <a:spcPct val="0"/>
              </a:spcBef>
            </a:pPr>
            <a:endParaRPr lang="en-US" altLang="en-US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702B88B1-5C0E-471A-9EAB-13EEFF4F8A83}"/>
                  </a:ext>
                </a:extLst>
              </p14:cNvPr>
              <p14:cNvContentPartPr/>
              <p14:nvPr/>
            </p14:nvContentPartPr>
            <p14:xfrm>
              <a:off x="7637490" y="1614318"/>
              <a:ext cx="133560" cy="99000"/>
            </p14:xfrm>
          </p:contentPart>
        </mc:Choice>
        <mc:Fallback xmlns=""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702B88B1-5C0E-471A-9EAB-13EEFF4F8A83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7628466" y="1605318"/>
                <a:ext cx="151248" cy="116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53" name="Ink 52">
                <a:extLst>
                  <a:ext uri="{FF2B5EF4-FFF2-40B4-BE49-F238E27FC236}">
                    <a16:creationId xmlns:a16="http://schemas.microsoft.com/office/drawing/2014/main" id="{EB0E9210-B568-46ED-86E2-29F140299875}"/>
                  </a:ext>
                </a:extLst>
              </p14:cNvPr>
              <p14:cNvContentPartPr/>
              <p14:nvPr/>
            </p14:nvContentPartPr>
            <p14:xfrm>
              <a:off x="6325374" y="3667548"/>
              <a:ext cx="3499920" cy="1721520"/>
            </p14:xfrm>
          </p:contentPart>
        </mc:Choice>
        <mc:Fallback xmlns="">
          <p:pic>
            <p:nvPicPr>
              <p:cNvPr id="53" name="Ink 52">
                <a:extLst>
                  <a:ext uri="{FF2B5EF4-FFF2-40B4-BE49-F238E27FC236}">
                    <a16:creationId xmlns:a16="http://schemas.microsoft.com/office/drawing/2014/main" id="{EB0E9210-B568-46ED-86E2-29F140299875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6316375" y="3658548"/>
                <a:ext cx="3517558" cy="1739160"/>
              </a:xfrm>
              <a:prstGeom prst="rect">
                <a:avLst/>
              </a:prstGeom>
            </p:spPr>
          </p:pic>
        </mc:Fallback>
      </mc:AlternateContent>
      <p:grpSp>
        <p:nvGrpSpPr>
          <p:cNvPr id="70" name="Group 69">
            <a:extLst>
              <a:ext uri="{FF2B5EF4-FFF2-40B4-BE49-F238E27FC236}">
                <a16:creationId xmlns:a16="http://schemas.microsoft.com/office/drawing/2014/main" id="{1544A18D-4FAA-43B3-A41D-4E88593B49E1}"/>
              </a:ext>
            </a:extLst>
          </p:cNvPr>
          <p:cNvGrpSpPr/>
          <p:nvPr/>
        </p:nvGrpSpPr>
        <p:grpSpPr>
          <a:xfrm>
            <a:off x="3559854" y="3190548"/>
            <a:ext cx="6204240" cy="3383280"/>
            <a:chOff x="2035854" y="3190548"/>
            <a:chExt cx="6204240" cy="33832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6">
              <p14:nvContentPartPr>
                <p14:cNvPr id="18" name="Ink 17">
                  <a:extLst>
                    <a:ext uri="{FF2B5EF4-FFF2-40B4-BE49-F238E27FC236}">
                      <a16:creationId xmlns:a16="http://schemas.microsoft.com/office/drawing/2014/main" id="{600DC4D1-AFC8-46A2-AF21-9527F05C0C84}"/>
                    </a:ext>
                  </a:extLst>
                </p14:cNvPr>
                <p14:cNvContentPartPr/>
                <p14:nvPr/>
              </p14:nvContentPartPr>
              <p14:xfrm>
                <a:off x="2460294" y="4349748"/>
                <a:ext cx="344520" cy="374760"/>
              </p14:xfrm>
            </p:contentPart>
          </mc:Choice>
          <mc:Fallback xmlns="">
            <p:pic>
              <p:nvPicPr>
                <p:cNvPr id="18" name="Ink 17">
                  <a:extLst>
                    <a:ext uri="{FF2B5EF4-FFF2-40B4-BE49-F238E27FC236}">
                      <a16:creationId xmlns:a16="http://schemas.microsoft.com/office/drawing/2014/main" id="{600DC4D1-AFC8-46A2-AF21-9527F05C0C84}"/>
                    </a:ext>
                  </a:extLst>
                </p:cNvPr>
                <p:cNvPicPr/>
                <p:nvPr/>
              </p:nvPicPr>
              <p:blipFill>
                <a:blip r:embed="rId39"/>
                <a:stretch>
                  <a:fillRect/>
                </a:stretch>
              </p:blipFill>
              <p:spPr>
                <a:xfrm>
                  <a:off x="2451294" y="4340748"/>
                  <a:ext cx="362160" cy="392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">
              <p14:nvContentPartPr>
                <p14:cNvPr id="19" name="Ink 18">
                  <a:extLst>
                    <a:ext uri="{FF2B5EF4-FFF2-40B4-BE49-F238E27FC236}">
                      <a16:creationId xmlns:a16="http://schemas.microsoft.com/office/drawing/2014/main" id="{1936678D-2F96-40EE-A0A4-158D0043C3A4}"/>
                    </a:ext>
                  </a:extLst>
                </p14:cNvPr>
                <p14:cNvContentPartPr/>
                <p14:nvPr/>
              </p14:nvContentPartPr>
              <p14:xfrm>
                <a:off x="3071934" y="4333188"/>
                <a:ext cx="199440" cy="379800"/>
              </p14:xfrm>
            </p:contentPart>
          </mc:Choice>
          <mc:Fallback xmlns="">
            <p:pic>
              <p:nvPicPr>
                <p:cNvPr id="19" name="Ink 18">
                  <a:extLst>
                    <a:ext uri="{FF2B5EF4-FFF2-40B4-BE49-F238E27FC236}">
                      <a16:creationId xmlns:a16="http://schemas.microsoft.com/office/drawing/2014/main" id="{1936678D-2F96-40EE-A0A4-158D0043C3A4}"/>
                    </a:ext>
                  </a:extLst>
                </p:cNvPr>
                <p:cNvPicPr/>
                <p:nvPr/>
              </p:nvPicPr>
              <p:blipFill>
                <a:blip r:embed="rId41"/>
                <a:stretch>
                  <a:fillRect/>
                </a:stretch>
              </p:blipFill>
              <p:spPr>
                <a:xfrm>
                  <a:off x="3062934" y="4324548"/>
                  <a:ext cx="217080" cy="397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">
              <p14:nvContentPartPr>
                <p14:cNvPr id="20" name="Ink 19">
                  <a:extLst>
                    <a:ext uri="{FF2B5EF4-FFF2-40B4-BE49-F238E27FC236}">
                      <a16:creationId xmlns:a16="http://schemas.microsoft.com/office/drawing/2014/main" id="{E27235FB-E133-4A96-A827-4E6EE31FE190}"/>
                    </a:ext>
                  </a:extLst>
                </p14:cNvPr>
                <p14:cNvContentPartPr/>
                <p14:nvPr/>
              </p14:nvContentPartPr>
              <p14:xfrm>
                <a:off x="3102534" y="4518228"/>
                <a:ext cx="196560" cy="53640"/>
              </p14:xfrm>
            </p:contentPart>
          </mc:Choice>
          <mc:Fallback xmlns="">
            <p:pic>
              <p:nvPicPr>
                <p:cNvPr id="20" name="Ink 19">
                  <a:extLst>
                    <a:ext uri="{FF2B5EF4-FFF2-40B4-BE49-F238E27FC236}">
                      <a16:creationId xmlns:a16="http://schemas.microsoft.com/office/drawing/2014/main" id="{E27235FB-E133-4A96-A827-4E6EE31FE190}"/>
                    </a:ext>
                  </a:extLst>
                </p:cNvPr>
                <p:cNvPicPr/>
                <p:nvPr/>
              </p:nvPicPr>
              <p:blipFill>
                <a:blip r:embed="rId43"/>
                <a:stretch>
                  <a:fillRect/>
                </a:stretch>
              </p:blipFill>
              <p:spPr>
                <a:xfrm>
                  <a:off x="3093534" y="4509228"/>
                  <a:ext cx="214200" cy="71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4">
              <p14:nvContentPartPr>
                <p14:cNvPr id="21" name="Ink 20">
                  <a:extLst>
                    <a:ext uri="{FF2B5EF4-FFF2-40B4-BE49-F238E27FC236}">
                      <a16:creationId xmlns:a16="http://schemas.microsoft.com/office/drawing/2014/main" id="{A5A224F4-69A4-4B7F-B75F-54C72B0735F6}"/>
                    </a:ext>
                  </a:extLst>
                </p14:cNvPr>
                <p14:cNvContentPartPr/>
                <p14:nvPr/>
              </p14:nvContentPartPr>
              <p14:xfrm>
                <a:off x="3418614" y="4524708"/>
                <a:ext cx="161280" cy="164160"/>
              </p14:xfrm>
            </p:contentPart>
          </mc:Choice>
          <mc:Fallback xmlns="">
            <p:pic>
              <p:nvPicPr>
                <p:cNvPr id="21" name="Ink 20">
                  <a:extLst>
                    <a:ext uri="{FF2B5EF4-FFF2-40B4-BE49-F238E27FC236}">
                      <a16:creationId xmlns:a16="http://schemas.microsoft.com/office/drawing/2014/main" id="{A5A224F4-69A4-4B7F-B75F-54C72B0735F6}"/>
                    </a:ext>
                  </a:extLst>
                </p:cNvPr>
                <p:cNvPicPr/>
                <p:nvPr/>
              </p:nvPicPr>
              <p:blipFill>
                <a:blip r:embed="rId45"/>
                <a:stretch>
                  <a:fillRect/>
                </a:stretch>
              </p:blipFill>
              <p:spPr>
                <a:xfrm>
                  <a:off x="3409614" y="4516068"/>
                  <a:ext cx="178920" cy="181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6">
              <p14:nvContentPartPr>
                <p14:cNvPr id="22" name="Ink 21">
                  <a:extLst>
                    <a:ext uri="{FF2B5EF4-FFF2-40B4-BE49-F238E27FC236}">
                      <a16:creationId xmlns:a16="http://schemas.microsoft.com/office/drawing/2014/main" id="{8576F316-9287-45BE-8DAD-5DD3BE1FAD05}"/>
                    </a:ext>
                  </a:extLst>
                </p14:cNvPr>
                <p14:cNvContentPartPr/>
                <p14:nvPr/>
              </p14:nvContentPartPr>
              <p14:xfrm>
                <a:off x="3546414" y="4558908"/>
                <a:ext cx="8280" cy="283680"/>
              </p14:xfrm>
            </p:contentPart>
          </mc:Choice>
          <mc:Fallback xmlns="">
            <p:pic>
              <p:nvPicPr>
                <p:cNvPr id="22" name="Ink 21">
                  <a:extLst>
                    <a:ext uri="{FF2B5EF4-FFF2-40B4-BE49-F238E27FC236}">
                      <a16:creationId xmlns:a16="http://schemas.microsoft.com/office/drawing/2014/main" id="{8576F316-9287-45BE-8DAD-5DD3BE1FAD05}"/>
                    </a:ext>
                  </a:extLst>
                </p:cNvPr>
                <p:cNvPicPr/>
                <p:nvPr/>
              </p:nvPicPr>
              <p:blipFill>
                <a:blip r:embed="rId47"/>
                <a:stretch>
                  <a:fillRect/>
                </a:stretch>
              </p:blipFill>
              <p:spPr>
                <a:xfrm>
                  <a:off x="3537774" y="4550268"/>
                  <a:ext cx="25920" cy="301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8">
              <p14:nvContentPartPr>
                <p14:cNvPr id="23" name="Ink 22">
                  <a:extLst>
                    <a:ext uri="{FF2B5EF4-FFF2-40B4-BE49-F238E27FC236}">
                      <a16:creationId xmlns:a16="http://schemas.microsoft.com/office/drawing/2014/main" id="{3DC4395C-F02A-465B-B2E2-DB73A9BAF4C2}"/>
                    </a:ext>
                  </a:extLst>
                </p14:cNvPr>
                <p14:cNvContentPartPr/>
                <p14:nvPr/>
              </p14:nvContentPartPr>
              <p14:xfrm>
                <a:off x="2035854" y="3866628"/>
                <a:ext cx="1905120" cy="1488240"/>
              </p14:xfrm>
            </p:contentPart>
          </mc:Choice>
          <mc:Fallback xmlns="">
            <p:pic>
              <p:nvPicPr>
                <p:cNvPr id="23" name="Ink 22">
                  <a:extLst>
                    <a:ext uri="{FF2B5EF4-FFF2-40B4-BE49-F238E27FC236}">
                      <a16:creationId xmlns:a16="http://schemas.microsoft.com/office/drawing/2014/main" id="{3DC4395C-F02A-465B-B2E2-DB73A9BAF4C2}"/>
                    </a:ext>
                  </a:extLst>
                </p:cNvPr>
                <p:cNvPicPr/>
                <p:nvPr/>
              </p:nvPicPr>
              <p:blipFill>
                <a:blip r:embed="rId49"/>
                <a:stretch>
                  <a:fillRect/>
                </a:stretch>
              </p:blipFill>
              <p:spPr>
                <a:xfrm>
                  <a:off x="2027214" y="3857628"/>
                  <a:ext cx="1922760" cy="1505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0">
              <p14:nvContentPartPr>
                <p14:cNvPr id="25" name="Ink 24">
                  <a:extLst>
                    <a:ext uri="{FF2B5EF4-FFF2-40B4-BE49-F238E27FC236}">
                      <a16:creationId xmlns:a16="http://schemas.microsoft.com/office/drawing/2014/main" id="{5E43B7D3-A642-4DCD-B350-F8ABA83448E0}"/>
                    </a:ext>
                  </a:extLst>
                </p14:cNvPr>
                <p14:cNvContentPartPr/>
                <p14:nvPr/>
              </p14:nvContentPartPr>
              <p14:xfrm>
                <a:off x="5541894" y="3577908"/>
                <a:ext cx="355680" cy="445680"/>
              </p14:xfrm>
            </p:contentPart>
          </mc:Choice>
          <mc:Fallback xmlns="">
            <p:pic>
              <p:nvPicPr>
                <p:cNvPr id="25" name="Ink 24">
                  <a:extLst>
                    <a:ext uri="{FF2B5EF4-FFF2-40B4-BE49-F238E27FC236}">
                      <a16:creationId xmlns:a16="http://schemas.microsoft.com/office/drawing/2014/main" id="{5E43B7D3-A642-4DCD-B350-F8ABA83448E0}"/>
                    </a:ext>
                  </a:extLst>
                </p:cNvPr>
                <p:cNvPicPr/>
                <p:nvPr/>
              </p:nvPicPr>
              <p:blipFill>
                <a:blip r:embed="rId51"/>
                <a:stretch>
                  <a:fillRect/>
                </a:stretch>
              </p:blipFill>
              <p:spPr>
                <a:xfrm>
                  <a:off x="5532894" y="3568908"/>
                  <a:ext cx="373320" cy="463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2">
              <p14:nvContentPartPr>
                <p14:cNvPr id="26" name="Ink 25">
                  <a:extLst>
                    <a:ext uri="{FF2B5EF4-FFF2-40B4-BE49-F238E27FC236}">
                      <a16:creationId xmlns:a16="http://schemas.microsoft.com/office/drawing/2014/main" id="{DE1E07D4-F2E2-46E2-B161-D49B27EA3104}"/>
                    </a:ext>
                  </a:extLst>
                </p14:cNvPr>
                <p14:cNvContentPartPr/>
                <p14:nvPr/>
              </p14:nvContentPartPr>
              <p14:xfrm>
                <a:off x="6103134" y="3481428"/>
                <a:ext cx="397440" cy="235800"/>
              </p14:xfrm>
            </p:contentPart>
          </mc:Choice>
          <mc:Fallback xmlns="">
            <p:pic>
              <p:nvPicPr>
                <p:cNvPr id="26" name="Ink 25">
                  <a:extLst>
                    <a:ext uri="{FF2B5EF4-FFF2-40B4-BE49-F238E27FC236}">
                      <a16:creationId xmlns:a16="http://schemas.microsoft.com/office/drawing/2014/main" id="{DE1E07D4-F2E2-46E2-B161-D49B27EA3104}"/>
                    </a:ext>
                  </a:extLst>
                </p:cNvPr>
                <p:cNvPicPr/>
                <p:nvPr/>
              </p:nvPicPr>
              <p:blipFill>
                <a:blip r:embed="rId53"/>
                <a:stretch>
                  <a:fillRect/>
                </a:stretch>
              </p:blipFill>
              <p:spPr>
                <a:xfrm>
                  <a:off x="6094494" y="3472428"/>
                  <a:ext cx="415080" cy="253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4">
              <p14:nvContentPartPr>
                <p14:cNvPr id="27" name="Ink 26">
                  <a:extLst>
                    <a:ext uri="{FF2B5EF4-FFF2-40B4-BE49-F238E27FC236}">
                      <a16:creationId xmlns:a16="http://schemas.microsoft.com/office/drawing/2014/main" id="{5B01733B-EC67-4677-A4B0-40ADCB62B63A}"/>
                    </a:ext>
                  </a:extLst>
                </p14:cNvPr>
                <p14:cNvContentPartPr/>
                <p14:nvPr/>
              </p14:nvContentPartPr>
              <p14:xfrm>
                <a:off x="6694974" y="3209628"/>
                <a:ext cx="223200" cy="399240"/>
              </p14:xfrm>
            </p:contentPart>
          </mc:Choice>
          <mc:Fallback xmlns="">
            <p:pic>
              <p:nvPicPr>
                <p:cNvPr id="27" name="Ink 26">
                  <a:extLst>
                    <a:ext uri="{FF2B5EF4-FFF2-40B4-BE49-F238E27FC236}">
                      <a16:creationId xmlns:a16="http://schemas.microsoft.com/office/drawing/2014/main" id="{5B01733B-EC67-4677-A4B0-40ADCB62B63A}"/>
                    </a:ext>
                  </a:extLst>
                </p:cNvPr>
                <p:cNvPicPr/>
                <p:nvPr/>
              </p:nvPicPr>
              <p:blipFill>
                <a:blip r:embed="rId55"/>
                <a:stretch>
                  <a:fillRect/>
                </a:stretch>
              </p:blipFill>
              <p:spPr>
                <a:xfrm>
                  <a:off x="6686334" y="3200628"/>
                  <a:ext cx="240840" cy="416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6">
              <p14:nvContentPartPr>
                <p14:cNvPr id="28" name="Ink 27">
                  <a:extLst>
                    <a:ext uri="{FF2B5EF4-FFF2-40B4-BE49-F238E27FC236}">
                      <a16:creationId xmlns:a16="http://schemas.microsoft.com/office/drawing/2014/main" id="{EBFCE683-B4EA-44C6-B09E-DDC2ED69BA64}"/>
                    </a:ext>
                  </a:extLst>
                </p14:cNvPr>
                <p14:cNvContentPartPr/>
                <p14:nvPr/>
              </p14:nvContentPartPr>
              <p14:xfrm>
                <a:off x="6032214" y="4027548"/>
                <a:ext cx="525240" cy="148680"/>
              </p14:xfrm>
            </p:contentPart>
          </mc:Choice>
          <mc:Fallback xmlns="">
            <p:pic>
              <p:nvPicPr>
                <p:cNvPr id="28" name="Ink 27">
                  <a:extLst>
                    <a:ext uri="{FF2B5EF4-FFF2-40B4-BE49-F238E27FC236}">
                      <a16:creationId xmlns:a16="http://schemas.microsoft.com/office/drawing/2014/main" id="{EBFCE683-B4EA-44C6-B09E-DDC2ED69BA64}"/>
                    </a:ext>
                  </a:extLst>
                </p:cNvPr>
                <p:cNvPicPr/>
                <p:nvPr/>
              </p:nvPicPr>
              <p:blipFill>
                <a:blip r:embed="rId57"/>
                <a:stretch>
                  <a:fillRect/>
                </a:stretch>
              </p:blipFill>
              <p:spPr>
                <a:xfrm>
                  <a:off x="6023574" y="4018548"/>
                  <a:ext cx="542880" cy="166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8">
              <p14:nvContentPartPr>
                <p14:cNvPr id="30" name="Ink 29">
                  <a:extLst>
                    <a:ext uri="{FF2B5EF4-FFF2-40B4-BE49-F238E27FC236}">
                      <a16:creationId xmlns:a16="http://schemas.microsoft.com/office/drawing/2014/main" id="{71783DAE-4160-479E-8ACF-54415AE8CE6A}"/>
                    </a:ext>
                  </a:extLst>
                </p14:cNvPr>
                <p14:cNvContentPartPr/>
                <p14:nvPr/>
              </p14:nvContentPartPr>
              <p14:xfrm>
                <a:off x="6739614" y="4006668"/>
                <a:ext cx="151200" cy="310320"/>
              </p14:xfrm>
            </p:contentPart>
          </mc:Choice>
          <mc:Fallback xmlns="">
            <p:pic>
              <p:nvPicPr>
                <p:cNvPr id="30" name="Ink 29">
                  <a:extLst>
                    <a:ext uri="{FF2B5EF4-FFF2-40B4-BE49-F238E27FC236}">
                      <a16:creationId xmlns:a16="http://schemas.microsoft.com/office/drawing/2014/main" id="{71783DAE-4160-479E-8ACF-54415AE8CE6A}"/>
                    </a:ext>
                  </a:extLst>
                </p:cNvPr>
                <p:cNvPicPr/>
                <p:nvPr/>
              </p:nvPicPr>
              <p:blipFill>
                <a:blip r:embed="rId59"/>
                <a:stretch>
                  <a:fillRect/>
                </a:stretch>
              </p:blipFill>
              <p:spPr>
                <a:xfrm>
                  <a:off x="6730974" y="3998028"/>
                  <a:ext cx="168840" cy="327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0">
              <p14:nvContentPartPr>
                <p14:cNvPr id="31" name="Ink 30">
                  <a:extLst>
                    <a:ext uri="{FF2B5EF4-FFF2-40B4-BE49-F238E27FC236}">
                      <a16:creationId xmlns:a16="http://schemas.microsoft.com/office/drawing/2014/main" id="{35381154-A2C8-49AB-9367-A23493431760}"/>
                    </a:ext>
                  </a:extLst>
                </p14:cNvPr>
                <p14:cNvContentPartPr/>
                <p14:nvPr/>
              </p14:nvContentPartPr>
              <p14:xfrm>
                <a:off x="6736014" y="4171908"/>
                <a:ext cx="161640" cy="33840"/>
              </p14:xfrm>
            </p:contentPart>
          </mc:Choice>
          <mc:Fallback xmlns="">
            <p:pic>
              <p:nvPicPr>
                <p:cNvPr id="31" name="Ink 30">
                  <a:extLst>
                    <a:ext uri="{FF2B5EF4-FFF2-40B4-BE49-F238E27FC236}">
                      <a16:creationId xmlns:a16="http://schemas.microsoft.com/office/drawing/2014/main" id="{35381154-A2C8-49AB-9367-A23493431760}"/>
                    </a:ext>
                  </a:extLst>
                </p:cNvPr>
                <p:cNvPicPr/>
                <p:nvPr/>
              </p:nvPicPr>
              <p:blipFill>
                <a:blip r:embed="rId61"/>
                <a:stretch>
                  <a:fillRect/>
                </a:stretch>
              </p:blipFill>
              <p:spPr>
                <a:xfrm>
                  <a:off x="6727374" y="4163268"/>
                  <a:ext cx="179280" cy="51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2">
              <p14:nvContentPartPr>
                <p14:cNvPr id="32" name="Ink 31">
                  <a:extLst>
                    <a:ext uri="{FF2B5EF4-FFF2-40B4-BE49-F238E27FC236}">
                      <a16:creationId xmlns:a16="http://schemas.microsoft.com/office/drawing/2014/main" id="{72C9427D-0EAE-4E04-BBD2-85F5E8CB7D26}"/>
                    </a:ext>
                  </a:extLst>
                </p14:cNvPr>
                <p14:cNvContentPartPr/>
                <p14:nvPr/>
              </p14:nvContentPartPr>
              <p14:xfrm>
                <a:off x="4804974" y="3444708"/>
                <a:ext cx="489240" cy="214560"/>
              </p14:xfrm>
            </p:contentPart>
          </mc:Choice>
          <mc:Fallback xmlns="">
            <p:pic>
              <p:nvPicPr>
                <p:cNvPr id="32" name="Ink 31">
                  <a:extLst>
                    <a:ext uri="{FF2B5EF4-FFF2-40B4-BE49-F238E27FC236}">
                      <a16:creationId xmlns:a16="http://schemas.microsoft.com/office/drawing/2014/main" id="{72C9427D-0EAE-4E04-BBD2-85F5E8CB7D26}"/>
                    </a:ext>
                  </a:extLst>
                </p:cNvPr>
                <p:cNvPicPr/>
                <p:nvPr/>
              </p:nvPicPr>
              <p:blipFill>
                <a:blip r:embed="rId63"/>
                <a:stretch>
                  <a:fillRect/>
                </a:stretch>
              </p:blipFill>
              <p:spPr>
                <a:xfrm>
                  <a:off x="4796334" y="3435708"/>
                  <a:ext cx="506880" cy="232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4">
              <p14:nvContentPartPr>
                <p14:cNvPr id="33" name="Ink 32">
                  <a:extLst>
                    <a:ext uri="{FF2B5EF4-FFF2-40B4-BE49-F238E27FC236}">
                      <a16:creationId xmlns:a16="http://schemas.microsoft.com/office/drawing/2014/main" id="{80E055CB-2470-4383-AD24-04376B9F8671}"/>
                    </a:ext>
                  </a:extLst>
                </p14:cNvPr>
                <p14:cNvContentPartPr/>
                <p14:nvPr/>
              </p14:nvContentPartPr>
              <p14:xfrm>
                <a:off x="4157694" y="3190548"/>
                <a:ext cx="194760" cy="386280"/>
              </p14:xfrm>
            </p:contentPart>
          </mc:Choice>
          <mc:Fallback xmlns="">
            <p:pic>
              <p:nvPicPr>
                <p:cNvPr id="33" name="Ink 32">
                  <a:extLst>
                    <a:ext uri="{FF2B5EF4-FFF2-40B4-BE49-F238E27FC236}">
                      <a16:creationId xmlns:a16="http://schemas.microsoft.com/office/drawing/2014/main" id="{80E055CB-2470-4383-AD24-04376B9F8671}"/>
                    </a:ext>
                  </a:extLst>
                </p:cNvPr>
                <p:cNvPicPr/>
                <p:nvPr/>
              </p:nvPicPr>
              <p:blipFill>
                <a:blip r:embed="rId65"/>
                <a:stretch>
                  <a:fillRect/>
                </a:stretch>
              </p:blipFill>
              <p:spPr>
                <a:xfrm>
                  <a:off x="4148694" y="3181908"/>
                  <a:ext cx="212400" cy="403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6">
              <p14:nvContentPartPr>
                <p14:cNvPr id="34" name="Ink 33">
                  <a:extLst>
                    <a:ext uri="{FF2B5EF4-FFF2-40B4-BE49-F238E27FC236}">
                      <a16:creationId xmlns:a16="http://schemas.microsoft.com/office/drawing/2014/main" id="{8941C7CC-CAC5-46B0-826A-C1180C941897}"/>
                    </a:ext>
                  </a:extLst>
                </p14:cNvPr>
                <p14:cNvContentPartPr/>
                <p14:nvPr/>
              </p14:nvContentPartPr>
              <p14:xfrm>
                <a:off x="4195854" y="3371268"/>
                <a:ext cx="204480" cy="30960"/>
              </p14:xfrm>
            </p:contentPart>
          </mc:Choice>
          <mc:Fallback xmlns="">
            <p:pic>
              <p:nvPicPr>
                <p:cNvPr id="34" name="Ink 33">
                  <a:extLst>
                    <a:ext uri="{FF2B5EF4-FFF2-40B4-BE49-F238E27FC236}">
                      <a16:creationId xmlns:a16="http://schemas.microsoft.com/office/drawing/2014/main" id="{8941C7CC-CAC5-46B0-826A-C1180C941897}"/>
                    </a:ext>
                  </a:extLst>
                </p:cNvPr>
                <p:cNvPicPr/>
                <p:nvPr/>
              </p:nvPicPr>
              <p:blipFill>
                <a:blip r:embed="rId67"/>
                <a:stretch>
                  <a:fillRect/>
                </a:stretch>
              </p:blipFill>
              <p:spPr>
                <a:xfrm>
                  <a:off x="4187214" y="3362628"/>
                  <a:ext cx="222120" cy="48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8">
              <p14:nvContentPartPr>
                <p14:cNvPr id="35" name="Ink 34">
                  <a:extLst>
                    <a:ext uri="{FF2B5EF4-FFF2-40B4-BE49-F238E27FC236}">
                      <a16:creationId xmlns:a16="http://schemas.microsoft.com/office/drawing/2014/main" id="{A9B4F586-AB09-4642-9D01-BDFDB30789C6}"/>
                    </a:ext>
                  </a:extLst>
                </p14:cNvPr>
                <p14:cNvContentPartPr/>
                <p14:nvPr/>
              </p14:nvContentPartPr>
              <p14:xfrm>
                <a:off x="4793814" y="4004148"/>
                <a:ext cx="491760" cy="546480"/>
              </p14:xfrm>
            </p:contentPart>
          </mc:Choice>
          <mc:Fallback xmlns="">
            <p:pic>
              <p:nvPicPr>
                <p:cNvPr id="35" name="Ink 34">
                  <a:extLst>
                    <a:ext uri="{FF2B5EF4-FFF2-40B4-BE49-F238E27FC236}">
                      <a16:creationId xmlns:a16="http://schemas.microsoft.com/office/drawing/2014/main" id="{A9B4F586-AB09-4642-9D01-BDFDB30789C6}"/>
                    </a:ext>
                  </a:extLst>
                </p:cNvPr>
                <p:cNvPicPr/>
                <p:nvPr/>
              </p:nvPicPr>
              <p:blipFill>
                <a:blip r:embed="rId69"/>
                <a:stretch>
                  <a:fillRect/>
                </a:stretch>
              </p:blipFill>
              <p:spPr>
                <a:xfrm>
                  <a:off x="4784814" y="3995508"/>
                  <a:ext cx="509400" cy="564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0">
              <p14:nvContentPartPr>
                <p14:cNvPr id="36" name="Ink 35">
                  <a:extLst>
                    <a:ext uri="{FF2B5EF4-FFF2-40B4-BE49-F238E27FC236}">
                      <a16:creationId xmlns:a16="http://schemas.microsoft.com/office/drawing/2014/main" id="{2983B5C1-D6C2-4577-BE38-30B71DACD8E6}"/>
                    </a:ext>
                  </a:extLst>
                </p14:cNvPr>
                <p14:cNvContentPartPr/>
                <p14:nvPr/>
              </p14:nvContentPartPr>
              <p14:xfrm>
                <a:off x="4443894" y="4453428"/>
                <a:ext cx="141480" cy="338040"/>
              </p14:xfrm>
            </p:contentPart>
          </mc:Choice>
          <mc:Fallback xmlns="">
            <p:pic>
              <p:nvPicPr>
                <p:cNvPr id="36" name="Ink 35">
                  <a:extLst>
                    <a:ext uri="{FF2B5EF4-FFF2-40B4-BE49-F238E27FC236}">
                      <a16:creationId xmlns:a16="http://schemas.microsoft.com/office/drawing/2014/main" id="{2983B5C1-D6C2-4577-BE38-30B71DACD8E6}"/>
                    </a:ext>
                  </a:extLst>
                </p:cNvPr>
                <p:cNvPicPr/>
                <p:nvPr/>
              </p:nvPicPr>
              <p:blipFill>
                <a:blip r:embed="rId71"/>
                <a:stretch>
                  <a:fillRect/>
                </a:stretch>
              </p:blipFill>
              <p:spPr>
                <a:xfrm>
                  <a:off x="4434894" y="4444428"/>
                  <a:ext cx="159120" cy="355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2">
              <p14:nvContentPartPr>
                <p14:cNvPr id="37" name="Ink 36">
                  <a:extLst>
                    <a:ext uri="{FF2B5EF4-FFF2-40B4-BE49-F238E27FC236}">
                      <a16:creationId xmlns:a16="http://schemas.microsoft.com/office/drawing/2014/main" id="{043C6948-A1C5-4328-A5E4-7DAECF028894}"/>
                    </a:ext>
                  </a:extLst>
                </p14:cNvPr>
                <p14:cNvContentPartPr/>
                <p14:nvPr/>
              </p14:nvContentPartPr>
              <p14:xfrm>
                <a:off x="4475574" y="4666908"/>
                <a:ext cx="80280" cy="41760"/>
              </p14:xfrm>
            </p:contentPart>
          </mc:Choice>
          <mc:Fallback xmlns="">
            <p:pic>
              <p:nvPicPr>
                <p:cNvPr id="37" name="Ink 36">
                  <a:extLst>
                    <a:ext uri="{FF2B5EF4-FFF2-40B4-BE49-F238E27FC236}">
                      <a16:creationId xmlns:a16="http://schemas.microsoft.com/office/drawing/2014/main" id="{043C6948-A1C5-4328-A5E4-7DAECF028894}"/>
                    </a:ext>
                  </a:extLst>
                </p:cNvPr>
                <p:cNvPicPr/>
                <p:nvPr/>
              </p:nvPicPr>
              <p:blipFill>
                <a:blip r:embed="rId73"/>
                <a:stretch>
                  <a:fillRect/>
                </a:stretch>
              </p:blipFill>
              <p:spPr>
                <a:xfrm>
                  <a:off x="4466934" y="4658268"/>
                  <a:ext cx="97920" cy="59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4">
              <p14:nvContentPartPr>
                <p14:cNvPr id="39" name="Ink 38">
                  <a:extLst>
                    <a:ext uri="{FF2B5EF4-FFF2-40B4-BE49-F238E27FC236}">
                      <a16:creationId xmlns:a16="http://schemas.microsoft.com/office/drawing/2014/main" id="{A502D002-523F-4B39-8E27-62CD55C719FC}"/>
                    </a:ext>
                  </a:extLst>
                </p14:cNvPr>
                <p14:cNvContentPartPr/>
                <p14:nvPr/>
              </p14:nvContentPartPr>
              <p14:xfrm>
                <a:off x="6995934" y="4615788"/>
                <a:ext cx="3960" cy="304200"/>
              </p14:xfrm>
            </p:contentPart>
          </mc:Choice>
          <mc:Fallback xmlns="">
            <p:pic>
              <p:nvPicPr>
                <p:cNvPr id="39" name="Ink 38">
                  <a:extLst>
                    <a:ext uri="{FF2B5EF4-FFF2-40B4-BE49-F238E27FC236}">
                      <a16:creationId xmlns:a16="http://schemas.microsoft.com/office/drawing/2014/main" id="{A502D002-523F-4B39-8E27-62CD55C719FC}"/>
                    </a:ext>
                  </a:extLst>
                </p:cNvPr>
                <p:cNvPicPr/>
                <p:nvPr/>
              </p:nvPicPr>
              <p:blipFill>
                <a:blip r:embed="rId75"/>
                <a:stretch>
                  <a:fillRect/>
                </a:stretch>
              </p:blipFill>
              <p:spPr>
                <a:xfrm>
                  <a:off x="6986934" y="4607148"/>
                  <a:ext cx="21600" cy="321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6">
              <p14:nvContentPartPr>
                <p14:cNvPr id="40" name="Ink 39">
                  <a:extLst>
                    <a:ext uri="{FF2B5EF4-FFF2-40B4-BE49-F238E27FC236}">
                      <a16:creationId xmlns:a16="http://schemas.microsoft.com/office/drawing/2014/main" id="{F650DD5F-7625-4575-A82C-DEC4D98D8ABC}"/>
                    </a:ext>
                  </a:extLst>
                </p14:cNvPr>
                <p14:cNvContentPartPr/>
                <p14:nvPr/>
              </p14:nvContentPartPr>
              <p14:xfrm>
                <a:off x="6984414" y="4260468"/>
                <a:ext cx="140760" cy="326520"/>
              </p14:xfrm>
            </p:contentPart>
          </mc:Choice>
          <mc:Fallback xmlns="">
            <p:pic>
              <p:nvPicPr>
                <p:cNvPr id="40" name="Ink 39">
                  <a:extLst>
                    <a:ext uri="{FF2B5EF4-FFF2-40B4-BE49-F238E27FC236}">
                      <a16:creationId xmlns:a16="http://schemas.microsoft.com/office/drawing/2014/main" id="{F650DD5F-7625-4575-A82C-DEC4D98D8ABC}"/>
                    </a:ext>
                  </a:extLst>
                </p:cNvPr>
                <p:cNvPicPr/>
                <p:nvPr/>
              </p:nvPicPr>
              <p:blipFill>
                <a:blip r:embed="rId77"/>
                <a:stretch>
                  <a:fillRect/>
                </a:stretch>
              </p:blipFill>
              <p:spPr>
                <a:xfrm>
                  <a:off x="6975414" y="4251828"/>
                  <a:ext cx="158400" cy="344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8">
              <p14:nvContentPartPr>
                <p14:cNvPr id="41" name="Ink 40">
                  <a:extLst>
                    <a:ext uri="{FF2B5EF4-FFF2-40B4-BE49-F238E27FC236}">
                      <a16:creationId xmlns:a16="http://schemas.microsoft.com/office/drawing/2014/main" id="{A4411586-BB08-492C-A5CE-02EB722D3B5B}"/>
                    </a:ext>
                  </a:extLst>
                </p14:cNvPr>
                <p14:cNvContentPartPr/>
                <p14:nvPr/>
              </p14:nvContentPartPr>
              <p14:xfrm>
                <a:off x="7015374" y="4436868"/>
                <a:ext cx="145080" cy="37080"/>
              </p14:xfrm>
            </p:contentPart>
          </mc:Choice>
          <mc:Fallback xmlns="">
            <p:pic>
              <p:nvPicPr>
                <p:cNvPr id="41" name="Ink 40">
                  <a:extLst>
                    <a:ext uri="{FF2B5EF4-FFF2-40B4-BE49-F238E27FC236}">
                      <a16:creationId xmlns:a16="http://schemas.microsoft.com/office/drawing/2014/main" id="{A4411586-BB08-492C-A5CE-02EB722D3B5B}"/>
                    </a:ext>
                  </a:extLst>
                </p:cNvPr>
                <p:cNvPicPr/>
                <p:nvPr/>
              </p:nvPicPr>
              <p:blipFill>
                <a:blip r:embed="rId79"/>
                <a:stretch>
                  <a:fillRect/>
                </a:stretch>
              </p:blipFill>
              <p:spPr>
                <a:xfrm>
                  <a:off x="7006374" y="4428228"/>
                  <a:ext cx="162720" cy="54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0">
              <p14:nvContentPartPr>
                <p14:cNvPr id="38" name="Ink 37">
                  <a:extLst>
                    <a:ext uri="{FF2B5EF4-FFF2-40B4-BE49-F238E27FC236}">
                      <a16:creationId xmlns:a16="http://schemas.microsoft.com/office/drawing/2014/main" id="{E6E7AB7F-F0B6-4E04-ADAD-67106966F503}"/>
                    </a:ext>
                  </a:extLst>
                </p14:cNvPr>
                <p14:cNvContentPartPr/>
                <p14:nvPr/>
              </p14:nvContentPartPr>
              <p14:xfrm>
                <a:off x="6857694" y="5097108"/>
                <a:ext cx="343080" cy="432360"/>
              </p14:xfrm>
            </p:contentPart>
          </mc:Choice>
          <mc:Fallback xmlns="">
            <p:pic>
              <p:nvPicPr>
                <p:cNvPr id="38" name="Ink 37">
                  <a:extLst>
                    <a:ext uri="{FF2B5EF4-FFF2-40B4-BE49-F238E27FC236}">
                      <a16:creationId xmlns:a16="http://schemas.microsoft.com/office/drawing/2014/main" id="{E6E7AB7F-F0B6-4E04-ADAD-67106966F503}"/>
                    </a:ext>
                  </a:extLst>
                </p:cNvPr>
                <p:cNvPicPr/>
                <p:nvPr/>
              </p:nvPicPr>
              <p:blipFill>
                <a:blip r:embed="rId81"/>
                <a:stretch>
                  <a:fillRect/>
                </a:stretch>
              </p:blipFill>
              <p:spPr>
                <a:xfrm>
                  <a:off x="6849054" y="5088468"/>
                  <a:ext cx="360720" cy="450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2">
              <p14:nvContentPartPr>
                <p14:cNvPr id="42" name="Ink 41">
                  <a:extLst>
                    <a:ext uri="{FF2B5EF4-FFF2-40B4-BE49-F238E27FC236}">
                      <a16:creationId xmlns:a16="http://schemas.microsoft.com/office/drawing/2014/main" id="{67FDC26D-6664-476F-894A-63898225E706}"/>
                    </a:ext>
                  </a:extLst>
                </p14:cNvPr>
                <p14:cNvContentPartPr/>
                <p14:nvPr/>
              </p14:nvContentPartPr>
              <p14:xfrm>
                <a:off x="6206454" y="5423628"/>
                <a:ext cx="407880" cy="347040"/>
              </p14:xfrm>
            </p:contentPart>
          </mc:Choice>
          <mc:Fallback xmlns="">
            <p:pic>
              <p:nvPicPr>
                <p:cNvPr id="42" name="Ink 41">
                  <a:extLst>
                    <a:ext uri="{FF2B5EF4-FFF2-40B4-BE49-F238E27FC236}">
                      <a16:creationId xmlns:a16="http://schemas.microsoft.com/office/drawing/2014/main" id="{67FDC26D-6664-476F-894A-63898225E706}"/>
                    </a:ext>
                  </a:extLst>
                </p:cNvPr>
                <p:cNvPicPr/>
                <p:nvPr/>
              </p:nvPicPr>
              <p:blipFill>
                <a:blip r:embed="rId83"/>
                <a:stretch>
                  <a:fillRect/>
                </a:stretch>
              </p:blipFill>
              <p:spPr>
                <a:xfrm>
                  <a:off x="6197454" y="5414988"/>
                  <a:ext cx="425520" cy="364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4">
              <p14:nvContentPartPr>
                <p14:cNvPr id="43" name="Ink 42">
                  <a:extLst>
                    <a:ext uri="{FF2B5EF4-FFF2-40B4-BE49-F238E27FC236}">
                      <a16:creationId xmlns:a16="http://schemas.microsoft.com/office/drawing/2014/main" id="{357953A2-88B8-4E6C-BEA7-F239CE912B85}"/>
                    </a:ext>
                  </a:extLst>
                </p14:cNvPr>
                <p14:cNvContentPartPr/>
                <p14:nvPr/>
              </p14:nvContentPartPr>
              <p14:xfrm>
                <a:off x="5833494" y="5572668"/>
                <a:ext cx="124560" cy="378720"/>
              </p14:xfrm>
            </p:contentPart>
          </mc:Choice>
          <mc:Fallback xmlns="">
            <p:pic>
              <p:nvPicPr>
                <p:cNvPr id="43" name="Ink 42">
                  <a:extLst>
                    <a:ext uri="{FF2B5EF4-FFF2-40B4-BE49-F238E27FC236}">
                      <a16:creationId xmlns:a16="http://schemas.microsoft.com/office/drawing/2014/main" id="{357953A2-88B8-4E6C-BEA7-F239CE912B85}"/>
                    </a:ext>
                  </a:extLst>
                </p:cNvPr>
                <p:cNvPicPr/>
                <p:nvPr/>
              </p:nvPicPr>
              <p:blipFill>
                <a:blip r:embed="rId85"/>
                <a:stretch>
                  <a:fillRect/>
                </a:stretch>
              </p:blipFill>
              <p:spPr>
                <a:xfrm>
                  <a:off x="5824854" y="5563668"/>
                  <a:ext cx="142200" cy="396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6">
              <p14:nvContentPartPr>
                <p14:cNvPr id="44" name="Ink 43">
                  <a:extLst>
                    <a:ext uri="{FF2B5EF4-FFF2-40B4-BE49-F238E27FC236}">
                      <a16:creationId xmlns:a16="http://schemas.microsoft.com/office/drawing/2014/main" id="{986CA35D-2A3F-4C50-992B-DBD890B74A37}"/>
                    </a:ext>
                  </a:extLst>
                </p14:cNvPr>
                <p14:cNvContentPartPr/>
                <p14:nvPr/>
              </p14:nvContentPartPr>
              <p14:xfrm>
                <a:off x="5816214" y="5795868"/>
                <a:ext cx="196920" cy="60120"/>
              </p14:xfrm>
            </p:contentPart>
          </mc:Choice>
          <mc:Fallback xmlns="">
            <p:pic>
              <p:nvPicPr>
                <p:cNvPr id="44" name="Ink 43">
                  <a:extLst>
                    <a:ext uri="{FF2B5EF4-FFF2-40B4-BE49-F238E27FC236}">
                      <a16:creationId xmlns:a16="http://schemas.microsoft.com/office/drawing/2014/main" id="{986CA35D-2A3F-4C50-992B-DBD890B74A37}"/>
                    </a:ext>
                  </a:extLst>
                </p:cNvPr>
                <p:cNvPicPr/>
                <p:nvPr/>
              </p:nvPicPr>
              <p:blipFill>
                <a:blip r:embed="rId87"/>
                <a:stretch>
                  <a:fillRect/>
                </a:stretch>
              </p:blipFill>
              <p:spPr>
                <a:xfrm>
                  <a:off x="5807214" y="5787228"/>
                  <a:ext cx="214560" cy="77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8">
              <p14:nvContentPartPr>
                <p14:cNvPr id="45" name="Ink 44">
                  <a:extLst>
                    <a:ext uri="{FF2B5EF4-FFF2-40B4-BE49-F238E27FC236}">
                      <a16:creationId xmlns:a16="http://schemas.microsoft.com/office/drawing/2014/main" id="{DEF930C4-A876-4094-8798-84D6B0D7116B}"/>
                    </a:ext>
                  </a:extLst>
                </p14:cNvPr>
                <p14:cNvContentPartPr/>
                <p14:nvPr/>
              </p14:nvContentPartPr>
              <p14:xfrm>
                <a:off x="6917094" y="5663028"/>
                <a:ext cx="47880" cy="460440"/>
              </p14:xfrm>
            </p:contentPart>
          </mc:Choice>
          <mc:Fallback xmlns="">
            <p:pic>
              <p:nvPicPr>
                <p:cNvPr id="45" name="Ink 44">
                  <a:extLst>
                    <a:ext uri="{FF2B5EF4-FFF2-40B4-BE49-F238E27FC236}">
                      <a16:creationId xmlns:a16="http://schemas.microsoft.com/office/drawing/2014/main" id="{DEF930C4-A876-4094-8798-84D6B0D7116B}"/>
                    </a:ext>
                  </a:extLst>
                </p:cNvPr>
                <p:cNvPicPr/>
                <p:nvPr/>
              </p:nvPicPr>
              <p:blipFill>
                <a:blip r:embed="rId89"/>
                <a:stretch>
                  <a:fillRect/>
                </a:stretch>
              </p:blipFill>
              <p:spPr>
                <a:xfrm>
                  <a:off x="6908094" y="5654028"/>
                  <a:ext cx="65520" cy="478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0">
              <p14:nvContentPartPr>
                <p14:cNvPr id="48" name="Ink 47">
                  <a:extLst>
                    <a:ext uri="{FF2B5EF4-FFF2-40B4-BE49-F238E27FC236}">
                      <a16:creationId xmlns:a16="http://schemas.microsoft.com/office/drawing/2014/main" id="{C1FE1A82-F5F2-409E-8AB0-66BA598BB983}"/>
                    </a:ext>
                  </a:extLst>
                </p14:cNvPr>
                <p14:cNvContentPartPr/>
                <p14:nvPr/>
              </p14:nvContentPartPr>
              <p14:xfrm>
                <a:off x="6787494" y="6267108"/>
                <a:ext cx="89280" cy="306720"/>
              </p14:xfrm>
            </p:contentPart>
          </mc:Choice>
          <mc:Fallback xmlns="">
            <p:pic>
              <p:nvPicPr>
                <p:cNvPr id="48" name="Ink 47">
                  <a:extLst>
                    <a:ext uri="{FF2B5EF4-FFF2-40B4-BE49-F238E27FC236}">
                      <a16:creationId xmlns:a16="http://schemas.microsoft.com/office/drawing/2014/main" id="{C1FE1A82-F5F2-409E-8AB0-66BA598BB983}"/>
                    </a:ext>
                  </a:extLst>
                </p:cNvPr>
                <p:cNvPicPr/>
                <p:nvPr/>
              </p:nvPicPr>
              <p:blipFill>
                <a:blip r:embed="rId91"/>
                <a:stretch>
                  <a:fillRect/>
                </a:stretch>
              </p:blipFill>
              <p:spPr>
                <a:xfrm>
                  <a:off x="6778494" y="6258468"/>
                  <a:ext cx="106920" cy="324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2">
              <p14:nvContentPartPr>
                <p14:cNvPr id="49" name="Ink 48">
                  <a:extLst>
                    <a:ext uri="{FF2B5EF4-FFF2-40B4-BE49-F238E27FC236}">
                      <a16:creationId xmlns:a16="http://schemas.microsoft.com/office/drawing/2014/main" id="{E85AF359-47FA-4845-AECD-5BE15BECFB36}"/>
                    </a:ext>
                  </a:extLst>
                </p14:cNvPr>
                <p14:cNvContentPartPr/>
                <p14:nvPr/>
              </p14:nvContentPartPr>
              <p14:xfrm>
                <a:off x="6779574" y="6375468"/>
                <a:ext cx="116280" cy="67320"/>
              </p14:xfrm>
            </p:contentPart>
          </mc:Choice>
          <mc:Fallback xmlns="">
            <p:pic>
              <p:nvPicPr>
                <p:cNvPr id="49" name="Ink 48">
                  <a:extLst>
                    <a:ext uri="{FF2B5EF4-FFF2-40B4-BE49-F238E27FC236}">
                      <a16:creationId xmlns:a16="http://schemas.microsoft.com/office/drawing/2014/main" id="{E85AF359-47FA-4845-AECD-5BE15BECFB36}"/>
                    </a:ext>
                  </a:extLst>
                </p:cNvPr>
                <p:cNvPicPr/>
                <p:nvPr/>
              </p:nvPicPr>
              <p:blipFill>
                <a:blip r:embed="rId93"/>
                <a:stretch>
                  <a:fillRect/>
                </a:stretch>
              </p:blipFill>
              <p:spPr>
                <a:xfrm>
                  <a:off x="6770574" y="6366828"/>
                  <a:ext cx="133920" cy="84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4">
              <p14:nvContentPartPr>
                <p14:cNvPr id="50" name="Ink 49">
                  <a:extLst>
                    <a:ext uri="{FF2B5EF4-FFF2-40B4-BE49-F238E27FC236}">
                      <a16:creationId xmlns:a16="http://schemas.microsoft.com/office/drawing/2014/main" id="{68E8BC46-66E7-43D4-9F3F-025063B07B8E}"/>
                    </a:ext>
                  </a:extLst>
                </p14:cNvPr>
                <p14:cNvContentPartPr/>
                <p14:nvPr/>
              </p14:nvContentPartPr>
              <p14:xfrm>
                <a:off x="7267014" y="5602188"/>
                <a:ext cx="556560" cy="184680"/>
              </p14:xfrm>
            </p:contentPart>
          </mc:Choice>
          <mc:Fallback xmlns="">
            <p:pic>
              <p:nvPicPr>
                <p:cNvPr id="50" name="Ink 49">
                  <a:extLst>
                    <a:ext uri="{FF2B5EF4-FFF2-40B4-BE49-F238E27FC236}">
                      <a16:creationId xmlns:a16="http://schemas.microsoft.com/office/drawing/2014/main" id="{68E8BC46-66E7-43D4-9F3F-025063B07B8E}"/>
                    </a:ext>
                  </a:extLst>
                </p:cNvPr>
                <p:cNvPicPr/>
                <p:nvPr/>
              </p:nvPicPr>
              <p:blipFill>
                <a:blip r:embed="rId95"/>
                <a:stretch>
                  <a:fillRect/>
                </a:stretch>
              </p:blipFill>
              <p:spPr>
                <a:xfrm>
                  <a:off x="7258014" y="5593548"/>
                  <a:ext cx="574200" cy="202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6">
              <p14:nvContentPartPr>
                <p14:cNvPr id="55" name="Ink 54">
                  <a:extLst>
                    <a:ext uri="{FF2B5EF4-FFF2-40B4-BE49-F238E27FC236}">
                      <a16:creationId xmlns:a16="http://schemas.microsoft.com/office/drawing/2014/main" id="{146FDD8F-4E4B-4584-8087-DAC5AD288BF7}"/>
                    </a:ext>
                  </a:extLst>
                </p14:cNvPr>
                <p14:cNvContentPartPr/>
                <p14:nvPr/>
              </p14:nvContentPartPr>
              <p14:xfrm>
                <a:off x="7908534" y="5565468"/>
                <a:ext cx="190080" cy="463320"/>
              </p14:xfrm>
            </p:contentPart>
          </mc:Choice>
          <mc:Fallback xmlns="">
            <p:pic>
              <p:nvPicPr>
                <p:cNvPr id="55" name="Ink 54">
                  <a:extLst>
                    <a:ext uri="{FF2B5EF4-FFF2-40B4-BE49-F238E27FC236}">
                      <a16:creationId xmlns:a16="http://schemas.microsoft.com/office/drawing/2014/main" id="{146FDD8F-4E4B-4584-8087-DAC5AD288BF7}"/>
                    </a:ext>
                  </a:extLst>
                </p:cNvPr>
                <p:cNvPicPr/>
                <p:nvPr/>
              </p:nvPicPr>
              <p:blipFill>
                <a:blip r:embed="rId97"/>
                <a:stretch>
                  <a:fillRect/>
                </a:stretch>
              </p:blipFill>
              <p:spPr>
                <a:xfrm>
                  <a:off x="7899894" y="5556468"/>
                  <a:ext cx="207720" cy="480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8">
              <p14:nvContentPartPr>
                <p14:cNvPr id="56" name="Ink 55">
                  <a:extLst>
                    <a:ext uri="{FF2B5EF4-FFF2-40B4-BE49-F238E27FC236}">
                      <a16:creationId xmlns:a16="http://schemas.microsoft.com/office/drawing/2014/main" id="{0BE2D160-D509-484E-B5CA-AF05617709C2}"/>
                    </a:ext>
                  </a:extLst>
                </p14:cNvPr>
                <p14:cNvContentPartPr/>
                <p14:nvPr/>
              </p14:nvContentPartPr>
              <p14:xfrm>
                <a:off x="7900614" y="5703708"/>
                <a:ext cx="339480" cy="195120"/>
              </p14:xfrm>
            </p:contentPart>
          </mc:Choice>
          <mc:Fallback xmlns="">
            <p:pic>
              <p:nvPicPr>
                <p:cNvPr id="56" name="Ink 55">
                  <a:extLst>
                    <a:ext uri="{FF2B5EF4-FFF2-40B4-BE49-F238E27FC236}">
                      <a16:creationId xmlns:a16="http://schemas.microsoft.com/office/drawing/2014/main" id="{0BE2D160-D509-484E-B5CA-AF05617709C2}"/>
                    </a:ext>
                  </a:extLst>
                </p:cNvPr>
                <p:cNvPicPr/>
                <p:nvPr/>
              </p:nvPicPr>
              <p:blipFill>
                <a:blip r:embed="rId99"/>
                <a:stretch>
                  <a:fillRect/>
                </a:stretch>
              </p:blipFill>
              <p:spPr>
                <a:xfrm>
                  <a:off x="7891614" y="5695068"/>
                  <a:ext cx="357120" cy="212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0">
              <p14:nvContentPartPr>
                <p14:cNvPr id="69" name="Ink 68">
                  <a:extLst>
                    <a:ext uri="{FF2B5EF4-FFF2-40B4-BE49-F238E27FC236}">
                      <a16:creationId xmlns:a16="http://schemas.microsoft.com/office/drawing/2014/main" id="{87953C71-7DF2-4930-8BD9-633A61E346BC}"/>
                    </a:ext>
                  </a:extLst>
                </p14:cNvPr>
                <p14:cNvContentPartPr/>
                <p14:nvPr/>
              </p14:nvContentPartPr>
              <p14:xfrm>
                <a:off x="2191374" y="3812268"/>
                <a:ext cx="1599840" cy="1383840"/>
              </p14:xfrm>
            </p:contentPart>
          </mc:Choice>
          <mc:Fallback xmlns="">
            <p:pic>
              <p:nvPicPr>
                <p:cNvPr id="69" name="Ink 68">
                  <a:extLst>
                    <a:ext uri="{FF2B5EF4-FFF2-40B4-BE49-F238E27FC236}">
                      <a16:creationId xmlns:a16="http://schemas.microsoft.com/office/drawing/2014/main" id="{87953C71-7DF2-4930-8BD9-633A61E346BC}"/>
                    </a:ext>
                  </a:extLst>
                </p:cNvPr>
                <p:cNvPicPr/>
                <p:nvPr/>
              </p:nvPicPr>
              <p:blipFill>
                <a:blip r:embed="rId101"/>
                <a:stretch>
                  <a:fillRect/>
                </a:stretch>
              </p:blipFill>
              <p:spPr>
                <a:xfrm>
                  <a:off x="2182374" y="3803268"/>
                  <a:ext cx="1617480" cy="14014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73" name="Group 72">
            <a:extLst>
              <a:ext uri="{FF2B5EF4-FFF2-40B4-BE49-F238E27FC236}">
                <a16:creationId xmlns:a16="http://schemas.microsoft.com/office/drawing/2014/main" id="{5ED012BB-4A07-4805-A904-093072053097}"/>
              </a:ext>
            </a:extLst>
          </p:cNvPr>
          <p:cNvGrpSpPr/>
          <p:nvPr/>
        </p:nvGrpSpPr>
        <p:grpSpPr>
          <a:xfrm>
            <a:off x="8877774" y="3126108"/>
            <a:ext cx="676440" cy="493200"/>
            <a:chOff x="7353774" y="3126108"/>
            <a:chExt cx="676440" cy="4932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02">
              <p14:nvContentPartPr>
                <p14:cNvPr id="71" name="Ink 70">
                  <a:extLst>
                    <a:ext uri="{FF2B5EF4-FFF2-40B4-BE49-F238E27FC236}">
                      <a16:creationId xmlns:a16="http://schemas.microsoft.com/office/drawing/2014/main" id="{8F34E98A-900B-4595-9C14-95F8AE12F003}"/>
                    </a:ext>
                  </a:extLst>
                </p14:cNvPr>
                <p14:cNvContentPartPr/>
                <p14:nvPr/>
              </p14:nvContentPartPr>
              <p14:xfrm>
                <a:off x="7353774" y="3170028"/>
                <a:ext cx="413280" cy="449280"/>
              </p14:xfrm>
            </p:contentPart>
          </mc:Choice>
          <mc:Fallback xmlns="">
            <p:pic>
              <p:nvPicPr>
                <p:cNvPr id="71" name="Ink 70">
                  <a:extLst>
                    <a:ext uri="{FF2B5EF4-FFF2-40B4-BE49-F238E27FC236}">
                      <a16:creationId xmlns:a16="http://schemas.microsoft.com/office/drawing/2014/main" id="{8F34E98A-900B-4595-9C14-95F8AE12F003}"/>
                    </a:ext>
                  </a:extLst>
                </p:cNvPr>
                <p:cNvPicPr/>
                <p:nvPr/>
              </p:nvPicPr>
              <p:blipFill>
                <a:blip r:embed="rId103"/>
                <a:stretch>
                  <a:fillRect/>
                </a:stretch>
              </p:blipFill>
              <p:spPr>
                <a:xfrm>
                  <a:off x="7344774" y="3161388"/>
                  <a:ext cx="430920" cy="466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4">
              <p14:nvContentPartPr>
                <p14:cNvPr id="72" name="Ink 71">
                  <a:extLst>
                    <a:ext uri="{FF2B5EF4-FFF2-40B4-BE49-F238E27FC236}">
                      <a16:creationId xmlns:a16="http://schemas.microsoft.com/office/drawing/2014/main" id="{0F0662F5-0455-4C83-AFE7-32F4AAB91366}"/>
                    </a:ext>
                  </a:extLst>
                </p14:cNvPr>
                <p14:cNvContentPartPr/>
                <p14:nvPr/>
              </p14:nvContentPartPr>
              <p14:xfrm>
                <a:off x="7577694" y="3126108"/>
                <a:ext cx="452520" cy="487440"/>
              </p14:xfrm>
            </p:contentPart>
          </mc:Choice>
          <mc:Fallback xmlns="">
            <p:pic>
              <p:nvPicPr>
                <p:cNvPr id="72" name="Ink 71">
                  <a:extLst>
                    <a:ext uri="{FF2B5EF4-FFF2-40B4-BE49-F238E27FC236}">
                      <a16:creationId xmlns:a16="http://schemas.microsoft.com/office/drawing/2014/main" id="{0F0662F5-0455-4C83-AFE7-32F4AAB91366}"/>
                    </a:ext>
                  </a:extLst>
                </p:cNvPr>
                <p:cNvPicPr/>
                <p:nvPr/>
              </p:nvPicPr>
              <p:blipFill>
                <a:blip r:embed="rId105"/>
                <a:stretch>
                  <a:fillRect/>
                </a:stretch>
              </p:blipFill>
              <p:spPr>
                <a:xfrm>
                  <a:off x="7569054" y="3117108"/>
                  <a:ext cx="470160" cy="5050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76" name="Group 75">
            <a:extLst>
              <a:ext uri="{FF2B5EF4-FFF2-40B4-BE49-F238E27FC236}">
                <a16:creationId xmlns:a16="http://schemas.microsoft.com/office/drawing/2014/main" id="{709F4355-10B7-46E7-894B-40FF722DAF54}"/>
              </a:ext>
            </a:extLst>
          </p:cNvPr>
          <p:cNvGrpSpPr/>
          <p:nvPr/>
        </p:nvGrpSpPr>
        <p:grpSpPr>
          <a:xfrm>
            <a:off x="9302214" y="4170828"/>
            <a:ext cx="558000" cy="456840"/>
            <a:chOff x="7778214" y="4170828"/>
            <a:chExt cx="558000" cy="4568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06">
              <p14:nvContentPartPr>
                <p14:cNvPr id="74" name="Ink 73">
                  <a:extLst>
                    <a:ext uri="{FF2B5EF4-FFF2-40B4-BE49-F238E27FC236}">
                      <a16:creationId xmlns:a16="http://schemas.microsoft.com/office/drawing/2014/main" id="{E6C16678-479B-49A2-87B7-8532A458FFAE}"/>
                    </a:ext>
                  </a:extLst>
                </p14:cNvPr>
                <p14:cNvContentPartPr/>
                <p14:nvPr/>
              </p14:nvContentPartPr>
              <p14:xfrm>
                <a:off x="7778214" y="4185588"/>
                <a:ext cx="429480" cy="442080"/>
              </p14:xfrm>
            </p:contentPart>
          </mc:Choice>
          <mc:Fallback xmlns="">
            <p:pic>
              <p:nvPicPr>
                <p:cNvPr id="74" name="Ink 73">
                  <a:extLst>
                    <a:ext uri="{FF2B5EF4-FFF2-40B4-BE49-F238E27FC236}">
                      <a16:creationId xmlns:a16="http://schemas.microsoft.com/office/drawing/2014/main" id="{E6C16678-479B-49A2-87B7-8532A458FFAE}"/>
                    </a:ext>
                  </a:extLst>
                </p:cNvPr>
                <p:cNvPicPr/>
                <p:nvPr/>
              </p:nvPicPr>
              <p:blipFill>
                <a:blip r:embed="rId107"/>
                <a:stretch>
                  <a:fillRect/>
                </a:stretch>
              </p:blipFill>
              <p:spPr>
                <a:xfrm>
                  <a:off x="7769574" y="4176948"/>
                  <a:ext cx="447120" cy="459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8">
              <p14:nvContentPartPr>
                <p14:cNvPr id="75" name="Ink 74">
                  <a:extLst>
                    <a:ext uri="{FF2B5EF4-FFF2-40B4-BE49-F238E27FC236}">
                      <a16:creationId xmlns:a16="http://schemas.microsoft.com/office/drawing/2014/main" id="{F86B378C-CE68-41A2-B27A-4AE1DD9AA191}"/>
                    </a:ext>
                  </a:extLst>
                </p14:cNvPr>
                <p14:cNvContentPartPr/>
                <p14:nvPr/>
              </p14:nvContentPartPr>
              <p14:xfrm>
                <a:off x="7923654" y="4170828"/>
                <a:ext cx="412560" cy="347760"/>
              </p14:xfrm>
            </p:contentPart>
          </mc:Choice>
          <mc:Fallback xmlns="">
            <p:pic>
              <p:nvPicPr>
                <p:cNvPr id="75" name="Ink 74">
                  <a:extLst>
                    <a:ext uri="{FF2B5EF4-FFF2-40B4-BE49-F238E27FC236}">
                      <a16:creationId xmlns:a16="http://schemas.microsoft.com/office/drawing/2014/main" id="{F86B378C-CE68-41A2-B27A-4AE1DD9AA191}"/>
                    </a:ext>
                  </a:extLst>
                </p:cNvPr>
                <p:cNvPicPr/>
                <p:nvPr/>
              </p:nvPicPr>
              <p:blipFill>
                <a:blip r:embed="rId109"/>
                <a:stretch>
                  <a:fillRect/>
                </a:stretch>
              </p:blipFill>
              <p:spPr>
                <a:xfrm>
                  <a:off x="7915014" y="4162188"/>
                  <a:ext cx="430200" cy="365400"/>
                </a:xfrm>
                <a:prstGeom prst="rect">
                  <a:avLst/>
                </a:prstGeom>
              </p:spPr>
            </p:pic>
          </mc:Fallback>
        </mc:AlternateContent>
      </p:grp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0FD481-8086-4875-9488-A95E0B0F389D}" type="slidenum">
              <a:rPr lang="en-IN" smtClean="0"/>
              <a:pPr/>
              <a:t>17</a:t>
            </a:fld>
            <a:endParaRPr lang="en-IN"/>
          </a:p>
        </p:txBody>
      </p:sp>
      <p:sp>
        <p:nvSpPr>
          <p:cNvPr id="3" name="Rectangle 2"/>
          <p:cNvSpPr/>
          <p:nvPr/>
        </p:nvSpPr>
        <p:spPr>
          <a:xfrm>
            <a:off x="1905000" y="304801"/>
            <a:ext cx="8229600" cy="526297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IN" sz="1400" b="1" i="1" dirty="0" err="1">
                <a:latin typeface="Arial" pitchFamily="34" charset="0"/>
                <a:cs typeface="Arial" pitchFamily="34" charset="0"/>
              </a:rPr>
              <a:t>Diastereomers</a:t>
            </a:r>
            <a:r>
              <a:rPr lang="en-IN" sz="1400" b="1" i="1" dirty="0">
                <a:latin typeface="Arial" pitchFamily="34" charset="0"/>
                <a:cs typeface="Arial" pitchFamily="34" charset="0"/>
              </a:rPr>
              <a:t> </a:t>
            </a:r>
            <a:r>
              <a:rPr lang="en-IN" sz="1400" b="1" dirty="0">
                <a:latin typeface="Arial" pitchFamily="34" charset="0"/>
                <a:cs typeface="Arial" pitchFamily="34" charset="0"/>
              </a:rPr>
              <a:t>are the general class of </a:t>
            </a:r>
            <a:r>
              <a:rPr lang="en-IN" sz="1400" b="1" dirty="0" err="1">
                <a:latin typeface="Arial" pitchFamily="34" charset="0"/>
                <a:cs typeface="Arial" pitchFamily="34" charset="0"/>
              </a:rPr>
              <a:t>stereoisomers</a:t>
            </a:r>
            <a:r>
              <a:rPr lang="en-IN" sz="1400" b="1" dirty="0">
                <a:latin typeface="Arial" pitchFamily="34" charset="0"/>
                <a:cs typeface="Arial" pitchFamily="34" charset="0"/>
              </a:rPr>
              <a:t>, and includes geometric isomers (such as </a:t>
            </a:r>
            <a:r>
              <a:rPr lang="en-IN" sz="1400" b="1" i="1" dirty="0" err="1">
                <a:latin typeface="Arial" pitchFamily="34" charset="0"/>
                <a:cs typeface="Arial" pitchFamily="34" charset="0"/>
              </a:rPr>
              <a:t>cis</a:t>
            </a:r>
            <a:r>
              <a:rPr lang="en-IN" sz="1400" b="1" i="1" dirty="0">
                <a:latin typeface="Arial" pitchFamily="34" charset="0"/>
                <a:cs typeface="Arial" pitchFamily="34" charset="0"/>
              </a:rPr>
              <a:t>, trans isomeric forms) as a sub-class. </a:t>
            </a:r>
          </a:p>
          <a:p>
            <a:pPr>
              <a:lnSpc>
                <a:spcPct val="150000"/>
              </a:lnSpc>
            </a:pPr>
            <a:endParaRPr lang="en-IN" sz="1400" b="1" i="1" dirty="0">
              <a:latin typeface="Arial" pitchFamily="34" charset="0"/>
              <a:cs typeface="Arial" pitchFamily="34" charset="0"/>
            </a:endParaRPr>
          </a:p>
          <a:p>
            <a:pPr>
              <a:lnSpc>
                <a:spcPct val="150000"/>
              </a:lnSpc>
            </a:pPr>
            <a:r>
              <a:rPr lang="en-IN" sz="1400" b="1" i="1" dirty="0">
                <a:latin typeface="Arial" pitchFamily="34" charset="0"/>
                <a:cs typeface="Arial" pitchFamily="34" charset="0"/>
              </a:rPr>
              <a:t>Any particular </a:t>
            </a:r>
            <a:r>
              <a:rPr lang="en-IN" sz="1400" b="1" i="1" dirty="0" err="1">
                <a:latin typeface="Arial" pitchFamily="34" charset="0"/>
                <a:cs typeface="Arial" pitchFamily="34" charset="0"/>
              </a:rPr>
              <a:t>diastereomer</a:t>
            </a:r>
            <a:r>
              <a:rPr lang="en-IN" sz="1400" b="1" i="1" dirty="0">
                <a:latin typeface="Arial" pitchFamily="34" charset="0"/>
                <a:cs typeface="Arial" pitchFamily="34" charset="0"/>
              </a:rPr>
              <a:t> may have an </a:t>
            </a:r>
            <a:r>
              <a:rPr lang="en-IN" sz="1400" b="1" i="1" dirty="0" err="1">
                <a:latin typeface="Arial" pitchFamily="34" charset="0"/>
                <a:cs typeface="Arial" pitchFamily="34" charset="0"/>
              </a:rPr>
              <a:t>enantiomer</a:t>
            </a:r>
            <a:r>
              <a:rPr lang="en-IN" sz="1400" b="1" i="1" dirty="0">
                <a:latin typeface="Arial" pitchFamily="34" charset="0"/>
                <a:cs typeface="Arial" pitchFamily="34" charset="0"/>
              </a:rPr>
              <a:t>, </a:t>
            </a:r>
            <a:r>
              <a:rPr lang="en-IN" sz="1400" b="1" dirty="0">
                <a:latin typeface="Arial" pitchFamily="34" charset="0"/>
                <a:cs typeface="Arial" pitchFamily="34" charset="0"/>
              </a:rPr>
              <a:t>which is a stereoisomer that is a </a:t>
            </a:r>
            <a:r>
              <a:rPr lang="en-IN" sz="1400" b="1" i="1" dirty="0">
                <a:latin typeface="Arial" pitchFamily="34" charset="0"/>
                <a:cs typeface="Arial" pitchFamily="34" charset="0"/>
              </a:rPr>
              <a:t>non-</a:t>
            </a:r>
            <a:r>
              <a:rPr lang="en-IN" sz="1400" b="1" i="1" dirty="0" err="1">
                <a:latin typeface="Arial" pitchFamily="34" charset="0"/>
                <a:cs typeface="Arial" pitchFamily="34" charset="0"/>
              </a:rPr>
              <a:t>superimposable</a:t>
            </a:r>
            <a:r>
              <a:rPr lang="en-IN" sz="1400" b="1" i="1" dirty="0">
                <a:latin typeface="Arial" pitchFamily="34" charset="0"/>
                <a:cs typeface="Arial" pitchFamily="34" charset="0"/>
              </a:rPr>
              <a:t> mirror image of the original </a:t>
            </a:r>
            <a:r>
              <a:rPr lang="en-IN" sz="1400" b="1" i="1" dirty="0" err="1">
                <a:latin typeface="Arial" pitchFamily="34" charset="0"/>
                <a:cs typeface="Arial" pitchFamily="34" charset="0"/>
              </a:rPr>
              <a:t>diastereomer</a:t>
            </a:r>
            <a:endParaRPr lang="en-IN" sz="1400" b="1" i="1" dirty="0">
              <a:latin typeface="Arial" pitchFamily="34" charset="0"/>
              <a:cs typeface="Arial" pitchFamily="34" charset="0"/>
            </a:endParaRPr>
          </a:p>
          <a:p>
            <a:pPr>
              <a:lnSpc>
                <a:spcPct val="150000"/>
              </a:lnSpc>
            </a:pPr>
            <a:endParaRPr lang="en-IN" sz="1400" b="1" i="1" dirty="0">
              <a:latin typeface="Arial" pitchFamily="34" charset="0"/>
              <a:cs typeface="Arial" pitchFamily="34" charset="0"/>
            </a:endParaRPr>
          </a:p>
          <a:p>
            <a:pPr>
              <a:lnSpc>
                <a:spcPct val="150000"/>
              </a:lnSpc>
            </a:pPr>
            <a:endParaRPr lang="en-IN" sz="1400" b="1" dirty="0">
              <a:latin typeface="Arial" pitchFamily="34" charset="0"/>
              <a:cs typeface="Arial" pitchFamily="34" charset="0"/>
            </a:endParaRPr>
          </a:p>
          <a:p>
            <a:pPr>
              <a:lnSpc>
                <a:spcPct val="150000"/>
              </a:lnSpc>
            </a:pPr>
            <a:r>
              <a:rPr lang="en-IN" sz="1400" b="1" dirty="0">
                <a:latin typeface="Arial" pitchFamily="34" charset="0"/>
                <a:cs typeface="Arial" pitchFamily="34" charset="0"/>
              </a:rPr>
              <a:t>Not all compounds will exist as two mirror image forms (the </a:t>
            </a:r>
            <a:r>
              <a:rPr lang="en-IN" sz="1400" b="1" dirty="0" err="1">
                <a:latin typeface="Arial" pitchFamily="34" charset="0"/>
                <a:cs typeface="Arial" pitchFamily="34" charset="0"/>
              </a:rPr>
              <a:t>enantiomers</a:t>
            </a:r>
            <a:r>
              <a:rPr lang="en-IN" sz="1400" b="1" dirty="0">
                <a:latin typeface="Arial" pitchFamily="34" charset="0"/>
                <a:cs typeface="Arial" pitchFamily="34" charset="0"/>
              </a:rPr>
              <a:t>), as it is a property related to the symmetry of the compound; consequently, </a:t>
            </a:r>
            <a:r>
              <a:rPr lang="en-IN" sz="1400" b="1" dirty="0" err="1">
                <a:latin typeface="Arial" pitchFamily="34" charset="0"/>
                <a:cs typeface="Arial" pitchFamily="34" charset="0"/>
              </a:rPr>
              <a:t>diastereomers</a:t>
            </a:r>
            <a:r>
              <a:rPr lang="en-IN" sz="1400" b="1" dirty="0">
                <a:latin typeface="Arial" pitchFamily="34" charset="0"/>
                <a:cs typeface="Arial" pitchFamily="34" charset="0"/>
              </a:rPr>
              <a:t> are not the same thing as </a:t>
            </a:r>
            <a:r>
              <a:rPr lang="en-IN" sz="1400" b="1" dirty="0" err="1">
                <a:latin typeface="Arial" pitchFamily="34" charset="0"/>
                <a:cs typeface="Arial" pitchFamily="34" charset="0"/>
              </a:rPr>
              <a:t>enantiomers</a:t>
            </a:r>
            <a:r>
              <a:rPr lang="en-IN" sz="1400" b="1" dirty="0">
                <a:latin typeface="Arial" pitchFamily="34" charset="0"/>
                <a:cs typeface="Arial" pitchFamily="34" charset="0"/>
              </a:rPr>
              <a:t>. </a:t>
            </a:r>
          </a:p>
          <a:p>
            <a:pPr>
              <a:lnSpc>
                <a:spcPct val="150000"/>
              </a:lnSpc>
            </a:pPr>
            <a:endParaRPr lang="en-IN" sz="1400" b="1" dirty="0">
              <a:latin typeface="Arial" pitchFamily="34" charset="0"/>
              <a:cs typeface="Arial" pitchFamily="34" charset="0"/>
            </a:endParaRPr>
          </a:p>
          <a:p>
            <a:pPr>
              <a:lnSpc>
                <a:spcPct val="150000"/>
              </a:lnSpc>
            </a:pPr>
            <a:r>
              <a:rPr lang="en-IN" sz="1400" b="1" dirty="0">
                <a:latin typeface="Arial" pitchFamily="34" charset="0"/>
                <a:cs typeface="Arial" pitchFamily="34" charset="0"/>
              </a:rPr>
              <a:t>For complexes to have </a:t>
            </a:r>
            <a:r>
              <a:rPr lang="en-IN" sz="1400" b="1" dirty="0" err="1">
                <a:latin typeface="Arial" pitchFamily="34" charset="0"/>
                <a:cs typeface="Arial" pitchFamily="34" charset="0"/>
              </a:rPr>
              <a:t>enantiomers</a:t>
            </a:r>
            <a:r>
              <a:rPr lang="en-IN" sz="1400" b="1" dirty="0">
                <a:latin typeface="Arial" pitchFamily="34" charset="0"/>
                <a:cs typeface="Arial" pitchFamily="34" charset="0"/>
              </a:rPr>
              <a:t>, they must be either </a:t>
            </a:r>
            <a:r>
              <a:rPr lang="en-IN" sz="1400" b="1" i="1" dirty="0">
                <a:latin typeface="Arial" pitchFamily="34" charset="0"/>
                <a:cs typeface="Arial" pitchFamily="34" charset="0"/>
              </a:rPr>
              <a:t>asymmetric </a:t>
            </a:r>
            <a:r>
              <a:rPr lang="en-IN" sz="1400" b="1" dirty="0">
                <a:latin typeface="Arial" pitchFamily="34" charset="0"/>
                <a:cs typeface="Arial" pitchFamily="34" charset="0"/>
              </a:rPr>
              <a:t>(that is be a molecule totally lacking in symmetry apart from the identity operation) or </a:t>
            </a:r>
            <a:r>
              <a:rPr lang="en-IN" sz="1400" b="1" i="1" dirty="0">
                <a:latin typeface="Arial" pitchFamily="34" charset="0"/>
                <a:cs typeface="Arial" pitchFamily="34" charset="0"/>
              </a:rPr>
              <a:t>dissymmetric (that is lacking an </a:t>
            </a:r>
            <a:r>
              <a:rPr lang="en-IN" sz="1400" b="1" i="1" dirty="0" err="1">
                <a:latin typeface="Arial" pitchFamily="34" charset="0"/>
                <a:cs typeface="Arial" pitchFamily="34" charset="0"/>
              </a:rPr>
              <a:t>Sn</a:t>
            </a:r>
            <a:r>
              <a:rPr lang="en-IN" sz="1400" b="1" i="1" dirty="0">
                <a:latin typeface="Arial" pitchFamily="34" charset="0"/>
                <a:cs typeface="Arial" pitchFamily="34" charset="0"/>
              </a:rPr>
              <a:t> axis, which is a rotation-reflection axis – without an </a:t>
            </a:r>
            <a:r>
              <a:rPr lang="en-IN" sz="1400" b="1" i="1" dirty="0" err="1">
                <a:latin typeface="Arial" pitchFamily="34" charset="0"/>
                <a:cs typeface="Arial" pitchFamily="34" charset="0"/>
              </a:rPr>
              <a:t>Sn</a:t>
            </a:r>
            <a:r>
              <a:rPr lang="en-IN" sz="1400" b="1" i="1" dirty="0">
                <a:latin typeface="Arial" pitchFamily="34" charset="0"/>
                <a:cs typeface="Arial" pitchFamily="34" charset="0"/>
              </a:rPr>
              <a:t> </a:t>
            </a:r>
            <a:r>
              <a:rPr lang="en-IN" sz="1400" b="1" dirty="0">
                <a:latin typeface="Arial" pitchFamily="34" charset="0"/>
                <a:cs typeface="Arial" pitchFamily="34" charset="0"/>
              </a:rPr>
              <a:t>axis, it can have </a:t>
            </a:r>
            <a:r>
              <a:rPr lang="en-IN" sz="1400" b="1" i="1" dirty="0">
                <a:latin typeface="Arial" pitchFamily="34" charset="0"/>
                <a:cs typeface="Arial" pitchFamily="34" charset="0"/>
              </a:rPr>
              <a:t>neither a plane of symmetry nor a centre of symmetry; however, a dissymmetric </a:t>
            </a:r>
            <a:r>
              <a:rPr lang="en-IN" sz="1400" b="1" dirty="0">
                <a:latin typeface="Arial" pitchFamily="34" charset="0"/>
                <a:cs typeface="Arial" pitchFamily="34" charset="0"/>
              </a:rPr>
              <a:t>molecule </a:t>
            </a:r>
            <a:r>
              <a:rPr lang="en-IN" sz="1400" b="1" i="1" dirty="0">
                <a:latin typeface="Arial" pitchFamily="34" charset="0"/>
                <a:cs typeface="Arial" pitchFamily="34" charset="0"/>
              </a:rPr>
              <a:t>can have a proper axis of rotation, </a:t>
            </a:r>
            <a:r>
              <a:rPr lang="en-IN" sz="1400" b="1" i="1" dirty="0" err="1">
                <a:latin typeface="Arial" pitchFamily="34" charset="0"/>
                <a:cs typeface="Arial" pitchFamily="34" charset="0"/>
              </a:rPr>
              <a:t>Cn</a:t>
            </a:r>
            <a:r>
              <a:rPr lang="en-IN" sz="1400" b="1" i="1" dirty="0">
                <a:latin typeface="Arial" pitchFamily="34" charset="0"/>
                <a:cs typeface="Arial" pitchFamily="34" charset="0"/>
              </a:rPr>
              <a:t> (n  1)).</a:t>
            </a:r>
            <a:endParaRPr lang="en-IN" sz="1400" b="1" dirty="0">
              <a:latin typeface="Arial" pitchFamily="34" charset="0"/>
              <a:cs typeface="Arial" pitchFamily="34" charset="0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E9E1EE33-1C61-4914-92E7-7D0F858833B7}"/>
                  </a:ext>
                </a:extLst>
              </p14:cNvPr>
              <p14:cNvContentPartPr/>
              <p14:nvPr/>
            </p14:nvContentPartPr>
            <p14:xfrm>
              <a:off x="5291094" y="680988"/>
              <a:ext cx="1186920" cy="113040"/>
            </p14:xfrm>
          </p:contentPart>
        </mc:Choice>
        <mc:Fallback xmlns=""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E9E1EE33-1C61-4914-92E7-7D0F858833B7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5282094" y="672017"/>
                <a:ext cx="1204560" cy="130624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0FD481-8086-4875-9488-A95E0B0F389D}" type="slidenum">
              <a:rPr lang="en-IN" smtClean="0"/>
              <a:pPr/>
              <a:t>18</a:t>
            </a:fld>
            <a:endParaRPr lang="en-IN"/>
          </a:p>
        </p:txBody>
      </p:sp>
      <p:sp>
        <p:nvSpPr>
          <p:cNvPr id="3" name="Rectangle 2"/>
          <p:cNvSpPr/>
          <p:nvPr/>
        </p:nvSpPr>
        <p:spPr>
          <a:xfrm>
            <a:off x="2057400" y="990601"/>
            <a:ext cx="7620000" cy="526297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IN" sz="1600" b="1" dirty="0">
                <a:latin typeface="Arial" pitchFamily="34" charset="0"/>
                <a:cs typeface="Arial" pitchFamily="34" charset="0"/>
              </a:rPr>
              <a:t>A molecule that is asymmetric or dissymmetric (and therefore not </a:t>
            </a:r>
            <a:r>
              <a:rPr lang="en-IN" sz="1600" b="1" dirty="0" err="1">
                <a:latin typeface="Arial" pitchFamily="34" charset="0"/>
                <a:cs typeface="Arial" pitchFamily="34" charset="0"/>
              </a:rPr>
              <a:t>superimposable</a:t>
            </a:r>
            <a:r>
              <a:rPr lang="en-IN" sz="1600" b="1" dirty="0">
                <a:latin typeface="Arial" pitchFamily="34" charset="0"/>
                <a:cs typeface="Arial" pitchFamily="34" charset="0"/>
              </a:rPr>
              <a:t> on its mirror image) is called a </a:t>
            </a:r>
            <a:r>
              <a:rPr lang="en-IN" sz="1600" b="1" i="1" dirty="0" err="1">
                <a:latin typeface="Arial" pitchFamily="34" charset="0"/>
                <a:cs typeface="Arial" pitchFamily="34" charset="0"/>
              </a:rPr>
              <a:t>chiral</a:t>
            </a:r>
            <a:r>
              <a:rPr lang="en-IN" sz="1600" b="1" i="1" dirty="0">
                <a:latin typeface="Arial" pitchFamily="34" charset="0"/>
                <a:cs typeface="Arial" pitchFamily="34" charset="0"/>
              </a:rPr>
              <a:t> compound; this means that all </a:t>
            </a:r>
            <a:r>
              <a:rPr lang="en-IN" sz="1600" b="1" i="1" dirty="0" err="1">
                <a:latin typeface="Arial" pitchFamily="34" charset="0"/>
                <a:cs typeface="Arial" pitchFamily="34" charset="0"/>
              </a:rPr>
              <a:t>enantiomers</a:t>
            </a:r>
            <a:r>
              <a:rPr lang="en-IN" sz="1600" b="1" i="1" dirty="0">
                <a:latin typeface="Arial" pitchFamily="34" charset="0"/>
                <a:cs typeface="Arial" pitchFamily="34" charset="0"/>
              </a:rPr>
              <a:t> are </a:t>
            </a:r>
            <a:r>
              <a:rPr lang="en-IN" sz="1600" b="1" i="1" dirty="0" err="1">
                <a:latin typeface="Arial" pitchFamily="34" charset="0"/>
                <a:cs typeface="Arial" pitchFamily="34" charset="0"/>
              </a:rPr>
              <a:t>chiral</a:t>
            </a:r>
            <a:r>
              <a:rPr lang="en-IN" sz="1600" b="1" i="1" dirty="0">
                <a:latin typeface="Arial" pitchFamily="34" charset="0"/>
                <a:cs typeface="Arial" pitchFamily="34" charset="0"/>
              </a:rPr>
              <a:t>.</a:t>
            </a:r>
          </a:p>
          <a:p>
            <a:pPr algn="just">
              <a:lnSpc>
                <a:spcPct val="150000"/>
              </a:lnSpc>
            </a:pPr>
            <a:endParaRPr lang="en-US" sz="1600" b="1" i="1" dirty="0">
              <a:latin typeface="Arial" pitchFamily="34" charset="0"/>
              <a:cs typeface="Arial" pitchFamily="34" charset="0"/>
            </a:endParaRPr>
          </a:p>
          <a:p>
            <a:pPr algn="just">
              <a:lnSpc>
                <a:spcPct val="150000"/>
              </a:lnSpc>
            </a:pPr>
            <a:endParaRPr lang="en-IN" sz="1600" b="1" i="1" dirty="0">
              <a:latin typeface="Arial" pitchFamily="34" charset="0"/>
              <a:cs typeface="Arial" pitchFamily="34" charset="0"/>
            </a:endParaRPr>
          </a:p>
          <a:p>
            <a:pPr algn="just">
              <a:lnSpc>
                <a:spcPct val="150000"/>
              </a:lnSpc>
            </a:pPr>
            <a:r>
              <a:rPr lang="en-IN" sz="1600" b="1" dirty="0">
                <a:latin typeface="Arial" pitchFamily="34" charset="0"/>
                <a:cs typeface="Arial" pitchFamily="34" charset="0"/>
              </a:rPr>
              <a:t>Such a compound will display </a:t>
            </a:r>
            <a:r>
              <a:rPr lang="en-IN" sz="1600" b="1" i="1" dirty="0">
                <a:latin typeface="Arial" pitchFamily="34" charset="0"/>
                <a:cs typeface="Arial" pitchFamily="34" charset="0"/>
              </a:rPr>
              <a:t>optical activity as an individual </a:t>
            </a:r>
            <a:r>
              <a:rPr lang="en-IN" sz="1600" b="1" i="1" dirty="0" err="1">
                <a:latin typeface="Arial" pitchFamily="34" charset="0"/>
                <a:cs typeface="Arial" pitchFamily="34" charset="0"/>
              </a:rPr>
              <a:t>enantiomer</a:t>
            </a:r>
            <a:r>
              <a:rPr lang="en-IN" sz="1600" b="1" i="1" dirty="0">
                <a:latin typeface="Arial" pitchFamily="34" charset="0"/>
                <a:cs typeface="Arial" pitchFamily="34" charset="0"/>
              </a:rPr>
              <a:t>, which is the </a:t>
            </a:r>
            <a:r>
              <a:rPr lang="en-IN" sz="1600" b="1" dirty="0">
                <a:latin typeface="Arial" pitchFamily="34" charset="0"/>
                <a:cs typeface="Arial" pitchFamily="34" charset="0"/>
              </a:rPr>
              <a:t>ability to rotate the plane of plane-polarized light (measured using a </a:t>
            </a:r>
            <a:r>
              <a:rPr lang="en-IN" sz="1600" b="1" dirty="0" err="1">
                <a:latin typeface="Arial" pitchFamily="34" charset="0"/>
                <a:cs typeface="Arial" pitchFamily="34" charset="0"/>
              </a:rPr>
              <a:t>polarimeter</a:t>
            </a:r>
            <a:r>
              <a:rPr lang="en-IN" sz="1600" b="1" dirty="0">
                <a:latin typeface="Arial" pitchFamily="34" charset="0"/>
                <a:cs typeface="Arial" pitchFamily="34" charset="0"/>
              </a:rPr>
              <a:t>), which is one way that we can detect the presence of an </a:t>
            </a:r>
            <a:r>
              <a:rPr lang="en-IN" sz="1600" b="1" dirty="0" err="1">
                <a:latin typeface="Arial" pitchFamily="34" charset="0"/>
                <a:cs typeface="Arial" pitchFamily="34" charset="0"/>
              </a:rPr>
              <a:t>enantiomer</a:t>
            </a:r>
            <a:r>
              <a:rPr lang="en-IN" sz="1600" b="1" dirty="0">
                <a:latin typeface="Arial" pitchFamily="34" charset="0"/>
                <a:cs typeface="Arial" pitchFamily="34" charset="0"/>
              </a:rPr>
              <a:t> and define its optical purity.</a:t>
            </a:r>
          </a:p>
          <a:p>
            <a:pPr algn="just">
              <a:lnSpc>
                <a:spcPct val="150000"/>
              </a:lnSpc>
            </a:pPr>
            <a:endParaRPr lang="en-US" sz="1600" b="1" dirty="0">
              <a:latin typeface="Arial" pitchFamily="34" charset="0"/>
              <a:cs typeface="Arial" pitchFamily="34" charset="0"/>
            </a:endParaRPr>
          </a:p>
          <a:p>
            <a:pPr algn="just">
              <a:lnSpc>
                <a:spcPct val="150000"/>
              </a:lnSpc>
            </a:pPr>
            <a:endParaRPr lang="en-IN" sz="1600" b="1" dirty="0">
              <a:latin typeface="Arial" pitchFamily="34" charset="0"/>
              <a:cs typeface="Arial" pitchFamily="34" charset="0"/>
            </a:endParaRPr>
          </a:p>
          <a:p>
            <a:pPr algn="just">
              <a:lnSpc>
                <a:spcPct val="150000"/>
              </a:lnSpc>
            </a:pPr>
            <a:r>
              <a:rPr lang="en-IN" sz="1600" b="1" dirty="0">
                <a:latin typeface="Arial" pitchFamily="34" charset="0"/>
                <a:cs typeface="Arial" pitchFamily="34" charset="0"/>
              </a:rPr>
              <a:t>Whereas </a:t>
            </a:r>
            <a:r>
              <a:rPr lang="en-IN" sz="1600" b="1" i="1" dirty="0" err="1">
                <a:latin typeface="Arial" pitchFamily="34" charset="0"/>
                <a:cs typeface="Arial" pitchFamily="34" charset="0"/>
              </a:rPr>
              <a:t>diastereomers</a:t>
            </a:r>
            <a:r>
              <a:rPr lang="en-IN" sz="1600" b="1" i="1" dirty="0">
                <a:latin typeface="Arial" pitchFamily="34" charset="0"/>
                <a:cs typeface="Arial" pitchFamily="34" charset="0"/>
              </a:rPr>
              <a:t> usually differ appreciably in their chemical and physical properties, </a:t>
            </a:r>
            <a:r>
              <a:rPr lang="en-IN" sz="1600" b="1" i="1" dirty="0" err="1">
                <a:latin typeface="Arial" pitchFamily="34" charset="0"/>
                <a:cs typeface="Arial" pitchFamily="34" charset="0"/>
              </a:rPr>
              <a:t>enantiomers</a:t>
            </a:r>
            <a:r>
              <a:rPr lang="en-IN" sz="1600" b="1" i="1" dirty="0">
                <a:latin typeface="Arial" pitchFamily="34" charset="0"/>
                <a:cs typeface="Arial" pitchFamily="34" charset="0"/>
              </a:rPr>
              <a:t> differ only in their ability to rotate polarized light and related optical properties</a:t>
            </a:r>
            <a:endParaRPr lang="en-IN" sz="1600" b="1" dirty="0">
              <a:latin typeface="Arial" pitchFamily="34" charset="0"/>
              <a:cs typeface="Arial" pitchFamily="34" charset="0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42F20857-CD4E-470C-9FBC-99FDFACC3798}"/>
                  </a:ext>
                </a:extLst>
              </p14:cNvPr>
              <p14:cNvContentPartPr/>
              <p14:nvPr/>
            </p14:nvContentPartPr>
            <p14:xfrm>
              <a:off x="4727640" y="1371960"/>
              <a:ext cx="3525120" cy="456840"/>
            </p14:xfrm>
          </p:contentPart>
        </mc:Choice>
        <mc:Fallback xmlns=""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42F20857-CD4E-470C-9FBC-99FDFACC3798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4718280" y="1362600"/>
                <a:ext cx="3543840" cy="47556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5782" name="Picture 6" descr="http://www.chemguide.co.uk/inorganic/complexions/cistrans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1" y="2739736"/>
            <a:ext cx="3537183" cy="1524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5784" name="Picture 8" descr="http://chemed.chem.purdue.edu/genchem/topicreview/bp/ch12/graphics/12_9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2200" y="2743201"/>
            <a:ext cx="3456596" cy="16503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0FD481-8086-4875-9488-A95E0B0F389D}" type="slidenum">
              <a:rPr lang="en-IN" smtClean="0"/>
              <a:pPr/>
              <a:t>19</a:t>
            </a:fld>
            <a:endParaRPr lang="en-IN"/>
          </a:p>
        </p:txBody>
      </p:sp>
      <p:sp>
        <p:nvSpPr>
          <p:cNvPr id="6" name="Rectangle 5"/>
          <p:cNvSpPr/>
          <p:nvPr/>
        </p:nvSpPr>
        <p:spPr>
          <a:xfrm>
            <a:off x="2667000" y="304800"/>
            <a:ext cx="6248400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  <a:spcBef>
                <a:spcPct val="0"/>
              </a:spcBef>
            </a:pPr>
            <a:r>
              <a:rPr lang="en-US" altLang="en-US" b="1" dirty="0">
                <a:latin typeface="Arial" panose="020B0604020202020204" pitchFamily="34" charset="0"/>
                <a:cs typeface="Arial" panose="020B0604020202020204" pitchFamily="34" charset="0"/>
              </a:rPr>
              <a:t>Metal complexes that differ only in which </a:t>
            </a:r>
            <a:r>
              <a:rPr lang="en-US" alt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ligands</a:t>
            </a:r>
            <a:r>
              <a:rPr lang="en-US" altLang="en-US" b="1" dirty="0">
                <a:latin typeface="Arial" panose="020B0604020202020204" pitchFamily="34" charset="0"/>
                <a:cs typeface="Arial" panose="020B0604020202020204" pitchFamily="34" charset="0"/>
              </a:rPr>
              <a:t> are</a:t>
            </a:r>
          </a:p>
          <a:p>
            <a:pPr algn="ctr">
              <a:lnSpc>
                <a:spcPct val="150000"/>
              </a:lnSpc>
              <a:spcBef>
                <a:spcPct val="0"/>
              </a:spcBef>
            </a:pPr>
            <a:r>
              <a:rPr lang="en-US" altLang="en-US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djacent</a:t>
            </a:r>
            <a:r>
              <a:rPr lang="en-US" altLang="en-US" b="1" dirty="0">
                <a:latin typeface="Arial" panose="020B0604020202020204" pitchFamily="34" charset="0"/>
                <a:cs typeface="Arial" panose="020B0604020202020204" pitchFamily="34" charset="0"/>
              </a:rPr>
              <a:t> to one another (</a:t>
            </a:r>
            <a:r>
              <a:rPr lang="en-US" altLang="en-US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is</a:t>
            </a:r>
            <a:r>
              <a:rPr lang="en-US" altLang="en-US" b="1" dirty="0">
                <a:latin typeface="Arial" panose="020B0604020202020204" pitchFamily="34" charset="0"/>
                <a:cs typeface="Arial" panose="020B0604020202020204" pitchFamily="34" charset="0"/>
              </a:rPr>
              <a:t>) </a:t>
            </a:r>
          </a:p>
          <a:p>
            <a:pPr algn="ctr">
              <a:lnSpc>
                <a:spcPct val="150000"/>
              </a:lnSpc>
              <a:spcBef>
                <a:spcPct val="0"/>
              </a:spcBef>
            </a:pPr>
            <a:r>
              <a:rPr lang="en-US" altLang="en-US" b="1" dirty="0">
                <a:latin typeface="Arial" panose="020B0604020202020204" pitchFamily="34" charset="0"/>
                <a:cs typeface="Arial" panose="020B0604020202020204" pitchFamily="34" charset="0"/>
              </a:rPr>
              <a:t>or </a:t>
            </a:r>
          </a:p>
          <a:p>
            <a:pPr algn="ctr">
              <a:lnSpc>
                <a:spcPct val="150000"/>
              </a:lnSpc>
              <a:spcBef>
                <a:spcPct val="0"/>
              </a:spcBef>
            </a:pPr>
            <a:r>
              <a:rPr lang="en-US" altLang="en-US" b="1" dirty="0">
                <a:solidFill>
                  <a:srgbClr val="A5002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rectly across </a:t>
            </a:r>
            <a:r>
              <a:rPr lang="en-US" altLang="en-US" b="1" dirty="0">
                <a:latin typeface="Arial" panose="020B0604020202020204" pitchFamily="34" charset="0"/>
                <a:cs typeface="Arial" panose="020B0604020202020204" pitchFamily="34" charset="0"/>
              </a:rPr>
              <a:t>from one another (</a:t>
            </a:r>
            <a:r>
              <a:rPr lang="en-US" altLang="en-US" b="1" dirty="0">
                <a:solidFill>
                  <a:srgbClr val="A5002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ans</a:t>
            </a:r>
            <a:r>
              <a:rPr lang="en-US" altLang="en-US" b="1" dirty="0">
                <a:latin typeface="Arial" panose="020B0604020202020204" pitchFamily="34" charset="0"/>
                <a:cs typeface="Arial" panose="020B0604020202020204" pitchFamily="34" charset="0"/>
              </a:rPr>
              <a:t>).</a:t>
            </a:r>
            <a:endParaRPr lang="en-US" altLang="en-US" b="1" dirty="0">
              <a:latin typeface="Arial" panose="020B0604020202020204" pitchFamily="34" charset="0"/>
              <a:cs typeface="Arial" panose="020B0604020202020204" pitchFamily="34" charset="0"/>
              <a:sym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289862057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692A3B2D-855F-0338-4B9C-14E86E5DD526}"/>
              </a:ext>
            </a:extLst>
          </p:cNvPr>
          <p:cNvSpPr txBox="1"/>
          <p:nvPr/>
        </p:nvSpPr>
        <p:spPr>
          <a:xfrm>
            <a:off x="240890" y="-398082"/>
            <a:ext cx="11710219" cy="68588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07000"/>
              </a:lnSpc>
              <a:spcAft>
                <a:spcPts val="800"/>
              </a:spcAft>
              <a:buNone/>
            </a:pPr>
            <a:endParaRPr lang="en-IN" sz="1800" b="1" kern="100" dirty="0">
              <a:solidFill>
                <a:srgbClr val="C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ctr">
              <a:lnSpc>
                <a:spcPct val="107000"/>
              </a:lnSpc>
              <a:spcAft>
                <a:spcPts val="800"/>
              </a:spcAft>
              <a:buNone/>
            </a:pPr>
            <a:r>
              <a:rPr lang="en-IN" sz="2400" b="1" kern="10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yllabus</a:t>
            </a:r>
          </a:p>
          <a:p>
            <a:pPr algn="just">
              <a:lnSpc>
                <a:spcPct val="150000"/>
              </a:lnSpc>
              <a:buNone/>
            </a:pPr>
            <a:r>
              <a:rPr lang="en-IN" sz="1600" kern="10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omenclature and isomerism: structures and isomers of coordination compounds</a:t>
            </a:r>
            <a:br>
              <a:rPr lang="en-IN" sz="1600" kern="10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</a:br>
            <a:endParaRPr lang="en-IN" sz="1600" kern="100" dirty="0">
              <a:solidFill>
                <a:srgbClr val="C00000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buNone/>
            </a:pPr>
            <a:r>
              <a:rPr lang="en-IN" sz="1600" b="1" kern="10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FSE and Structural effects: Jahn-Teller Distortions, </a:t>
            </a:r>
            <a:endParaRPr lang="en-IN" sz="1600" kern="100" dirty="0">
              <a:solidFill>
                <a:srgbClr val="C00000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buNone/>
            </a:pPr>
            <a:r>
              <a:rPr lang="en-IN" sz="1600" b="1" kern="10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onding in metal complexes: ML 4 and ML 6 MO types (sigma donor-pi donor, sigma donor, sigma donor-pi acceptor) Ligand Field Theory: Symmetry and Group Theoretical approach, spectrochemical series and its correlation to the MO diagram, metal carbonyl bonding, metal olefin bonding, MO diagram of Ferrocene, Metal-Metal Bond</a:t>
            </a:r>
            <a:endParaRPr lang="en-IN" sz="1600" kern="100" dirty="0">
              <a:solidFill>
                <a:srgbClr val="C00000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buNone/>
            </a:pPr>
            <a:r>
              <a:rPr lang="en-IN" sz="1600" b="1" kern="10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icrostates, selection rule, </a:t>
            </a:r>
            <a:r>
              <a:rPr lang="en-IN" sz="1600" b="1" kern="100" dirty="0" err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unds</a:t>
            </a:r>
            <a:r>
              <a:rPr lang="en-IN" sz="1600" b="1" kern="10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rule, Orgel diagram, Tanabe-Sugano diagrams ( 1 L), Spin-states, Interpretation of Spectra d 1 -d 9 (Octahedral, Tetrahedral, high-spin, low spin, Charge-transfer Spectra, </a:t>
            </a:r>
            <a:endParaRPr lang="en-IN" sz="1600" kern="100" dirty="0">
              <a:solidFill>
                <a:srgbClr val="C00000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buNone/>
            </a:pPr>
            <a:r>
              <a:rPr lang="en-IN" sz="16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  <a:endParaRPr lang="en-IN" sz="1600" kern="1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</a:pPr>
            <a:r>
              <a:rPr lang="en-IN" sz="16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Orbital and spin magnetic moments, spin only moments of d n ions and their correlation with effective magnetic moments, Curie law, para-ferro, anti-ferro and </a:t>
            </a:r>
            <a:r>
              <a:rPr lang="en-IN" sz="16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ferri</a:t>
            </a:r>
            <a:r>
              <a:rPr lang="en-IN" sz="16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magnetic systems, Oxidation States and Structural trends, Representative compounds, Lanthanides and Actinides</a:t>
            </a:r>
            <a:br>
              <a:rPr lang="en-IN" sz="16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</a:br>
            <a:br>
              <a:rPr lang="en-IN" sz="16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</a:br>
            <a:r>
              <a:rPr lang="en-IN" sz="1600" b="1" kern="10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Reaction mechanism of complexes: Inorganic Reaction Mechanisms, Ligand Substitution Reaction, Kinetics, Stereochemical aspects of Octahedral, Square-Planar complexes, Trans effect, Isomerization reactions, Inner-sphere reaction, Outer-sphere reaction, Marcus Equation, Robin-Day Classification, Electrophilic Substitutions, Photochemical reactions, Photochemistry of [Ru(</a:t>
            </a:r>
            <a:r>
              <a:rPr lang="en-IN" sz="1600" b="1" kern="100" dirty="0" err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py</a:t>
            </a:r>
            <a:r>
              <a:rPr lang="en-IN" sz="1600" b="1" kern="10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</a:t>
            </a:r>
            <a:r>
              <a:rPr lang="en-IN" sz="1600" b="1" kern="100" baseline="-2500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3</a:t>
            </a:r>
            <a:r>
              <a:rPr lang="en-IN" sz="1600" b="1" kern="10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]</a:t>
            </a:r>
            <a:r>
              <a:rPr lang="en-IN" sz="1600" b="1" kern="100" baseline="3000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+</a:t>
            </a:r>
            <a:r>
              <a:rPr lang="en-IN" sz="1600" b="1" kern="10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and related complexes.</a:t>
            </a:r>
            <a:endParaRPr lang="en-IN" sz="1600" kern="100" dirty="0">
              <a:solidFill>
                <a:srgbClr val="C00000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2D8E177D-7378-8FB1-FC62-1ED90618BE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BA0A2E-3F27-49D4-BE6E-B00007E568FF}" type="slidenum">
              <a:rPr lang="en-IN" smtClean="0"/>
              <a:t>2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776595076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>
            <a:spLocks noChangeArrowheads="1"/>
          </p:cNvSpPr>
          <p:nvPr/>
        </p:nvSpPr>
        <p:spPr bwMode="auto">
          <a:xfrm>
            <a:off x="3048000" y="228600"/>
            <a:ext cx="6324600" cy="36748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tabLst>
                <a:tab pos="973138" algn="l"/>
              </a:tabLst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eaLnBrk="0" hangingPunct="0">
              <a:spcBef>
                <a:spcPct val="20000"/>
              </a:spcBef>
              <a:buFont typeface="Arial" charset="0"/>
              <a:buChar char="–"/>
              <a:tabLst>
                <a:tab pos="973138" algn="l"/>
              </a:tabLst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tabLst>
                <a:tab pos="973138" algn="l"/>
              </a:tabLst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tabLst>
                <a:tab pos="973138" algn="l"/>
              </a:tabLst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tabLst>
                <a:tab pos="973138" algn="l"/>
              </a:tabLst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tabLst>
                <a:tab pos="973138" algn="l"/>
              </a:tabLst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tabLst>
                <a:tab pos="973138" algn="l"/>
              </a:tabLst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tabLst>
                <a:tab pos="973138" algn="l"/>
              </a:tabLst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tabLst>
                <a:tab pos="973138" algn="l"/>
              </a:tabLst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Geometrical isomers </a:t>
            </a:r>
            <a:r>
              <a:rPr lang="en-US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</a:p>
          <a:p>
            <a:pPr lvl="1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endParaRPr lang="en-US" altLang="en-US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 algn="ctr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en-US" sz="1600" b="1" u="sng" dirty="0">
                <a:solidFill>
                  <a:srgbClr val="2D46FD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quare planar complexes:</a:t>
            </a:r>
          </a:p>
          <a:p>
            <a:pPr lvl="1" algn="ctr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en-US" sz="1600" b="1" dirty="0">
                <a:latin typeface="Arial" panose="020B0604020202020204" pitchFamily="34" charset="0"/>
                <a:cs typeface="Arial" panose="020B0604020202020204" pitchFamily="34" charset="0"/>
              </a:rPr>
              <a:t>all vertices of a square are </a:t>
            </a:r>
            <a:r>
              <a:rPr lang="en-US" altLang="en-US" sz="1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quivalent</a:t>
            </a:r>
            <a:r>
              <a:rPr lang="en-US" altLang="en-US" sz="1600" b="1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</a:p>
          <a:p>
            <a:pPr lvl="1" algn="ctr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en-US" sz="1600" b="1" dirty="0">
                <a:latin typeface="Arial" panose="020B0604020202020204" pitchFamily="34" charset="0"/>
                <a:cs typeface="Arial" panose="020B0604020202020204" pitchFamily="34" charset="0"/>
              </a:rPr>
              <a:t>it does not matter which vertex is occupied by ligand B </a:t>
            </a:r>
          </a:p>
          <a:p>
            <a:pPr lvl="1" algn="ctr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endParaRPr lang="en-US" altLang="en-US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 algn="ctr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en-US" sz="1600" b="1" dirty="0">
                <a:latin typeface="Arial" panose="020B0604020202020204" pitchFamily="34" charset="0"/>
                <a:cs typeface="Arial" panose="020B0604020202020204" pitchFamily="34" charset="0"/>
              </a:rPr>
              <a:t>in a square planar </a:t>
            </a:r>
            <a:r>
              <a:rPr lang="en-US" altLang="en-US" sz="16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A</a:t>
            </a:r>
            <a:r>
              <a:rPr lang="en-US" altLang="en-US" sz="1600" b="1" baseline="-2500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altLang="en-US" sz="16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n-US" altLang="en-US" sz="1600" b="1" dirty="0">
                <a:latin typeface="Arial" panose="020B0604020202020204" pitchFamily="34" charset="0"/>
                <a:cs typeface="Arial" panose="020B0604020202020204" pitchFamily="34" charset="0"/>
              </a:rPr>
              <a:t> complex. </a:t>
            </a:r>
          </a:p>
          <a:p>
            <a:pPr lvl="1" algn="ctr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en-US" sz="1600" b="1" dirty="0">
                <a:latin typeface="Arial" panose="020B0604020202020204" pitchFamily="34" charset="0"/>
                <a:cs typeface="Arial" panose="020B0604020202020204" pitchFamily="34" charset="0"/>
              </a:rPr>
              <a:t>Only </a:t>
            </a:r>
            <a:r>
              <a:rPr lang="en-US" altLang="en-US" sz="1600" b="1" u="sng" dirty="0">
                <a:latin typeface="Arial" panose="020B0604020202020204" pitchFamily="34" charset="0"/>
                <a:cs typeface="Arial" panose="020B0604020202020204" pitchFamily="34" charset="0"/>
              </a:rPr>
              <a:t>one</a:t>
            </a:r>
            <a:r>
              <a:rPr lang="en-US" altLang="en-US" sz="1600" b="1" dirty="0">
                <a:latin typeface="Arial" panose="020B0604020202020204" pitchFamily="34" charset="0"/>
                <a:cs typeface="Arial" panose="020B0604020202020204" pitchFamily="34" charset="0"/>
              </a:rPr>
              <a:t> geometrical isomer is possible</a:t>
            </a:r>
          </a:p>
          <a:p>
            <a:pPr algn="ctr" eaLnBrk="1" hangingPunct="1">
              <a:lnSpc>
                <a:spcPct val="90000"/>
              </a:lnSpc>
              <a:spcBef>
                <a:spcPct val="0"/>
              </a:spcBef>
              <a:buFontTx/>
              <a:buNone/>
            </a:pPr>
            <a:endParaRPr lang="en-US" altLang="en-US" dirty="0">
              <a:latin typeface="Arial" panose="020B0604020202020204" pitchFamily="34" charset="0"/>
              <a:cs typeface="Arial" panose="020B0604020202020204" pitchFamily="34" charset="0"/>
              <a:sym typeface="Symbol" pitchFamily="18" charset="2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0FD481-8086-4875-9488-A95E0B0F389D}" type="slidenum">
              <a:rPr lang="en-IN" smtClean="0"/>
              <a:pPr/>
              <a:t>20</a:t>
            </a:fld>
            <a:endParaRPr lang="en-IN"/>
          </a:p>
        </p:txBody>
      </p:sp>
      <p:pic>
        <p:nvPicPr>
          <p:cNvPr id="4" name="Picture 3" descr="23-UnFigure-10_ILL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1401"/>
          <a:stretch>
            <a:fillRect/>
          </a:stretch>
        </p:blipFill>
        <p:spPr bwMode="auto">
          <a:xfrm>
            <a:off x="1905001" y="4038600"/>
            <a:ext cx="8524875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976855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45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1550"/>
                            </p:stCondLst>
                            <p:childTnLst>
                              <p:par>
                                <p:cTn id="19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2050"/>
                            </p:stCondLst>
                            <p:childTnLst>
                              <p:par>
                                <p:cTn id="24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2550"/>
                            </p:stCondLst>
                            <p:childTnLst>
                              <p:par>
                                <p:cTn id="29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4019" name="Picture 3" descr="23-UnFigure-11_ILL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430"/>
          <a:stretch>
            <a:fillRect/>
          </a:stretch>
        </p:blipFill>
        <p:spPr bwMode="auto">
          <a:xfrm>
            <a:off x="2590801" y="1752601"/>
            <a:ext cx="6467475" cy="23702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2057400" y="533400"/>
            <a:ext cx="81534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 b="1" dirty="0">
                <a:latin typeface="Arial" charset="0"/>
              </a:rPr>
              <a:t>With </a:t>
            </a:r>
            <a:r>
              <a:rPr lang="en-US" altLang="en-US" sz="1800" b="1" dirty="0">
                <a:solidFill>
                  <a:srgbClr val="FF0000"/>
                </a:solidFill>
                <a:latin typeface="Arial" charset="0"/>
              </a:rPr>
              <a:t>two</a:t>
            </a:r>
            <a:r>
              <a:rPr lang="en-US" altLang="en-US" sz="1800" b="1" dirty="0">
                <a:latin typeface="Arial" charset="0"/>
              </a:rPr>
              <a:t>, there are other possible arrangements</a:t>
            </a:r>
            <a:endParaRPr lang="en-US" altLang="en-US" sz="2800" dirty="0">
              <a:latin typeface="Arial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1752600" y="6157912"/>
            <a:ext cx="3810000" cy="24288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0FD481-8086-4875-9488-A95E0B0F389D}" type="slidenum">
              <a:rPr lang="en-IN" smtClean="0"/>
              <a:pPr/>
              <a:t>21</a:t>
            </a:fld>
            <a:endParaRPr lang="en-IN"/>
          </a:p>
        </p:txBody>
      </p:sp>
      <p:sp>
        <p:nvSpPr>
          <p:cNvPr id="9" name="Rectangle 8"/>
          <p:cNvSpPr/>
          <p:nvPr/>
        </p:nvSpPr>
        <p:spPr>
          <a:xfrm>
            <a:off x="2057400" y="4572000"/>
            <a:ext cx="83058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Bef>
                <a:spcPct val="0"/>
              </a:spcBef>
            </a:pPr>
            <a:r>
              <a:rPr lang="en-US" altLang="en-US" b="1" i="1" dirty="0">
                <a:latin typeface="Arial" charset="0"/>
              </a:rPr>
              <a:t>Symmetrical</a:t>
            </a:r>
            <a:r>
              <a:rPr lang="en-US" altLang="en-US" b="1" dirty="0">
                <a:latin typeface="Arial" charset="0"/>
              </a:rPr>
              <a:t> </a:t>
            </a:r>
            <a:r>
              <a:rPr lang="en-US" altLang="en-US" b="1" dirty="0" err="1">
                <a:solidFill>
                  <a:srgbClr val="2D46FD"/>
                </a:solidFill>
                <a:latin typeface="Arial" charset="0"/>
              </a:rPr>
              <a:t>bidentate</a:t>
            </a:r>
            <a:r>
              <a:rPr lang="en-US" altLang="en-US" b="1" dirty="0">
                <a:latin typeface="Arial" charset="0"/>
              </a:rPr>
              <a:t> </a:t>
            </a:r>
            <a:r>
              <a:rPr lang="en-US" altLang="en-US" b="1" dirty="0" err="1">
                <a:latin typeface="Arial" charset="0"/>
              </a:rPr>
              <a:t>ligands</a:t>
            </a:r>
            <a:r>
              <a:rPr lang="en-US" altLang="en-US" b="1" dirty="0">
                <a:latin typeface="Arial" charset="0"/>
              </a:rPr>
              <a:t> also only have </a:t>
            </a:r>
            <a:r>
              <a:rPr lang="en-US" altLang="en-US" b="1" u="sng" dirty="0">
                <a:latin typeface="Arial" charset="0"/>
              </a:rPr>
              <a:t>one</a:t>
            </a:r>
            <a:r>
              <a:rPr lang="en-US" altLang="en-US" b="1" dirty="0">
                <a:latin typeface="Arial" charset="0"/>
              </a:rPr>
              <a:t> structure</a:t>
            </a:r>
          </a:p>
        </p:txBody>
      </p:sp>
      <p:pic>
        <p:nvPicPr>
          <p:cNvPr id="10" name="Picture 3" descr="23-UnFigure-15_ILL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43400" y="5097230"/>
            <a:ext cx="3043238" cy="17607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674350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140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140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0FD481-8086-4875-9488-A95E0B0F389D}" type="slidenum">
              <a:rPr lang="en-IN" smtClean="0"/>
              <a:pPr/>
              <a:t>22</a:t>
            </a:fld>
            <a:endParaRPr lang="en-IN"/>
          </a:p>
        </p:txBody>
      </p:sp>
      <p:sp>
        <p:nvSpPr>
          <p:cNvPr id="6" name="Rectangle 5"/>
          <p:cNvSpPr/>
          <p:nvPr/>
        </p:nvSpPr>
        <p:spPr>
          <a:xfrm>
            <a:off x="3733801" y="1981200"/>
            <a:ext cx="123463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N" sz="1400" b="1" i="1" dirty="0" err="1">
                <a:latin typeface="Arial" pitchFamily="34" charset="0"/>
                <a:cs typeface="Arial" pitchFamily="34" charset="0"/>
              </a:rPr>
              <a:t>cis</a:t>
            </a:r>
            <a:r>
              <a:rPr lang="en-IN" sz="1400" b="1" i="1" dirty="0">
                <a:latin typeface="Arial" pitchFamily="34" charset="0"/>
                <a:cs typeface="Arial" pitchFamily="34" charset="0"/>
              </a:rPr>
              <a:t>-</a:t>
            </a:r>
            <a:r>
              <a:rPr lang="en-IN" sz="1400" b="1" dirty="0">
                <a:latin typeface="Arial" pitchFamily="34" charset="0"/>
                <a:cs typeface="Arial" pitchFamily="34" charset="0"/>
              </a:rPr>
              <a:t>[MA</a:t>
            </a:r>
            <a:r>
              <a:rPr lang="en-IN" sz="1400" b="1" baseline="-25000" dirty="0">
                <a:latin typeface="Arial" pitchFamily="34" charset="0"/>
                <a:cs typeface="Arial" pitchFamily="34" charset="0"/>
              </a:rPr>
              <a:t>2</a:t>
            </a:r>
            <a:r>
              <a:rPr lang="en-IN" sz="1400" b="1" dirty="0">
                <a:latin typeface="Arial" pitchFamily="34" charset="0"/>
                <a:cs typeface="Arial" pitchFamily="34" charset="0"/>
              </a:rPr>
              <a:t>BC</a:t>
            </a:r>
            <a:r>
              <a:rPr lang="en-IN" b="1" dirty="0">
                <a:latin typeface="Arial" pitchFamily="34" charset="0"/>
                <a:cs typeface="Arial" pitchFamily="34" charset="0"/>
              </a:rPr>
              <a:t>]</a:t>
            </a:r>
          </a:p>
        </p:txBody>
      </p:sp>
      <p:sp>
        <p:nvSpPr>
          <p:cNvPr id="8" name="Rectangle 7"/>
          <p:cNvSpPr/>
          <p:nvPr/>
        </p:nvSpPr>
        <p:spPr>
          <a:xfrm>
            <a:off x="6705600" y="2209801"/>
            <a:ext cx="140615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N" sz="1400" b="1" i="1" dirty="0">
                <a:latin typeface="Arial" pitchFamily="34" charset="0"/>
                <a:cs typeface="Arial" pitchFamily="34" charset="0"/>
              </a:rPr>
              <a:t>trans</a:t>
            </a:r>
            <a:r>
              <a:rPr lang="en-IN" sz="1400" b="1" dirty="0">
                <a:latin typeface="Arial" pitchFamily="34" charset="0"/>
                <a:cs typeface="Arial" pitchFamily="34" charset="0"/>
              </a:rPr>
              <a:t>-[MA</a:t>
            </a:r>
            <a:r>
              <a:rPr lang="en-IN" sz="1400" b="1" baseline="-25000" dirty="0">
                <a:latin typeface="Arial" pitchFamily="34" charset="0"/>
                <a:cs typeface="Arial" pitchFamily="34" charset="0"/>
              </a:rPr>
              <a:t>2</a:t>
            </a:r>
            <a:r>
              <a:rPr lang="en-IN" sz="1400" b="1" dirty="0">
                <a:latin typeface="Arial" pitchFamily="34" charset="0"/>
                <a:cs typeface="Arial" pitchFamily="34" charset="0"/>
              </a:rPr>
              <a:t>BC]</a:t>
            </a:r>
          </a:p>
        </p:txBody>
      </p:sp>
      <p:pic>
        <p:nvPicPr>
          <p:cNvPr id="90118" name="Picture 6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943601" y="0"/>
            <a:ext cx="2219325" cy="2152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90119" name="Picture 7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429001" y="304800"/>
            <a:ext cx="1495425" cy="15143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90120" name="Picture 8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362201" y="2438401"/>
            <a:ext cx="5114925" cy="2733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90121" name="Picture 9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7467600" y="2514601"/>
            <a:ext cx="2233692" cy="2409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90122" name="Picture 10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4648200" y="4876801"/>
            <a:ext cx="2971800" cy="17470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0FD481-8086-4875-9488-A95E0B0F389D}" type="slidenum">
              <a:rPr lang="en-IN" smtClean="0"/>
              <a:pPr/>
              <a:t>23</a:t>
            </a:fld>
            <a:endParaRPr lang="en-IN"/>
          </a:p>
        </p:txBody>
      </p:sp>
      <p:pic>
        <p:nvPicPr>
          <p:cNvPr id="91138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962400" y="304801"/>
            <a:ext cx="4343400" cy="30715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91139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962401" y="3352800"/>
            <a:ext cx="4001729" cy="2819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0FD481-8086-4875-9488-A95E0B0F389D}" type="slidenum">
              <a:rPr lang="en-IN" smtClean="0"/>
              <a:pPr/>
              <a:t>24</a:t>
            </a:fld>
            <a:endParaRPr lang="en-IN"/>
          </a:p>
        </p:txBody>
      </p:sp>
      <p:pic>
        <p:nvPicPr>
          <p:cNvPr id="92162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981200" y="762001"/>
            <a:ext cx="3257550" cy="2562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92163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705601" y="685800"/>
            <a:ext cx="2543175" cy="2552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Rectangle 6"/>
          <p:cNvSpPr/>
          <p:nvPr/>
        </p:nvSpPr>
        <p:spPr>
          <a:xfrm>
            <a:off x="1981200" y="3581400"/>
            <a:ext cx="8229600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IN" sz="1400" b="1" dirty="0">
                <a:latin typeface="Arial" pitchFamily="34" charset="0"/>
                <a:cs typeface="Arial" pitchFamily="34" charset="0"/>
              </a:rPr>
              <a:t>The energies of the various geometries of five-coordinate complexes often differ little from one another. The delicacy of this balance is underlined by the fact that [Ni(CN)</a:t>
            </a:r>
            <a:r>
              <a:rPr lang="en-IN" sz="1400" b="1" baseline="-25000" dirty="0">
                <a:latin typeface="Arial" pitchFamily="34" charset="0"/>
                <a:cs typeface="Arial" pitchFamily="34" charset="0"/>
              </a:rPr>
              <a:t>5</a:t>
            </a:r>
            <a:r>
              <a:rPr lang="en-IN" sz="1400" b="1" dirty="0">
                <a:latin typeface="Arial" pitchFamily="34" charset="0"/>
                <a:cs typeface="Arial" pitchFamily="34" charset="0"/>
              </a:rPr>
              <a:t>]</a:t>
            </a:r>
            <a:r>
              <a:rPr lang="en-IN" sz="1400" b="1" baseline="30000" dirty="0">
                <a:latin typeface="Arial" pitchFamily="34" charset="0"/>
                <a:cs typeface="Arial" pitchFamily="34" charset="0"/>
              </a:rPr>
              <a:t>3-</a:t>
            </a:r>
            <a:r>
              <a:rPr lang="en-IN" sz="1400" b="1" dirty="0">
                <a:latin typeface="Arial" pitchFamily="34" charset="0"/>
                <a:cs typeface="Arial" pitchFamily="34" charset="0"/>
              </a:rPr>
              <a:t> can exist as both square-pyramidal  and </a:t>
            </a:r>
            <a:r>
              <a:rPr lang="en-IN" sz="1400" b="1" dirty="0" err="1">
                <a:latin typeface="Arial" pitchFamily="34" charset="0"/>
                <a:cs typeface="Arial" pitchFamily="34" charset="0"/>
              </a:rPr>
              <a:t>trigonal</a:t>
            </a:r>
            <a:r>
              <a:rPr lang="en-IN" sz="1400" b="1" dirty="0">
                <a:latin typeface="Arial" pitchFamily="34" charset="0"/>
                <a:cs typeface="Arial" pitchFamily="34" charset="0"/>
              </a:rPr>
              <a:t>-</a:t>
            </a:r>
            <a:r>
              <a:rPr lang="en-IN" sz="1400" b="1" dirty="0" err="1">
                <a:latin typeface="Arial" pitchFamily="34" charset="0"/>
                <a:cs typeface="Arial" pitchFamily="34" charset="0"/>
              </a:rPr>
              <a:t>bipyramidal</a:t>
            </a:r>
            <a:r>
              <a:rPr lang="en-IN" sz="1400" b="1" dirty="0">
                <a:latin typeface="Arial" pitchFamily="34" charset="0"/>
                <a:cs typeface="Arial" pitchFamily="34" charset="0"/>
              </a:rPr>
              <a:t> conformations in the same crystal. </a:t>
            </a:r>
          </a:p>
          <a:p>
            <a:pPr>
              <a:lnSpc>
                <a:spcPct val="150000"/>
              </a:lnSpc>
            </a:pPr>
            <a:r>
              <a:rPr lang="en-IN" sz="1400" b="1" dirty="0">
                <a:latin typeface="Arial" pitchFamily="34" charset="0"/>
                <a:cs typeface="Arial" pitchFamily="34" charset="0"/>
              </a:rPr>
              <a:t>In solution, </a:t>
            </a:r>
            <a:r>
              <a:rPr lang="en-IN" sz="1400" b="1" dirty="0" err="1">
                <a:latin typeface="Arial" pitchFamily="34" charset="0"/>
                <a:cs typeface="Arial" pitchFamily="34" charset="0"/>
              </a:rPr>
              <a:t>trigonal</a:t>
            </a:r>
            <a:r>
              <a:rPr lang="en-IN" sz="1400" b="1" dirty="0">
                <a:latin typeface="Arial" pitchFamily="34" charset="0"/>
                <a:cs typeface="Arial" pitchFamily="34" charset="0"/>
              </a:rPr>
              <a:t>-</a:t>
            </a:r>
            <a:r>
              <a:rPr lang="en-IN" sz="1400" b="1" dirty="0" err="1">
                <a:latin typeface="Arial" pitchFamily="34" charset="0"/>
                <a:cs typeface="Arial" pitchFamily="34" charset="0"/>
              </a:rPr>
              <a:t>bipyramidal</a:t>
            </a:r>
            <a:r>
              <a:rPr lang="en-IN" sz="1400" b="1" dirty="0">
                <a:latin typeface="Arial" pitchFamily="34" charset="0"/>
                <a:cs typeface="Arial" pitchFamily="34" charset="0"/>
              </a:rPr>
              <a:t> complexes with </a:t>
            </a:r>
            <a:r>
              <a:rPr lang="en-IN" sz="1400" b="1" dirty="0" err="1">
                <a:latin typeface="Arial" pitchFamily="34" charset="0"/>
                <a:cs typeface="Arial" pitchFamily="34" charset="0"/>
              </a:rPr>
              <a:t>monodentate</a:t>
            </a:r>
            <a:r>
              <a:rPr lang="en-IN" sz="14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IN" sz="1400" b="1" dirty="0" err="1">
                <a:latin typeface="Arial" pitchFamily="34" charset="0"/>
                <a:cs typeface="Arial" pitchFamily="34" charset="0"/>
              </a:rPr>
              <a:t>ligands</a:t>
            </a:r>
            <a:r>
              <a:rPr lang="en-IN" sz="1400" b="1" dirty="0">
                <a:latin typeface="Arial" pitchFamily="34" charset="0"/>
                <a:cs typeface="Arial" pitchFamily="34" charset="0"/>
              </a:rPr>
              <a:t> are often highly fluxional (that is, able to twist into different shapes), so a </a:t>
            </a:r>
            <a:r>
              <a:rPr lang="en-IN" sz="1400" b="1" dirty="0" err="1">
                <a:latin typeface="Arial" pitchFamily="34" charset="0"/>
                <a:cs typeface="Arial" pitchFamily="34" charset="0"/>
              </a:rPr>
              <a:t>ligand</a:t>
            </a:r>
            <a:r>
              <a:rPr lang="en-IN" sz="1400" b="1" dirty="0">
                <a:latin typeface="Arial" pitchFamily="34" charset="0"/>
                <a:cs typeface="Arial" pitchFamily="34" charset="0"/>
              </a:rPr>
              <a:t> that is axial at one moment becomes equatorial at the next moment: the conversion from one stereochemistry to another may occur by a Berry </a:t>
            </a:r>
            <a:r>
              <a:rPr lang="en-IN" sz="1400" b="1" dirty="0" err="1">
                <a:latin typeface="Arial" pitchFamily="34" charset="0"/>
                <a:cs typeface="Arial" pitchFamily="34" charset="0"/>
              </a:rPr>
              <a:t>pseudorotation</a:t>
            </a:r>
            <a:r>
              <a:rPr lang="en-IN" sz="1400" b="1" dirty="0">
                <a:latin typeface="Arial" pitchFamily="34" charset="0"/>
                <a:cs typeface="Arial" pitchFamily="34" charset="0"/>
              </a:rPr>
              <a:t>. Thus, although isomers of five-coordinate complexes do exist, they are commonly not separable. </a:t>
            </a: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5015E099-A797-4FBF-9DD6-A45CB7FDAE2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0FD481-8086-4875-9488-A95E0B0F389D}" type="slidenum">
              <a:rPr lang="en-IN" smtClean="0"/>
              <a:pPr/>
              <a:t>25</a:t>
            </a:fld>
            <a:endParaRPr lang="en-IN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69D055C2-2FF4-4608-BDC4-7945CA3F406B}"/>
                  </a:ext>
                </a:extLst>
              </p14:cNvPr>
              <p14:cNvContentPartPr/>
              <p14:nvPr/>
            </p14:nvContentPartPr>
            <p14:xfrm>
              <a:off x="2523360" y="809280"/>
              <a:ext cx="6718680" cy="3510360"/>
            </p14:xfrm>
          </p:contentPart>
        </mc:Choice>
        <mc:Fallback xmlns=""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69D055C2-2FF4-4608-BDC4-7945CA3F406B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2514000" y="799920"/>
                <a:ext cx="6737400" cy="3529080"/>
              </a:xfrm>
              <a:prstGeom prst="rect">
                <a:avLst/>
              </a:prstGeom>
            </p:spPr>
          </p:pic>
        </mc:Fallback>
      </mc:AlternateContent>
      <p:pic>
        <p:nvPicPr>
          <p:cNvPr id="52225" name="Picture 1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267200" y="4638676"/>
            <a:ext cx="3771900" cy="2219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3259339853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0D0B73BA-34B5-4C99-9001-66B02C1413B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0FD481-8086-4875-9488-A95E0B0F389D}" type="slidenum">
              <a:rPr lang="en-IN" smtClean="0"/>
              <a:pPr/>
              <a:t>26</a:t>
            </a:fld>
            <a:endParaRPr lang="en-IN"/>
          </a:p>
        </p:txBody>
      </p:sp>
      <p:pic>
        <p:nvPicPr>
          <p:cNvPr id="51201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543975" y="3817197"/>
            <a:ext cx="4305300" cy="2324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03F7AAD1-409F-491D-8637-184B9D35E699}"/>
              </a:ext>
            </a:extLst>
          </p:cNvPr>
          <p:cNvSpPr txBox="1"/>
          <p:nvPr/>
        </p:nvSpPr>
        <p:spPr>
          <a:xfrm>
            <a:off x="3191656" y="3040804"/>
            <a:ext cx="125963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MA</a:t>
            </a:r>
            <a:r>
              <a:rPr lang="en-US" baseline="-25000" dirty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n-US" baseline="-25000" dirty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endParaRPr lang="en-IN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DFCB53F8-10F3-4FE9-85F4-7CE5550662A0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5064" r="6911"/>
          <a:stretch/>
        </p:blipFill>
        <p:spPr>
          <a:xfrm>
            <a:off x="7079096" y="591545"/>
            <a:ext cx="4036291" cy="2400311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A74027AF-B9DE-4474-B4A1-30D4D76EE7E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928199" y="3137942"/>
            <a:ext cx="2338086" cy="3128513"/>
          </a:xfrm>
          <a:prstGeom prst="rect">
            <a:avLst/>
          </a:prstGeom>
        </p:spPr>
      </p:pic>
      <p:grpSp>
        <p:nvGrpSpPr>
          <p:cNvPr id="10" name="Group 9">
            <a:extLst>
              <a:ext uri="{FF2B5EF4-FFF2-40B4-BE49-F238E27FC236}">
                <a16:creationId xmlns:a16="http://schemas.microsoft.com/office/drawing/2014/main" id="{D4DEE841-EFFB-4120-9294-9AAA3C2E57E4}"/>
              </a:ext>
            </a:extLst>
          </p:cNvPr>
          <p:cNvGrpSpPr/>
          <p:nvPr/>
        </p:nvGrpSpPr>
        <p:grpSpPr>
          <a:xfrm>
            <a:off x="1247854" y="309743"/>
            <a:ext cx="736560" cy="559440"/>
            <a:chOff x="1247854" y="309743"/>
            <a:chExt cx="736560" cy="5594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5">
              <p14:nvContentPartPr>
                <p14:cNvPr id="3" name="Ink 2">
                  <a:extLst>
                    <a:ext uri="{FF2B5EF4-FFF2-40B4-BE49-F238E27FC236}">
                      <a16:creationId xmlns:a16="http://schemas.microsoft.com/office/drawing/2014/main" id="{70548607-33BA-4FEE-B31E-618B526BFFBB}"/>
                    </a:ext>
                  </a:extLst>
                </p14:cNvPr>
                <p14:cNvContentPartPr/>
                <p14:nvPr/>
              </p14:nvContentPartPr>
              <p14:xfrm>
                <a:off x="1247854" y="309743"/>
                <a:ext cx="219960" cy="380880"/>
              </p14:xfrm>
            </p:contentPart>
          </mc:Choice>
          <mc:Fallback xmlns="">
            <p:pic>
              <p:nvPicPr>
                <p:cNvPr id="3" name="Ink 2">
                  <a:extLst>
                    <a:ext uri="{FF2B5EF4-FFF2-40B4-BE49-F238E27FC236}">
                      <a16:creationId xmlns:a16="http://schemas.microsoft.com/office/drawing/2014/main" id="{70548607-33BA-4FEE-B31E-618B526BFFBB}"/>
                    </a:ext>
                  </a:extLst>
                </p:cNvPr>
                <p:cNvPicPr/>
                <p:nvPr/>
              </p:nvPicPr>
              <p:blipFill>
                <a:blip r:embed="rId6"/>
                <a:stretch>
                  <a:fillRect/>
                </a:stretch>
              </p:blipFill>
              <p:spPr>
                <a:xfrm>
                  <a:off x="1239214" y="300743"/>
                  <a:ext cx="237600" cy="398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">
              <p14:nvContentPartPr>
                <p14:cNvPr id="7" name="Ink 6">
                  <a:extLst>
                    <a:ext uri="{FF2B5EF4-FFF2-40B4-BE49-F238E27FC236}">
                      <a16:creationId xmlns:a16="http://schemas.microsoft.com/office/drawing/2014/main" id="{31587F21-BFC1-43D0-9DFF-09A7517A7A07}"/>
                    </a:ext>
                  </a:extLst>
                </p14:cNvPr>
                <p14:cNvContentPartPr/>
                <p14:nvPr/>
              </p14:nvContentPartPr>
              <p14:xfrm>
                <a:off x="1660054" y="445823"/>
                <a:ext cx="124920" cy="269640"/>
              </p14:xfrm>
            </p:contentPart>
          </mc:Choice>
          <mc:Fallback xmlns="">
            <p:pic>
              <p:nvPicPr>
                <p:cNvPr id="7" name="Ink 6">
                  <a:extLst>
                    <a:ext uri="{FF2B5EF4-FFF2-40B4-BE49-F238E27FC236}">
                      <a16:creationId xmlns:a16="http://schemas.microsoft.com/office/drawing/2014/main" id="{31587F21-BFC1-43D0-9DFF-09A7517A7A07}"/>
                    </a:ext>
                  </a:extLst>
                </p:cNvPr>
                <p:cNvPicPr/>
                <p:nvPr/>
              </p:nvPicPr>
              <p:blipFill>
                <a:blip r:embed="rId8"/>
                <a:stretch>
                  <a:fillRect/>
                </a:stretch>
              </p:blipFill>
              <p:spPr>
                <a:xfrm>
                  <a:off x="1651414" y="437183"/>
                  <a:ext cx="142560" cy="287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">
              <p14:nvContentPartPr>
                <p14:cNvPr id="8" name="Ink 7">
                  <a:extLst>
                    <a:ext uri="{FF2B5EF4-FFF2-40B4-BE49-F238E27FC236}">
                      <a16:creationId xmlns:a16="http://schemas.microsoft.com/office/drawing/2014/main" id="{1ABB7345-DDC9-4725-B699-6DE13A833C1B}"/>
                    </a:ext>
                  </a:extLst>
                </p14:cNvPr>
                <p14:cNvContentPartPr/>
                <p14:nvPr/>
              </p14:nvContentPartPr>
              <p14:xfrm>
                <a:off x="1866334" y="622223"/>
                <a:ext cx="118080" cy="246960"/>
              </p14:xfrm>
            </p:contentPart>
          </mc:Choice>
          <mc:Fallback xmlns="">
            <p:pic>
              <p:nvPicPr>
                <p:cNvPr id="8" name="Ink 7">
                  <a:extLst>
                    <a:ext uri="{FF2B5EF4-FFF2-40B4-BE49-F238E27FC236}">
                      <a16:creationId xmlns:a16="http://schemas.microsoft.com/office/drawing/2014/main" id="{1ABB7345-DDC9-4725-B699-6DE13A833C1B}"/>
                    </a:ext>
                  </a:extLst>
                </p:cNvPr>
                <p:cNvPicPr/>
                <p:nvPr/>
              </p:nvPicPr>
              <p:blipFill>
                <a:blip r:embed="rId10"/>
                <a:stretch>
                  <a:fillRect/>
                </a:stretch>
              </p:blipFill>
              <p:spPr>
                <a:xfrm>
                  <a:off x="1857694" y="613583"/>
                  <a:ext cx="135720" cy="26460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11">
            <p14:nvContentPartPr>
              <p14:cNvPr id="9" name="Ink 8">
                <a:extLst>
                  <a:ext uri="{FF2B5EF4-FFF2-40B4-BE49-F238E27FC236}">
                    <a16:creationId xmlns:a16="http://schemas.microsoft.com/office/drawing/2014/main" id="{CBA33E5B-B352-4957-A296-C82671E1AA59}"/>
                  </a:ext>
                </a:extLst>
              </p14:cNvPr>
              <p14:cNvContentPartPr/>
              <p14:nvPr/>
            </p14:nvContentPartPr>
            <p14:xfrm>
              <a:off x="1076134" y="1030823"/>
              <a:ext cx="1131480" cy="68400"/>
            </p14:xfrm>
          </p:contentPart>
        </mc:Choice>
        <mc:Fallback xmlns="">
          <p:pic>
            <p:nvPicPr>
              <p:cNvPr id="9" name="Ink 8">
                <a:extLst>
                  <a:ext uri="{FF2B5EF4-FFF2-40B4-BE49-F238E27FC236}">
                    <a16:creationId xmlns:a16="http://schemas.microsoft.com/office/drawing/2014/main" id="{CBA33E5B-B352-4957-A296-C82671E1AA59}"/>
                  </a:ext>
                </a:extLst>
              </p:cNvPr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1067494" y="1022183"/>
                <a:ext cx="1149120" cy="86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">
            <p14:nvContentPartPr>
              <p14:cNvPr id="11" name="Ink 10">
                <a:extLst>
                  <a:ext uri="{FF2B5EF4-FFF2-40B4-BE49-F238E27FC236}">
                    <a16:creationId xmlns:a16="http://schemas.microsoft.com/office/drawing/2014/main" id="{8FB1E77B-3316-4C3E-A655-256B6EE61D54}"/>
                  </a:ext>
                </a:extLst>
              </p14:cNvPr>
              <p14:cNvContentPartPr/>
              <p14:nvPr/>
            </p14:nvContentPartPr>
            <p14:xfrm>
              <a:off x="713880" y="0"/>
              <a:ext cx="11069640" cy="4408560"/>
            </p14:xfrm>
          </p:contentPart>
        </mc:Choice>
        <mc:Fallback xmlns="">
          <p:pic>
            <p:nvPicPr>
              <p:cNvPr id="11" name="Ink 10">
                <a:extLst>
                  <a:ext uri="{FF2B5EF4-FFF2-40B4-BE49-F238E27FC236}">
                    <a16:creationId xmlns:a16="http://schemas.microsoft.com/office/drawing/2014/main" id="{8FB1E77B-3316-4C3E-A655-256B6EE61D54}"/>
                  </a:ext>
                </a:extLst>
              </p:cNvPr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704520" y="-9360"/>
                <a:ext cx="11088360" cy="4427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">
            <p14:nvContentPartPr>
              <p14:cNvPr id="28" name="Ink 27">
                <a:extLst>
                  <a:ext uri="{FF2B5EF4-FFF2-40B4-BE49-F238E27FC236}">
                    <a16:creationId xmlns:a16="http://schemas.microsoft.com/office/drawing/2014/main" id="{813B5A5C-29E4-428F-A186-8BFC95F41975}"/>
                  </a:ext>
                </a:extLst>
              </p14:cNvPr>
              <p14:cNvContentPartPr/>
              <p14:nvPr/>
            </p14:nvContentPartPr>
            <p14:xfrm>
              <a:off x="1665000" y="1309680"/>
              <a:ext cx="10447200" cy="4779720"/>
            </p14:xfrm>
          </p:contentPart>
        </mc:Choice>
        <mc:Fallback xmlns="">
          <p:pic>
            <p:nvPicPr>
              <p:cNvPr id="28" name="Ink 27">
                <a:extLst>
                  <a:ext uri="{FF2B5EF4-FFF2-40B4-BE49-F238E27FC236}">
                    <a16:creationId xmlns:a16="http://schemas.microsoft.com/office/drawing/2014/main" id="{813B5A5C-29E4-428F-A186-8BFC95F41975}"/>
                  </a:ext>
                </a:extLst>
              </p:cNvPr>
              <p:cNvPicPr/>
              <p:nvPr/>
            </p:nvPicPr>
            <p:blipFill>
              <a:blip r:embed="rId32"/>
              <a:stretch>
                <a:fillRect/>
              </a:stretch>
            </p:blipFill>
            <p:spPr>
              <a:xfrm>
                <a:off x="1655640" y="1300320"/>
                <a:ext cx="10465920" cy="47984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94406637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763B2894-79B3-B073-3041-E521166F1EE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83871" b="24731"/>
          <a:stretch/>
        </p:blipFill>
        <p:spPr>
          <a:xfrm>
            <a:off x="2209801" y="1400555"/>
            <a:ext cx="1224643" cy="3429000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99894D55-19F8-AE0A-2F1C-189F1EE31D2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981" t="24731" r="32179" b="29032"/>
          <a:stretch/>
        </p:blipFill>
        <p:spPr>
          <a:xfrm>
            <a:off x="3352800" y="2541814"/>
            <a:ext cx="4163786" cy="2106386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38A3CAA-F44E-F7B8-55E7-DB5C48498ED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48ABCF-37D5-4E55-B675-57E4A89FC9CF}" type="slidenum">
              <a:rPr lang="en-IN" smtClean="0"/>
              <a:pPr/>
              <a:t>3</a:t>
            </a:fld>
            <a:endParaRPr lang="en-IN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2BAF611B-9F9E-073E-D153-6D885322C9F9}"/>
              </a:ext>
            </a:extLst>
          </p:cNvPr>
          <p:cNvSpPr txBox="1"/>
          <p:nvPr/>
        </p:nvSpPr>
        <p:spPr>
          <a:xfrm>
            <a:off x="4495801" y="228601"/>
            <a:ext cx="247817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ransition metals</a:t>
            </a:r>
            <a:endParaRPr lang="en-IN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AC56CD13-59D4-7856-2100-ADEA5219F94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9892"/>
          <a:stretch/>
        </p:blipFill>
        <p:spPr>
          <a:xfrm>
            <a:off x="2473542" y="4520678"/>
            <a:ext cx="7592786" cy="1371600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DEED303C-A15E-2318-0266-A1820FBCF57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6200" b="31787"/>
          <a:stretch/>
        </p:blipFill>
        <p:spPr>
          <a:xfrm>
            <a:off x="7500022" y="1400556"/>
            <a:ext cx="2566307" cy="3107533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316430F9-AC4F-6D3B-6005-3F36A5CD530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05000" y="863078"/>
            <a:ext cx="8382000" cy="5029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8663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41F39D01-D27B-BA3F-DCF7-DBFA8EB775AE}"/>
              </a:ext>
            </a:extLst>
          </p:cNvPr>
          <p:cNvSpPr txBox="1"/>
          <p:nvPr/>
        </p:nvSpPr>
        <p:spPr>
          <a:xfrm>
            <a:off x="3645907" y="822960"/>
            <a:ext cx="4495140" cy="51042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RKS DISTRIBUTUION</a:t>
            </a:r>
          </a:p>
          <a:p>
            <a:pPr algn="ctr">
              <a:lnSpc>
                <a:spcPct val="150000"/>
              </a:lnSpc>
            </a:pPr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lnSpc>
                <a:spcPct val="150000"/>
              </a:lnSpc>
            </a:pP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0 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30</a:t>
            </a:r>
          </a:p>
          <a:p>
            <a:pPr algn="ctr">
              <a:lnSpc>
                <a:spcPct val="150000"/>
              </a:lnSpc>
            </a:pPr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lnSpc>
                <a:spcPct val="150000"/>
              </a:lnSpc>
            </a:pP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ID SEM(20) + END SEM (25)</a:t>
            </a:r>
          </a:p>
          <a:p>
            <a:pPr algn="ctr">
              <a:lnSpc>
                <a:spcPct val="150000"/>
              </a:lnSpc>
            </a:pP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</a:p>
          <a:p>
            <a:pPr algn="ctr">
              <a:lnSpc>
                <a:spcPct val="150000"/>
              </a:lnSpc>
            </a:pP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 Class Tests (each 20 Marks)</a:t>
            </a:r>
          </a:p>
          <a:p>
            <a:pPr algn="ctr">
              <a:lnSpc>
                <a:spcPct val="150000"/>
              </a:lnSpc>
            </a:pP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Best two: 40 scaled down to (25)</a:t>
            </a:r>
          </a:p>
          <a:p>
            <a:pPr algn="ctr">
              <a:lnSpc>
                <a:spcPct val="150000"/>
              </a:lnSpc>
            </a:pPr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C4C7908A-ACE2-C4E0-795A-3D9D52DFC13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BA0A2E-3F27-49D4-BE6E-B00007E568FF}" type="slidenum">
              <a:rPr lang="en-IN" smtClean="0"/>
              <a:t>4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70043589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9633FE54-17CC-C2AD-65AA-6A8F9049DC3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1968" y="524150"/>
            <a:ext cx="2229413" cy="2904850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FC9AA89C-166A-E134-F14D-5CDC88F8B03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83983" y="1415714"/>
            <a:ext cx="2310047" cy="2904850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FDCF04BB-27E5-05FC-1A7A-C7995D273C6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566632" y="2706033"/>
            <a:ext cx="2475438" cy="2904850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F98156DA-B5B9-2365-6387-2A9DBD777D3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956648" y="3600113"/>
            <a:ext cx="2291766" cy="2904850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15260CFF-6D18-3355-DE9A-B0AC7B9A4EB3}"/>
              </a:ext>
            </a:extLst>
          </p:cNvPr>
          <p:cNvSpPr txBox="1"/>
          <p:nvPr/>
        </p:nvSpPr>
        <p:spPr>
          <a:xfrm>
            <a:off x="5257757" y="154818"/>
            <a:ext cx="127791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OOKS</a:t>
            </a:r>
            <a:endParaRPr lang="en-IN" sz="24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Slide Number Placeholder 12">
            <a:extLst>
              <a:ext uri="{FF2B5EF4-FFF2-40B4-BE49-F238E27FC236}">
                <a16:creationId xmlns:a16="http://schemas.microsoft.com/office/drawing/2014/main" id="{A7EDCF07-0BCF-ADB4-92F2-E8DE86E04D5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BA0A2E-3F27-49D4-BE6E-B00007E568FF}" type="slidenum">
              <a:rPr lang="en-IN" smtClean="0"/>
              <a:t>5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06324731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82EC93FC-3379-01A8-649C-117B1F3C29B9}"/>
              </a:ext>
            </a:extLst>
          </p:cNvPr>
          <p:cNvSpPr txBox="1"/>
          <p:nvPr/>
        </p:nvSpPr>
        <p:spPr>
          <a:xfrm>
            <a:off x="4622800" y="203200"/>
            <a:ext cx="223702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MENCLATURE</a:t>
            </a:r>
            <a:endParaRPr lang="en-IN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7A30C8D7-133B-E08E-BEAF-888202F1A7A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BA0A2E-3F27-49D4-BE6E-B00007E568FF}" type="slidenum">
              <a:rPr lang="en-IN" smtClean="0"/>
              <a:t>6</a:t>
            </a:fld>
            <a:endParaRPr lang="en-IN"/>
          </a:p>
        </p:txBody>
      </p:sp>
      <p:sp>
        <p:nvSpPr>
          <p:cNvPr id="3" name="Oval 2">
            <a:extLst>
              <a:ext uri="{FF2B5EF4-FFF2-40B4-BE49-F238E27FC236}">
                <a16:creationId xmlns:a16="http://schemas.microsoft.com/office/drawing/2014/main" id="{57C44330-D956-40F8-4A75-31BE544DC2C6}"/>
              </a:ext>
            </a:extLst>
          </p:cNvPr>
          <p:cNvSpPr/>
          <p:nvPr/>
        </p:nvSpPr>
        <p:spPr>
          <a:xfrm>
            <a:off x="533400" y="518160"/>
            <a:ext cx="1696720" cy="1595120"/>
          </a:xfrm>
          <a:prstGeom prst="ellipse">
            <a:avLst/>
          </a:prstGeom>
          <a:noFill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5" name="Oval 4">
            <a:extLst>
              <a:ext uri="{FF2B5EF4-FFF2-40B4-BE49-F238E27FC236}">
                <a16:creationId xmlns:a16="http://schemas.microsoft.com/office/drawing/2014/main" id="{1A4E63AC-E089-97F3-6E39-035D2E4DDE04}"/>
              </a:ext>
            </a:extLst>
          </p:cNvPr>
          <p:cNvSpPr/>
          <p:nvPr/>
        </p:nvSpPr>
        <p:spPr>
          <a:xfrm>
            <a:off x="2087880" y="1833880"/>
            <a:ext cx="1696720" cy="1595120"/>
          </a:xfrm>
          <a:prstGeom prst="ellipse">
            <a:avLst/>
          </a:prstGeom>
          <a:noFill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6" name="Oval 5">
            <a:extLst>
              <a:ext uri="{FF2B5EF4-FFF2-40B4-BE49-F238E27FC236}">
                <a16:creationId xmlns:a16="http://schemas.microsoft.com/office/drawing/2014/main" id="{7349B868-846E-2B57-9F8B-4DE8BEB2A3D1}"/>
              </a:ext>
            </a:extLst>
          </p:cNvPr>
          <p:cNvSpPr/>
          <p:nvPr/>
        </p:nvSpPr>
        <p:spPr>
          <a:xfrm>
            <a:off x="3975100" y="3180080"/>
            <a:ext cx="1696720" cy="1595120"/>
          </a:xfrm>
          <a:prstGeom prst="ellipse">
            <a:avLst/>
          </a:prstGeom>
          <a:noFill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5E569C19-ADE8-A318-235A-ACD6FE651683}"/>
              </a:ext>
            </a:extLst>
          </p:cNvPr>
          <p:cNvSpPr/>
          <p:nvPr/>
        </p:nvSpPr>
        <p:spPr>
          <a:xfrm>
            <a:off x="6096000" y="4511040"/>
            <a:ext cx="1696720" cy="1595120"/>
          </a:xfrm>
          <a:prstGeom prst="ellipse">
            <a:avLst/>
          </a:prstGeom>
          <a:noFill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1B82A160-568C-B90B-C002-BE724CEEB488}"/>
              </a:ext>
            </a:extLst>
          </p:cNvPr>
          <p:cNvSpPr txBox="1"/>
          <p:nvPr/>
        </p:nvSpPr>
        <p:spPr>
          <a:xfrm>
            <a:off x="914400" y="1056640"/>
            <a:ext cx="82426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etal</a:t>
            </a:r>
            <a:endParaRPr lang="en-IN" sz="20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12CE47FE-0F87-E4D3-1F42-E5F9A2A47D16}"/>
              </a:ext>
            </a:extLst>
          </p:cNvPr>
          <p:cNvSpPr txBox="1"/>
          <p:nvPr/>
        </p:nvSpPr>
        <p:spPr>
          <a:xfrm>
            <a:off x="2451972" y="2431385"/>
            <a:ext cx="96853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gand</a:t>
            </a:r>
            <a:endParaRPr lang="en-IN" sz="20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D6DC6685-B26D-C1AE-8ED3-80B9A9A2F4E8}"/>
              </a:ext>
            </a:extLst>
          </p:cNvPr>
          <p:cNvSpPr txBox="1"/>
          <p:nvPr/>
        </p:nvSpPr>
        <p:spPr>
          <a:xfrm>
            <a:off x="4233394" y="3777585"/>
            <a:ext cx="118013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nticity</a:t>
            </a:r>
            <a:endParaRPr lang="en-IN" sz="2000" b="1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0AF15F03-D1AC-DE55-14A6-B9BEB6E62287}"/>
              </a:ext>
            </a:extLst>
          </p:cNvPr>
          <p:cNvSpPr txBox="1"/>
          <p:nvPr/>
        </p:nvSpPr>
        <p:spPr>
          <a:xfrm>
            <a:off x="6367920" y="5108545"/>
            <a:ext cx="115288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ridging</a:t>
            </a:r>
            <a:endParaRPr lang="en-IN" sz="2000" b="1" dirty="0">
              <a:solidFill>
                <a:schemeClr val="accent2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A68BCE2D-831B-E0B4-92A5-B19CD5F7CCE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407402" y="860781"/>
            <a:ext cx="2498007" cy="31412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2144992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>
            <a:extLst>
              <a:ext uri="{FF2B5EF4-FFF2-40B4-BE49-F238E27FC236}">
                <a16:creationId xmlns:a16="http://schemas.microsoft.com/office/drawing/2014/main" id="{3736C048-5400-652F-90BF-4BEEC65941D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/>
          <a:srcRect t="49686"/>
          <a:stretch>
            <a:fillRect/>
          </a:stretch>
        </p:blipFill>
        <p:spPr bwMode="auto">
          <a:xfrm>
            <a:off x="6004560" y="2067560"/>
            <a:ext cx="6187440" cy="38496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B35B98-D2F2-4CFD-AB9E-ACC73BE5552E}" type="slidenum">
              <a:rPr lang="en-IN" smtClean="0"/>
              <a:pPr/>
              <a:t>7</a:t>
            </a:fld>
            <a:endParaRPr lang="en-IN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 cstate="print"/>
          <a:srcRect l="2325" b="49517"/>
          <a:stretch>
            <a:fillRect/>
          </a:stretch>
        </p:blipFill>
        <p:spPr bwMode="auto">
          <a:xfrm>
            <a:off x="0" y="486527"/>
            <a:ext cx="6187440" cy="39545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349721877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F8DEDDBA-4FDC-4E8B-9572-1A043B03F4C3}"/>
              </a:ext>
            </a:extLst>
          </p:cNvPr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767840" y="629920"/>
            <a:ext cx="8768080" cy="5303520"/>
          </a:xfrm>
          <a:prstGeom prst="rect">
            <a:avLst/>
          </a:prstGeom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B57495-C5BC-448C-8787-D558F0315EFC}" type="slidenum">
              <a:rPr lang="en-IN" smtClean="0"/>
              <a:pPr/>
              <a:t>8</a:t>
            </a:fld>
            <a:endParaRPr lang="en-IN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1676400" y="76201"/>
            <a:ext cx="8763000" cy="11726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tabLst>
                <a:tab pos="1031875" algn="l"/>
              </a:tabLst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tabLst>
                <a:tab pos="1031875" algn="l"/>
              </a:tabLst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tabLst>
                <a:tab pos="1031875" algn="l"/>
              </a:tabLst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tabLst>
                <a:tab pos="1031875" algn="l"/>
              </a:tabLst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tabLst>
                <a:tab pos="1031875" algn="l"/>
              </a:tabLst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tabLst>
                <a:tab pos="1031875" algn="l"/>
              </a:tabLst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tabLst>
                <a:tab pos="1031875" algn="l"/>
              </a:tabLst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tabLst>
                <a:tab pos="1031875" algn="l"/>
              </a:tabLst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tabLst>
                <a:tab pos="1031875" algn="l"/>
              </a:tabLst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eaLnBrk="1" hangingPunct="1">
              <a:lnSpc>
                <a:spcPct val="90000"/>
              </a:lnSpc>
              <a:spcBef>
                <a:spcPct val="0"/>
              </a:spcBef>
              <a:buFontTx/>
              <a:buNone/>
            </a:pPr>
            <a:r>
              <a:rPr lang="en-US" altLang="en-US" dirty="0">
                <a:latin typeface="Arial" charset="0"/>
              </a:rPr>
              <a:t>A </a:t>
            </a:r>
            <a:r>
              <a:rPr lang="en-US" altLang="en-US" b="1" dirty="0" err="1">
                <a:solidFill>
                  <a:srgbClr val="006600"/>
                </a:solidFill>
                <a:latin typeface="Arial" charset="0"/>
              </a:rPr>
              <a:t>polydentate</a:t>
            </a:r>
            <a:r>
              <a:rPr lang="en-US" altLang="en-US" b="1" dirty="0">
                <a:solidFill>
                  <a:srgbClr val="006600"/>
                </a:solidFill>
                <a:latin typeface="Arial" charset="0"/>
              </a:rPr>
              <a:t> ligand </a:t>
            </a:r>
            <a:r>
              <a:rPr lang="en-US" altLang="en-US" dirty="0">
                <a:latin typeface="Arial" charset="0"/>
              </a:rPr>
              <a:t>is a </a:t>
            </a:r>
            <a:r>
              <a:rPr lang="en-US" altLang="en-US" b="1" i="1" dirty="0">
                <a:solidFill>
                  <a:srgbClr val="6D03BD"/>
                </a:solidFill>
                <a:latin typeface="Arial" charset="0"/>
              </a:rPr>
              <a:t>chelating agent</a:t>
            </a:r>
            <a:r>
              <a:rPr lang="en-US" altLang="en-US" dirty="0">
                <a:latin typeface="Arial" charset="0"/>
              </a:rPr>
              <a:t>,</a:t>
            </a:r>
          </a:p>
          <a:p>
            <a:pPr algn="ctr" eaLnBrk="1" hangingPunct="1">
              <a:lnSpc>
                <a:spcPct val="90000"/>
              </a:lnSpc>
              <a:spcBef>
                <a:spcPct val="0"/>
              </a:spcBef>
              <a:buFontTx/>
              <a:buNone/>
            </a:pPr>
            <a:r>
              <a:rPr lang="en-US" altLang="en-US" sz="1400" dirty="0">
                <a:latin typeface="Arial" charset="0"/>
              </a:rPr>
              <a:t> </a:t>
            </a:r>
          </a:p>
          <a:p>
            <a:pPr algn="ctr" eaLnBrk="1" hangingPunct="1">
              <a:lnSpc>
                <a:spcPct val="90000"/>
              </a:lnSpc>
              <a:spcBef>
                <a:spcPct val="0"/>
              </a:spcBef>
              <a:buFontTx/>
              <a:buNone/>
            </a:pPr>
            <a:r>
              <a:rPr lang="en-US" altLang="en-US" dirty="0">
                <a:latin typeface="Arial" charset="0"/>
              </a:rPr>
              <a:t>complexes containing </a:t>
            </a:r>
            <a:r>
              <a:rPr lang="en-US" altLang="en-US" dirty="0" err="1">
                <a:latin typeface="Arial" charset="0"/>
              </a:rPr>
              <a:t>polydentate</a:t>
            </a:r>
            <a:r>
              <a:rPr lang="en-US" altLang="en-US" dirty="0">
                <a:latin typeface="Arial" charset="0"/>
              </a:rPr>
              <a:t> ligands: </a:t>
            </a:r>
          </a:p>
        </p:txBody>
      </p:sp>
      <p:pic>
        <p:nvPicPr>
          <p:cNvPr id="68613" name="Picture 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61944" y="1782230"/>
            <a:ext cx="5905856" cy="34755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Rectangle 1"/>
          <p:cNvSpPr/>
          <p:nvPr/>
        </p:nvSpPr>
        <p:spPr>
          <a:xfrm>
            <a:off x="2743200" y="4724400"/>
            <a:ext cx="4648200" cy="533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1676400" y="4724401"/>
            <a:ext cx="87630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Ethylenediaminetetraacetate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ion: </a:t>
            </a:r>
          </a:p>
          <a:p>
            <a:pPr algn="ctr"/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exadentate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ligand</a:t>
            </a:r>
          </a:p>
          <a:p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			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0316606-9FCD-5E64-6C73-A1FD41462B6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BA0A2E-3F27-49D4-BE6E-B00007E568FF}" type="slidenum">
              <a:rPr lang="en-IN" smtClean="0"/>
              <a:t>9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40564165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000</TotalTime>
  <Words>1296</Words>
  <Application>Microsoft Office PowerPoint</Application>
  <PresentationFormat>Widescreen</PresentationFormat>
  <Paragraphs>156</Paragraphs>
  <Slides>26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6</vt:i4>
      </vt:variant>
    </vt:vector>
  </HeadingPairs>
  <TitlesOfParts>
    <vt:vector size="33" baseType="lpstr">
      <vt:lpstr>Arial</vt:lpstr>
      <vt:lpstr>Calibri</vt:lpstr>
      <vt:lpstr>Calibri Light</vt:lpstr>
      <vt:lpstr>Times New Roman</vt:lpstr>
      <vt:lpstr>Office Theme</vt:lpstr>
      <vt:lpstr>CS ChemDraw Drawing</vt:lpstr>
      <vt:lpstr>ISIS/Draw Sketch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Parna Gupta</dc:creator>
  <cp:lastModifiedBy>parna gupta</cp:lastModifiedBy>
  <cp:revision>11</cp:revision>
  <dcterms:created xsi:type="dcterms:W3CDTF">2025-07-24T10:12:52Z</dcterms:created>
  <dcterms:modified xsi:type="dcterms:W3CDTF">2025-08-01T18:11:02Z</dcterms:modified>
</cp:coreProperties>
</file>